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F21C9B" w14:textId="77777777" w:rsidR="00FD0A64" w:rsidRPr="00FD71B1" w:rsidRDefault="00000000">
      <w:pPr>
        <w:spacing w:line="537" w:lineRule="auto"/>
        <w:ind w:left="-4" w:firstLine="0"/>
      </w:pPr>
      <w:r w:rsidRPr="00FD71B1">
        <w:rPr>
          <w:b/>
          <w:sz w:val="37"/>
          <w:vertAlign w:val="superscript"/>
        </w:rPr>
        <w:t xml:space="preserve">2. Fundamental </w:t>
      </w:r>
      <w:proofErr w:type="spellStart"/>
      <w:r w:rsidRPr="00FD71B1">
        <w:rPr>
          <w:b/>
          <w:sz w:val="37"/>
          <w:vertAlign w:val="superscript"/>
        </w:rPr>
        <w:t>assumptions</w:t>
      </w:r>
      <w:r w:rsidRPr="00FD71B1">
        <w:t>The</w:t>
      </w:r>
      <w:proofErr w:type="spellEnd"/>
      <w:r w:rsidRPr="00FD71B1">
        <w:t xml:space="preserve"> basic assumptions of the constitutive and computational modeling, as well as related limitations, are summarized as follows:</w:t>
      </w:r>
    </w:p>
    <w:p w14:paraId="4A4028FF" w14:textId="25829649" w:rsidR="00FD0A64" w:rsidRPr="00196966" w:rsidRDefault="00000000">
      <w:pPr>
        <w:numPr>
          <w:ilvl w:val="0"/>
          <w:numId w:val="1"/>
        </w:numPr>
        <w:ind w:hanging="332"/>
        <w:rPr>
          <w:highlight w:val="yellow"/>
        </w:rPr>
      </w:pPr>
      <w:r w:rsidRPr="00FD71B1">
        <w:t xml:space="preserve">Only the configuration of deep tunnels shall be considered in the subsequent analysis, thus neglecting deformations caused by surface loads and settlements arising from the excavation </w:t>
      </w:r>
      <w:r w:rsidRPr="00196966">
        <w:rPr>
          <w:highlight w:val="yellow"/>
        </w:rPr>
        <w:t>process</w:t>
      </w:r>
      <w:r w:rsidR="00196966" w:rsidRPr="00196966">
        <w:rPr>
          <w:highlight w:val="yellow"/>
        </w:rPr>
        <w:t>.</w:t>
      </w:r>
    </w:p>
    <w:p w14:paraId="1A718B71" w14:textId="40192A19" w:rsidR="00FD0A64" w:rsidRPr="00FD71B1" w:rsidRDefault="00000000">
      <w:pPr>
        <w:numPr>
          <w:ilvl w:val="0"/>
          <w:numId w:val="1"/>
        </w:numPr>
        <w:ind w:hanging="332"/>
      </w:pPr>
      <w:r w:rsidRPr="00FD71B1">
        <w:t>Although material heterogeneity and behavior anisotropy are inherent features of soils and rocks, the rock mass is modeled throughout the paper as a homogeneous and isotropic continuous medium. At the scale adopted for tunnel modeling (macroscopic scale), this assumption means in particular that the possible micro-heterogeneities, such isotropic distributions of joints or cracks present at the finer scale, are accounted for in the homogenized behavior by means of a preliminary homogenization process (e.g., [</w:t>
      </w:r>
      <w:r w:rsidRPr="00FD71B1">
        <w:rPr>
          <w:color w:val="2F4F4F"/>
        </w:rPr>
        <w:t>20</w:t>
      </w:r>
      <w:r w:rsidRPr="00FD71B1">
        <w:t xml:space="preserve">, </w:t>
      </w:r>
      <w:r w:rsidRPr="00FD71B1">
        <w:rPr>
          <w:color w:val="2F4F4F"/>
        </w:rPr>
        <w:t>14</w:t>
      </w:r>
      <w:r w:rsidRPr="00FD71B1">
        <w:t xml:space="preserve">, </w:t>
      </w:r>
      <w:r w:rsidRPr="00FD71B1">
        <w:rPr>
          <w:color w:val="2F4F4F"/>
        </w:rPr>
        <w:t>7</w:t>
      </w:r>
      <w:r w:rsidRPr="00FD71B1">
        <w:t xml:space="preserve">, </w:t>
      </w:r>
      <w:r w:rsidRPr="00FD71B1">
        <w:rPr>
          <w:color w:val="2F4F4F"/>
        </w:rPr>
        <w:t>19</w:t>
      </w:r>
      <w:r w:rsidRPr="00FD71B1">
        <w:t xml:space="preserve">, </w:t>
      </w:r>
      <w:r w:rsidRPr="00FD71B1">
        <w:rPr>
          <w:color w:val="2F4F4F"/>
        </w:rPr>
        <w:t>1</w:t>
      </w:r>
      <w:r w:rsidRPr="00FD71B1">
        <w:t xml:space="preserve">]). Clearly enough, the framework of continuum modeling adopted in the paper would reveal questionable when the rock mass is cut by a few macroscale </w:t>
      </w:r>
      <w:r w:rsidRPr="00196966">
        <w:rPr>
          <w:highlight w:val="yellow"/>
        </w:rPr>
        <w:t>fracture joints</w:t>
      </w:r>
      <w:r w:rsidR="00196966" w:rsidRPr="00196966">
        <w:rPr>
          <w:highlight w:val="yellow"/>
        </w:rPr>
        <w:t>.</w:t>
      </w:r>
    </w:p>
    <w:p w14:paraId="10FF2880" w14:textId="37E10840" w:rsidR="00FD0A64" w:rsidRPr="00196966" w:rsidRDefault="00000000">
      <w:pPr>
        <w:numPr>
          <w:ilvl w:val="0"/>
          <w:numId w:val="1"/>
        </w:numPr>
        <w:ind w:hanging="332"/>
        <w:rPr>
          <w:highlight w:val="yellow"/>
        </w:rPr>
      </w:pPr>
      <w:r w:rsidRPr="00FD71B1">
        <w:t>The rock mass is phenomenologically modeled using an elastoplastic-</w:t>
      </w:r>
      <w:proofErr w:type="spellStart"/>
      <w:r w:rsidRPr="00FD71B1">
        <w:t>viscoplastic</w:t>
      </w:r>
      <w:proofErr w:type="spellEnd"/>
      <w:r w:rsidRPr="00FD71B1">
        <w:t xml:space="preserve"> rheological law to capture instantaneous and long-term responses. This approach disregards the aspect connected temperature gradients, water flow, and </w:t>
      </w:r>
      <w:proofErr w:type="spellStart"/>
      <w:r w:rsidRPr="00FD71B1">
        <w:t>poromechanics</w:t>
      </w:r>
      <w:proofErr w:type="spellEnd"/>
      <w:r w:rsidRPr="00FD71B1">
        <w:t xml:space="preserve"> </w:t>
      </w:r>
      <w:r w:rsidRPr="00196966">
        <w:rPr>
          <w:highlight w:val="yellow"/>
        </w:rPr>
        <w:t>coupling</w:t>
      </w:r>
      <w:r w:rsidR="00196966" w:rsidRPr="00196966">
        <w:rPr>
          <w:highlight w:val="yellow"/>
        </w:rPr>
        <w:t>.</w:t>
      </w:r>
    </w:p>
    <w:p w14:paraId="27C15DB0" w14:textId="3471A31A" w:rsidR="00FD0A64" w:rsidRPr="00FD71B1" w:rsidRDefault="00000000">
      <w:pPr>
        <w:numPr>
          <w:ilvl w:val="0"/>
          <w:numId w:val="1"/>
        </w:numPr>
        <w:ind w:hanging="332"/>
      </w:pPr>
      <w:r w:rsidRPr="00052705">
        <w:rPr>
          <w:color w:val="FF0000"/>
          <w:highlight w:val="yellow"/>
        </w:rPr>
        <w:t xml:space="preserve">Despite the complexity of the stress distribution prevailing in the rock mass before the process of tunnel excavation, which is mainly affected by the geological history, the present study assumes a geostatic initial stress reflected by </w:t>
      </w:r>
      <w:r w:rsidR="00052705">
        <w:rPr>
          <w:color w:val="FF0000"/>
          <w:highlight w:val="yellow"/>
        </w:rPr>
        <w:t xml:space="preserve">vertical and horizontal </w:t>
      </w:r>
      <w:r w:rsidRPr="00052705">
        <w:rPr>
          <w:color w:val="FF0000"/>
          <w:highlight w:val="yellow"/>
        </w:rPr>
        <w:t>stress</w:t>
      </w:r>
      <w:r w:rsidR="00052705">
        <w:rPr>
          <w:color w:val="FF0000"/>
        </w:rPr>
        <w:t>es</w:t>
      </w:r>
      <w:r w:rsidRPr="00FD71B1">
        <w:t>.</w:t>
      </w:r>
    </w:p>
    <w:p w14:paraId="403402B4" w14:textId="77777777" w:rsidR="00FD0A64" w:rsidRPr="00FD71B1" w:rsidRDefault="00000000">
      <w:pPr>
        <w:numPr>
          <w:ilvl w:val="0"/>
          <w:numId w:val="1"/>
        </w:numPr>
        <w:ind w:hanging="332"/>
      </w:pPr>
      <w:r w:rsidRPr="00FD71B1">
        <w:t>Twin tunnels are often designed considering a time gap between excavation fronts. However, the finite element simulations assume synchronous excavation steps to ensure symmetry conditions.</w:t>
      </w:r>
    </w:p>
    <w:p w14:paraId="26587E19" w14:textId="77777777" w:rsidR="00FD0A64" w:rsidRPr="00FD71B1" w:rsidRDefault="00000000">
      <w:pPr>
        <w:numPr>
          <w:ilvl w:val="0"/>
          <w:numId w:val="1"/>
        </w:numPr>
        <w:ind w:hanging="332"/>
      </w:pPr>
      <w:r w:rsidRPr="00FD71B1">
        <w:t>The simulation excavation processes are curried out assuming a constant tunnel advancement rate (i.e., constant excavation speed), together with a constant thickness of concrete lining.</w:t>
      </w:r>
    </w:p>
    <w:p w14:paraId="2BEA3C3B" w14:textId="6A9E0EAB" w:rsidR="00FD0A64" w:rsidRPr="00FD71B1" w:rsidRDefault="00000000">
      <w:pPr>
        <w:numPr>
          <w:ilvl w:val="0"/>
          <w:numId w:val="1"/>
        </w:numPr>
        <w:ind w:hanging="332"/>
      </w:pPr>
      <w:r w:rsidRPr="00FD71B1">
        <w:t xml:space="preserve">Effects of temperature and humidity that may affect the viscoelastic </w:t>
      </w:r>
      <w:r w:rsidRPr="00A841DE">
        <w:rPr>
          <w:color w:val="FF0000"/>
          <w:highlight w:val="yellow"/>
        </w:rPr>
        <w:t xml:space="preserve">behavior of </w:t>
      </w:r>
      <w:r w:rsidR="00A841DE" w:rsidRPr="00A841DE">
        <w:rPr>
          <w:color w:val="FF0000"/>
          <w:highlight w:val="yellow"/>
        </w:rPr>
        <w:t xml:space="preserve">lining </w:t>
      </w:r>
      <w:r w:rsidRPr="00A841DE">
        <w:rPr>
          <w:color w:val="FF0000"/>
          <w:highlight w:val="yellow"/>
        </w:rPr>
        <w:t xml:space="preserve">concrete </w:t>
      </w:r>
      <w:r w:rsidRPr="00FD71B1">
        <w:t>are disregarded.</w:t>
      </w:r>
    </w:p>
    <w:p w14:paraId="54157148" w14:textId="77777777" w:rsidR="00FD0A64" w:rsidRPr="00FD71B1" w:rsidRDefault="00000000">
      <w:pPr>
        <w:numPr>
          <w:ilvl w:val="0"/>
          <w:numId w:val="1"/>
        </w:numPr>
        <w:ind w:hanging="332"/>
      </w:pPr>
      <w:r w:rsidRPr="00FD71B1">
        <w:t>Perfect bonding is assumed at the interface between concrete lining and the rock mass.</w:t>
      </w:r>
    </w:p>
    <w:p w14:paraId="55A7CCCB" w14:textId="77777777" w:rsidR="00FD0A64" w:rsidRPr="00FD71B1" w:rsidRDefault="00000000">
      <w:pPr>
        <w:numPr>
          <w:ilvl w:val="0"/>
          <w:numId w:val="1"/>
        </w:numPr>
        <w:spacing w:after="608"/>
        <w:ind w:hanging="332"/>
      </w:pPr>
      <w:r w:rsidRPr="00FD71B1">
        <w:t>The framework of infinitesimal strain analysis, together with quasi-static evolutions, is adopted in the paper. In particular, dynamic excitations and related inertial forces, such as those induced, for instance, by earthquakes or explosions, shall not be considered in the numerical analysis.</w:t>
      </w:r>
    </w:p>
    <w:p w14:paraId="21686855" w14:textId="230C7F04" w:rsidR="00FD0A64" w:rsidRPr="00FD71B1" w:rsidRDefault="00000000">
      <w:pPr>
        <w:ind w:left="-4" w:firstLine="0"/>
      </w:pPr>
      <w:r w:rsidRPr="00FD71B1">
        <w:rPr>
          <w:b/>
          <w:sz w:val="37"/>
          <w:vertAlign w:val="superscript"/>
        </w:rPr>
        <w:t xml:space="preserve">3. Constitutive Model of the Rock </w:t>
      </w:r>
      <w:proofErr w:type="spellStart"/>
      <w:r w:rsidRPr="00FD71B1">
        <w:rPr>
          <w:b/>
          <w:sz w:val="37"/>
          <w:vertAlign w:val="superscript"/>
        </w:rPr>
        <w:t>Material</w:t>
      </w:r>
      <w:r w:rsidRPr="00FD71B1">
        <w:t>Time</w:t>
      </w:r>
      <w:proofErr w:type="spellEnd"/>
      <w:r w:rsidRPr="00FD71B1">
        <w:t>-dependent phenomena associated with the delayed behavior of the constitutive material are key aspects of deformation in tunnel structures excavated in deep clayey rocks (see for instance [</w:t>
      </w:r>
      <w:r w:rsidRPr="00FD71B1">
        <w:rPr>
          <w:color w:val="2F4F4F"/>
        </w:rPr>
        <w:t>29</w:t>
      </w:r>
      <w:r w:rsidRPr="00FD71B1">
        <w:t xml:space="preserve">, </w:t>
      </w:r>
      <w:r w:rsidRPr="00FD71B1">
        <w:rPr>
          <w:color w:val="2F4F4F"/>
        </w:rPr>
        <w:t>21</w:t>
      </w:r>
      <w:r w:rsidRPr="00FD71B1">
        <w:t>] or [</w:t>
      </w:r>
      <w:r w:rsidRPr="00FD71B1">
        <w:rPr>
          <w:color w:val="2F4F4F"/>
        </w:rPr>
        <w:t>16</w:t>
      </w:r>
      <w:r w:rsidRPr="00FD71B1">
        <w:t xml:space="preserve">], to cite a few). In most computational analyses developed for tunnel engineering design, this issue is generally addressed by means of </w:t>
      </w:r>
      <w:proofErr w:type="spellStart"/>
      <w:r w:rsidRPr="00FD71B1">
        <w:t>viscoplastic</w:t>
      </w:r>
      <w:proofErr w:type="spellEnd"/>
      <w:r w:rsidRPr="00FD71B1">
        <w:t xml:space="preserve"> constitutive </w:t>
      </w:r>
      <w:r w:rsidRPr="00FD71B1">
        <w:rPr>
          <w:highlight w:val="cyan"/>
        </w:rPr>
        <w:t>behavior</w:t>
      </w:r>
      <w:r w:rsidRPr="00FD71B1">
        <w:t xml:space="preserve">. While such constitutive models could relevantly model the transient and long-term deformation, they seem however inadequate to capture the influence of short-term events (tunnelling and support placement phases) on the final stability of the structure. In particular, an analysis of tunnel deformation based on a </w:t>
      </w:r>
      <w:proofErr w:type="spellStart"/>
      <w:r w:rsidRPr="00FD71B1">
        <w:t>viscoplastic</w:t>
      </w:r>
      <w:proofErr w:type="spellEnd"/>
      <w:r w:rsidRPr="00FD71B1">
        <w:t xml:space="preserve"> model would suggest that the ultimate support pressure at tunnel struc</w:t>
      </w:r>
      <w:r w:rsidR="00FD71B1">
        <w:t>t</w:t>
      </w:r>
      <w:r w:rsidRPr="00FD71B1">
        <w:t>ure equilibrium mainly depends on the closure rate at the moment when the contact between lining and rock mass is achieved (e. g., [</w:t>
      </w:r>
      <w:r w:rsidRPr="00FD71B1">
        <w:rPr>
          <w:color w:val="2F4F4F"/>
        </w:rPr>
        <w:t>21</w:t>
      </w:r>
      <w:r w:rsidRPr="00FD71B1">
        <w:t xml:space="preserve">]), thus disregarding the irreversible effects rising in the initial construction phases. Indeed, during the primary stages of tunnel excavation, the surrounding rock mass is subjected to severe loading conditions and </w:t>
      </w:r>
      <w:r w:rsidR="001B17B0" w:rsidRPr="001B17B0">
        <w:rPr>
          <w:color w:val="FF0000"/>
          <w:highlight w:val="yellow"/>
        </w:rPr>
        <w:t>high</w:t>
      </w:r>
      <w:r w:rsidRPr="001B17B0">
        <w:rPr>
          <w:color w:val="FF0000"/>
        </w:rPr>
        <w:t xml:space="preserve"> </w:t>
      </w:r>
      <w:r w:rsidRPr="00FD71B1">
        <w:t xml:space="preserve">strain rates, which may lead to yielding associated with high instantaneous irreversible strains near the tunnel wall, and can therefore affect the long-term equilibrium of the structure. It is thus of fundamental concern to formulate a constitutive model that incorporates both instantaneous and delayed irreversible components of the rock material. For this purpose, the present analysis considers a constitutive model that includes both instantaneous plasticity to describe shorth-term material yielding and </w:t>
      </w:r>
      <w:proofErr w:type="spellStart"/>
      <w:r w:rsidRPr="00FD71B1">
        <w:t>viscoplasticity</w:t>
      </w:r>
      <w:proofErr w:type="spellEnd"/>
      <w:r w:rsidRPr="00FD71B1">
        <w:t xml:space="preserve"> to represent delayed behavior. The formulation of the coupled plasticity-</w:t>
      </w:r>
      <w:proofErr w:type="spellStart"/>
      <w:r w:rsidRPr="00FD71B1">
        <w:t>viscoplasticity</w:t>
      </w:r>
      <w:proofErr w:type="spellEnd"/>
      <w:r w:rsidRPr="00FD71B1">
        <w:t xml:space="preserve"> rheological model is based on that originally proposed in [</w:t>
      </w:r>
      <w:r w:rsidRPr="00FD71B1">
        <w:rPr>
          <w:color w:val="2F4F4F"/>
        </w:rPr>
        <w:t>21</w:t>
      </w:r>
      <w:r w:rsidRPr="00FD71B1">
        <w:t>] and [</w:t>
      </w:r>
      <w:r w:rsidRPr="00FD71B1">
        <w:rPr>
          <w:color w:val="2F4F4F"/>
        </w:rPr>
        <w:t>29</w:t>
      </w:r>
      <w:r w:rsidRPr="00FD71B1">
        <w:t>]. Previous studies have implemented this plastic-</w:t>
      </w:r>
      <w:proofErr w:type="spellStart"/>
      <w:r w:rsidRPr="00FD71B1">
        <w:lastRenderedPageBreak/>
        <w:t>viscoplastic</w:t>
      </w:r>
      <w:proofErr w:type="spellEnd"/>
      <w:r w:rsidRPr="00FD71B1">
        <w:t xml:space="preserve"> model for computational analysis of deformation in single tunnels (e.g., [</w:t>
      </w:r>
      <w:r w:rsidRPr="00FD71B1">
        <w:rPr>
          <w:color w:val="2F4F4F"/>
        </w:rPr>
        <w:t>6</w:t>
      </w:r>
      <w:r w:rsidRPr="00FD71B1">
        <w:t xml:space="preserve">, </w:t>
      </w:r>
      <w:r w:rsidRPr="00FD71B1">
        <w:rPr>
          <w:color w:val="2F4F4F"/>
        </w:rPr>
        <w:t>23</w:t>
      </w:r>
      <w:r w:rsidRPr="00FD71B1">
        <w:t xml:space="preserve">, </w:t>
      </w:r>
      <w:r w:rsidRPr="00FD71B1">
        <w:rPr>
          <w:color w:val="2F4F4F"/>
        </w:rPr>
        <w:t>16</w:t>
      </w:r>
      <w:r w:rsidRPr="00FD71B1">
        <w:t xml:space="preserve">, </w:t>
      </w:r>
      <w:r w:rsidRPr="00FD71B1">
        <w:rPr>
          <w:color w:val="2F4F4F"/>
        </w:rPr>
        <w:t>25</w:t>
      </w:r>
      <w:r w:rsidRPr="00FD71B1">
        <w:t>]. For the sake of brevity, only the main features of this constitutive model shall be summarized below. Detailed description of the model, including application and validation in the context of single tunnel structures may be found in [</w:t>
      </w:r>
      <w:r w:rsidRPr="00FD71B1">
        <w:rPr>
          <w:color w:val="2F4F4F"/>
        </w:rPr>
        <w:t>27</w:t>
      </w:r>
      <w:r w:rsidRPr="00FD71B1">
        <w:t>]. Finite element implementation of this model in the USERMAT procedure of ANSYS software is also described in [</w:t>
      </w:r>
      <w:r w:rsidRPr="00FD71B1">
        <w:rPr>
          <w:color w:val="2F4F4F"/>
        </w:rPr>
        <w:t>25</w:t>
      </w:r>
      <w:r w:rsidRPr="00FD71B1">
        <w:t>].</w:t>
      </w:r>
    </w:p>
    <w:p w14:paraId="3D773D86" w14:textId="77777777" w:rsidR="00FD0A64" w:rsidRPr="00FD71B1" w:rsidRDefault="00000000">
      <w:pPr>
        <w:spacing w:after="168"/>
        <w:ind w:left="-4"/>
      </w:pPr>
      <w:r w:rsidRPr="00FD71B1">
        <w:t>The elastoplastic-</w:t>
      </w:r>
      <w:proofErr w:type="spellStart"/>
      <w:r w:rsidRPr="00FD71B1">
        <w:t>viscoplastic</w:t>
      </w:r>
      <w:proofErr w:type="spellEnd"/>
      <w:r w:rsidRPr="00FD71B1">
        <w:t xml:space="preserve"> model is formulated based on a serial association of the elastoplastic and </w:t>
      </w:r>
      <w:proofErr w:type="spellStart"/>
      <w:r w:rsidRPr="00FD71B1">
        <w:t>viscoplastic</w:t>
      </w:r>
      <w:proofErr w:type="spellEnd"/>
      <w:r w:rsidRPr="00FD71B1">
        <w:t xml:space="preserve"> constitutive models. The local strain rate </w:t>
      </w:r>
      <w:r>
        <w:rPr>
          <w:b/>
          <w:i/>
        </w:rPr>
        <w:t>𝜺</w:t>
      </w:r>
      <w:r w:rsidRPr="00FD71B1">
        <w:rPr>
          <w:b/>
          <w:i/>
          <w:sz w:val="31"/>
          <w:vertAlign w:val="subscript"/>
        </w:rPr>
        <w:t xml:space="preserve">̇ </w:t>
      </w:r>
      <w:r w:rsidRPr="00FD71B1">
        <w:t xml:space="preserve">is split into three contributions </w:t>
      </w:r>
      <w:r>
        <w:rPr>
          <w:b/>
          <w:i/>
        </w:rPr>
        <w:t>𝜺</w:t>
      </w:r>
      <w:r w:rsidRPr="00FD71B1">
        <w:rPr>
          <w:b/>
          <w:i/>
          <w:sz w:val="31"/>
          <w:vertAlign w:val="subscript"/>
        </w:rPr>
        <w:t xml:space="preserve">̇ </w:t>
      </w:r>
      <w:r w:rsidRPr="00FD71B1">
        <w:rPr>
          <w:sz w:val="31"/>
          <w:vertAlign w:val="subscript"/>
        </w:rPr>
        <w:t xml:space="preserve">= </w:t>
      </w:r>
      <w:r>
        <w:rPr>
          <w:b/>
          <w:i/>
          <w:sz w:val="31"/>
          <w:vertAlign w:val="subscript"/>
        </w:rPr>
        <w:t>𝜺</w:t>
      </w:r>
      <w:r w:rsidRPr="00FD71B1">
        <w:rPr>
          <w:b/>
          <w:i/>
          <w:sz w:val="31"/>
          <w:vertAlign w:val="subscript"/>
        </w:rPr>
        <w:t xml:space="preserve">̇ </w:t>
      </w:r>
      <w:r>
        <w:rPr>
          <w:i/>
          <w:vertAlign w:val="superscript"/>
        </w:rPr>
        <w:t>𝑒</w:t>
      </w:r>
      <w:r w:rsidRPr="00FD71B1">
        <w:rPr>
          <w:i/>
          <w:vertAlign w:val="superscript"/>
        </w:rPr>
        <w:t xml:space="preserve"> </w:t>
      </w:r>
      <w:r w:rsidRPr="00FD71B1">
        <w:rPr>
          <w:sz w:val="31"/>
          <w:vertAlign w:val="subscript"/>
        </w:rPr>
        <w:t xml:space="preserve">+ </w:t>
      </w:r>
      <w:r>
        <w:rPr>
          <w:b/>
          <w:i/>
          <w:sz w:val="31"/>
          <w:vertAlign w:val="subscript"/>
        </w:rPr>
        <w:t>𝜺</w:t>
      </w:r>
      <w:r w:rsidRPr="00FD71B1">
        <w:rPr>
          <w:b/>
          <w:i/>
          <w:sz w:val="31"/>
          <w:vertAlign w:val="subscript"/>
        </w:rPr>
        <w:t xml:space="preserve">̇ </w:t>
      </w:r>
      <w:r>
        <w:rPr>
          <w:i/>
          <w:vertAlign w:val="superscript"/>
        </w:rPr>
        <w:t>𝑝</w:t>
      </w:r>
      <w:r w:rsidRPr="00FD71B1">
        <w:rPr>
          <w:i/>
          <w:vertAlign w:val="superscript"/>
        </w:rPr>
        <w:t xml:space="preserve"> </w:t>
      </w:r>
      <w:r w:rsidRPr="00FD71B1">
        <w:rPr>
          <w:sz w:val="31"/>
          <w:vertAlign w:val="subscript"/>
        </w:rPr>
        <w:t xml:space="preserve">+ </w:t>
      </w:r>
      <w:r>
        <w:rPr>
          <w:b/>
          <w:i/>
          <w:sz w:val="31"/>
          <w:vertAlign w:val="subscript"/>
        </w:rPr>
        <w:t>𝜺</w:t>
      </w:r>
      <w:r w:rsidRPr="00FD71B1">
        <w:rPr>
          <w:b/>
          <w:i/>
          <w:sz w:val="31"/>
          <w:vertAlign w:val="subscript"/>
        </w:rPr>
        <w:t xml:space="preserve">̇ </w:t>
      </w:r>
      <w:r>
        <w:rPr>
          <w:i/>
          <w:vertAlign w:val="superscript"/>
        </w:rPr>
        <w:t>𝑣𝑝</w:t>
      </w:r>
      <w:r w:rsidRPr="00FD71B1">
        <w:t xml:space="preserve">, so that the constitutive relationships relating the Cauchy stress rate </w:t>
      </w:r>
      <w:r>
        <w:rPr>
          <w:b/>
          <w:i/>
        </w:rPr>
        <w:t>𝝈</w:t>
      </w:r>
      <w:r w:rsidRPr="00FD71B1">
        <w:rPr>
          <w:b/>
          <w:i/>
          <w:sz w:val="31"/>
          <w:vertAlign w:val="subscript"/>
        </w:rPr>
        <w:t xml:space="preserve">̇ </w:t>
      </w:r>
      <w:r w:rsidRPr="00FD71B1">
        <w:t>and strain rate components can be written as:</w:t>
      </w:r>
    </w:p>
    <w:p w14:paraId="228023CF" w14:textId="77777777" w:rsidR="00FD0A64" w:rsidRPr="00F11A78" w:rsidRDefault="00000000">
      <w:pPr>
        <w:tabs>
          <w:tab w:val="center" w:pos="1871"/>
          <w:tab w:val="right" w:pos="9332"/>
        </w:tabs>
        <w:spacing w:after="223" w:line="259" w:lineRule="auto"/>
        <w:ind w:right="-15" w:firstLine="0"/>
        <w:jc w:val="left"/>
      </w:pPr>
      <w:r w:rsidRPr="00FD71B1">
        <w:rPr>
          <w:sz w:val="22"/>
        </w:rPr>
        <w:tab/>
      </w:r>
      <w:r>
        <w:rPr>
          <w:b/>
          <w:i/>
        </w:rPr>
        <w:t>𝝈</w:t>
      </w:r>
      <w:r w:rsidRPr="00FD71B1">
        <w:rPr>
          <w:b/>
          <w:i/>
        </w:rPr>
        <w:t xml:space="preserve">̇ </w:t>
      </w:r>
      <w:r w:rsidRPr="00FD71B1">
        <w:t xml:space="preserve">= </w:t>
      </w:r>
      <w:r>
        <w:rPr>
          <w:b/>
          <w:i/>
        </w:rPr>
        <w:t>𝑫</w:t>
      </w:r>
      <w:r w:rsidRPr="00FD71B1">
        <w:rPr>
          <w:b/>
          <w:i/>
        </w:rPr>
        <w:t xml:space="preserve"> </w:t>
      </w:r>
      <w:r w:rsidRPr="00FD71B1">
        <w:t xml:space="preserve">∶ </w:t>
      </w:r>
      <w:r>
        <w:rPr>
          <w:b/>
          <w:i/>
        </w:rPr>
        <w:t>𝜺</w:t>
      </w:r>
      <w:r w:rsidRPr="00FD71B1">
        <w:rPr>
          <w:b/>
          <w:i/>
        </w:rPr>
        <w:t xml:space="preserve">̇ </w:t>
      </w:r>
      <w:r>
        <w:rPr>
          <w:i/>
          <w:vertAlign w:val="superscript"/>
        </w:rPr>
        <w:t>𝑒</w:t>
      </w:r>
      <w:r w:rsidRPr="00FD71B1">
        <w:rPr>
          <w:i/>
          <w:vertAlign w:val="superscript"/>
        </w:rPr>
        <w:t xml:space="preserve"> </w:t>
      </w:r>
      <w:r w:rsidRPr="00FD71B1">
        <w:t xml:space="preserve">= </w:t>
      </w:r>
      <w:r>
        <w:rPr>
          <w:b/>
          <w:i/>
        </w:rPr>
        <w:t>𝑫</w:t>
      </w:r>
      <w:r w:rsidRPr="00FD71B1">
        <w:rPr>
          <w:b/>
          <w:i/>
        </w:rPr>
        <w:t xml:space="preserve"> </w:t>
      </w:r>
      <w:r w:rsidRPr="00FD71B1">
        <w:t>∶ (</w:t>
      </w:r>
      <w:r>
        <w:rPr>
          <w:b/>
          <w:i/>
        </w:rPr>
        <w:t>𝜺</w:t>
      </w:r>
      <w:r w:rsidRPr="00FD71B1">
        <w:rPr>
          <w:b/>
          <w:i/>
        </w:rPr>
        <w:t xml:space="preserve">̇ </w:t>
      </w:r>
      <w:r w:rsidRPr="00FD71B1">
        <w:t xml:space="preserve">− </w:t>
      </w:r>
      <w:r>
        <w:rPr>
          <w:b/>
          <w:i/>
        </w:rPr>
        <w:t>𝜺</w:t>
      </w:r>
      <w:r w:rsidRPr="00FD71B1">
        <w:rPr>
          <w:b/>
          <w:i/>
        </w:rPr>
        <w:t xml:space="preserve">̇ </w:t>
      </w:r>
      <w:r>
        <w:rPr>
          <w:i/>
          <w:vertAlign w:val="superscript"/>
        </w:rPr>
        <w:t>𝑝</w:t>
      </w:r>
      <w:r w:rsidRPr="00FD71B1">
        <w:rPr>
          <w:i/>
          <w:vertAlign w:val="superscript"/>
        </w:rPr>
        <w:t xml:space="preserve"> </w:t>
      </w:r>
      <w:r w:rsidRPr="00FD71B1">
        <w:t xml:space="preserve">− </w:t>
      </w:r>
      <w:r>
        <w:rPr>
          <w:b/>
          <w:i/>
        </w:rPr>
        <w:t>𝜺</w:t>
      </w:r>
      <w:r w:rsidRPr="00FD71B1">
        <w:rPr>
          <w:b/>
          <w:i/>
        </w:rPr>
        <w:t xml:space="preserve">̇ </w:t>
      </w:r>
      <w:r>
        <w:rPr>
          <w:i/>
          <w:vertAlign w:val="superscript"/>
        </w:rPr>
        <w:t>𝑣𝑝</w:t>
      </w:r>
      <w:r w:rsidRPr="00FD71B1">
        <w:t>)</w:t>
      </w:r>
      <w:r w:rsidRPr="00FD71B1">
        <w:rPr>
          <w:i/>
        </w:rPr>
        <w:t>.</w:t>
      </w:r>
      <w:r w:rsidRPr="00FD71B1">
        <w:rPr>
          <w:i/>
        </w:rPr>
        <w:tab/>
      </w:r>
      <w:r w:rsidRPr="00F11A78">
        <w:t>(1)</w:t>
      </w:r>
    </w:p>
    <w:p w14:paraId="28EA85C8" w14:textId="77777777" w:rsidR="00FD0A64" w:rsidRPr="00FD71B1" w:rsidRDefault="00000000">
      <w:pPr>
        <w:spacing w:after="0" w:line="259" w:lineRule="auto"/>
        <w:ind w:left="10" w:right="-1" w:hanging="10"/>
        <w:jc w:val="right"/>
      </w:pPr>
      <w:r w:rsidRPr="00FD71B1">
        <w:t xml:space="preserve">In the above relationship, </w:t>
      </w:r>
      <w:r>
        <w:rPr>
          <w:b/>
          <w:i/>
        </w:rPr>
        <w:t>𝜺</w:t>
      </w:r>
      <w:r w:rsidRPr="00FD71B1">
        <w:rPr>
          <w:b/>
          <w:i/>
          <w:sz w:val="31"/>
          <w:vertAlign w:val="subscript"/>
        </w:rPr>
        <w:t xml:space="preserve">̇ </w:t>
      </w:r>
      <w:r>
        <w:rPr>
          <w:i/>
          <w:vertAlign w:val="superscript"/>
        </w:rPr>
        <w:t>𝑒</w:t>
      </w:r>
      <w:r w:rsidRPr="00FD71B1">
        <w:t xml:space="preserve">, </w:t>
      </w:r>
      <w:r>
        <w:rPr>
          <w:b/>
          <w:i/>
        </w:rPr>
        <w:t>𝜺</w:t>
      </w:r>
      <w:r w:rsidRPr="00FD71B1">
        <w:rPr>
          <w:b/>
          <w:i/>
          <w:sz w:val="31"/>
          <w:vertAlign w:val="subscript"/>
        </w:rPr>
        <w:t xml:space="preserve">̇ </w:t>
      </w:r>
      <w:r>
        <w:rPr>
          <w:i/>
          <w:vertAlign w:val="superscript"/>
        </w:rPr>
        <w:t>𝑝</w:t>
      </w:r>
      <w:r w:rsidRPr="00FD71B1">
        <w:rPr>
          <w:i/>
          <w:vertAlign w:val="superscript"/>
        </w:rPr>
        <w:t xml:space="preserve"> </w:t>
      </w:r>
      <w:r w:rsidRPr="00FD71B1">
        <w:t xml:space="preserve">and </w:t>
      </w:r>
      <w:r>
        <w:rPr>
          <w:b/>
          <w:i/>
        </w:rPr>
        <w:t>𝜺</w:t>
      </w:r>
      <w:r w:rsidRPr="00FD71B1">
        <w:rPr>
          <w:b/>
          <w:i/>
          <w:sz w:val="31"/>
          <w:vertAlign w:val="subscript"/>
        </w:rPr>
        <w:t xml:space="preserve">̇ </w:t>
      </w:r>
      <w:r>
        <w:rPr>
          <w:i/>
          <w:vertAlign w:val="superscript"/>
        </w:rPr>
        <w:t>𝑣𝑝</w:t>
      </w:r>
      <w:r w:rsidRPr="00FD71B1">
        <w:t xml:space="preserve">, represent respectively the elastic, plastic and </w:t>
      </w:r>
      <w:proofErr w:type="spellStart"/>
      <w:r w:rsidRPr="00FD71B1">
        <w:t>viscoplastic</w:t>
      </w:r>
      <w:proofErr w:type="spellEnd"/>
      <w:r w:rsidRPr="00FD71B1">
        <w:t xml:space="preserve"> strain rate, and </w:t>
      </w:r>
      <w:r>
        <w:rPr>
          <w:b/>
          <w:i/>
        </w:rPr>
        <w:t>𝑫</w:t>
      </w:r>
    </w:p>
    <w:p w14:paraId="481B0B5E" w14:textId="44E7FF29" w:rsidR="00FD0A64" w:rsidRPr="00FD71B1" w:rsidRDefault="00000000">
      <w:pPr>
        <w:ind w:left="-4" w:firstLine="0"/>
      </w:pPr>
      <w:r w:rsidRPr="0024509F">
        <w:rPr>
          <w:color w:val="FF0000"/>
          <w:highlight w:val="yellow"/>
        </w:rPr>
        <w:t>denote</w:t>
      </w:r>
      <w:r w:rsidR="0024509F" w:rsidRPr="0024509F">
        <w:rPr>
          <w:color w:val="FF0000"/>
          <w:highlight w:val="yellow"/>
        </w:rPr>
        <w:t>s</w:t>
      </w:r>
      <w:r w:rsidRPr="00FD71B1">
        <w:t xml:space="preserve"> the fourth-order isotropic elastic linear constitutive tensor. </w:t>
      </w:r>
      <w:r w:rsidR="0024509F" w:rsidRPr="00755857">
        <w:rPr>
          <w:color w:val="FF0000"/>
          <w:highlight w:val="yellow"/>
        </w:rPr>
        <w:t xml:space="preserve">Tensor </w:t>
      </w:r>
      <w:proofErr w:type="gramStart"/>
      <w:r w:rsidR="0024509F" w:rsidRPr="00755857">
        <w:rPr>
          <w:rFonts w:ascii="Cambria Math" w:hAnsi="Cambria Math" w:cs="Cambria Math"/>
          <w:b/>
          <w:i/>
          <w:color w:val="FF0000"/>
          <w:highlight w:val="yellow"/>
        </w:rPr>
        <w:t>𝑫</w:t>
      </w:r>
      <w:r w:rsidR="0024509F" w:rsidRPr="00755857">
        <w:rPr>
          <w:color w:val="FF0000"/>
          <w:highlight w:val="yellow"/>
        </w:rPr>
        <w:t xml:space="preserve">  is</w:t>
      </w:r>
      <w:proofErr w:type="gramEnd"/>
      <w:r w:rsidR="0024509F" w:rsidRPr="00755857">
        <w:rPr>
          <w:color w:val="FF0000"/>
          <w:highlight w:val="yellow"/>
        </w:rPr>
        <w:t xml:space="preserve"> defined by the rock mass elastic Young</w:t>
      </w:r>
      <w:r w:rsidR="00755857" w:rsidRPr="00755857">
        <w:rPr>
          <w:color w:val="FF0000"/>
          <w:highlight w:val="yellow"/>
        </w:rPr>
        <w:t xml:space="preserve"> </w:t>
      </w:r>
      <w:r w:rsidR="0024509F" w:rsidRPr="00755857">
        <w:rPr>
          <w:color w:val="FF0000"/>
          <w:highlight w:val="yellow"/>
        </w:rPr>
        <w:t xml:space="preserve">modulus </w:t>
      </w:r>
      <w:r w:rsidR="00755857" w:rsidRPr="00755857">
        <w:rPr>
          <w:color w:val="FF0000"/>
          <w:position w:val="-4"/>
          <w:highlight w:val="yellow"/>
        </w:rPr>
        <w:object w:dxaOrig="240" w:dyaOrig="240" w14:anchorId="37C904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9pt" o:ole="">
            <v:imagedata r:id="rId7" o:title=""/>
          </v:shape>
          <o:OLEObject Type="Embed" ProgID="Equation.DSMT4" ShapeID="_x0000_i1025" DrawAspect="Content" ObjectID="_1772867692" r:id="rId8"/>
        </w:object>
      </w:r>
      <w:r w:rsidR="00755857" w:rsidRPr="00755857">
        <w:rPr>
          <w:color w:val="FF0000"/>
          <w:highlight w:val="yellow"/>
        </w:rPr>
        <w:t>and Poisson</w:t>
      </w:r>
      <w:r w:rsidR="0024509F" w:rsidRPr="00755857">
        <w:rPr>
          <w:color w:val="FF0000"/>
          <w:highlight w:val="yellow"/>
        </w:rPr>
        <w:t xml:space="preserve"> </w:t>
      </w:r>
      <w:r w:rsidR="00755857" w:rsidRPr="00755857">
        <w:rPr>
          <w:color w:val="FF0000"/>
          <w:highlight w:val="yellow"/>
        </w:rPr>
        <w:t xml:space="preserve">ratio </w:t>
      </w:r>
      <w:r w:rsidR="00755857" w:rsidRPr="00755857">
        <w:rPr>
          <w:color w:val="FF0000"/>
          <w:position w:val="-6"/>
          <w:highlight w:val="yellow"/>
        </w:rPr>
        <w:object w:dxaOrig="200" w:dyaOrig="220" w14:anchorId="56ED1955">
          <v:shape id="_x0000_i1026" type="#_x0000_t75" style="width:10pt;height:11.25pt" o:ole="">
            <v:imagedata r:id="rId9" o:title=""/>
          </v:shape>
          <o:OLEObject Type="Embed" ProgID="Equation.DSMT4" ShapeID="_x0000_i1026" DrawAspect="Content" ObjectID="_1772867693" r:id="rId10"/>
        </w:object>
      </w:r>
      <w:r w:rsidR="00755857" w:rsidRPr="00755857">
        <w:rPr>
          <w:color w:val="FF0000"/>
          <w:highlight w:val="yellow"/>
        </w:rPr>
        <w:t>.</w:t>
      </w:r>
      <w:r w:rsidR="0024509F" w:rsidRPr="00755857">
        <w:rPr>
          <w:color w:val="FF0000"/>
        </w:rPr>
        <w:t xml:space="preserve"> </w:t>
      </w:r>
      <w:r w:rsidRPr="00755857">
        <w:rPr>
          <w:color w:val="FF0000"/>
          <w:highlight w:val="yellow"/>
        </w:rPr>
        <w:t>The one-dimensional representation</w:t>
      </w:r>
      <w:r w:rsidR="00755857" w:rsidRPr="00755857">
        <w:rPr>
          <w:color w:val="FF0000"/>
          <w:highlight w:val="yellow"/>
        </w:rPr>
        <w:t xml:space="preserve"> of the constitutive behavior is shown</w:t>
      </w:r>
      <w:r w:rsidRPr="00755857">
        <w:rPr>
          <w:color w:val="FF0000"/>
          <w:highlight w:val="yellow"/>
        </w:rPr>
        <w:t xml:space="preserve"> in Fig. 1</w:t>
      </w:r>
      <w:r w:rsidRPr="00FD71B1">
        <w:t>. In this model is used a Drucker-Prager plastic flow surface given by</w:t>
      </w:r>
    </w:p>
    <w:p w14:paraId="508FFA73" w14:textId="24CD5F75" w:rsidR="00FD0A64" w:rsidRDefault="002C529B">
      <w:pPr>
        <w:spacing w:after="226" w:line="259" w:lineRule="auto"/>
        <w:ind w:left="1609" w:firstLine="0"/>
        <w:jc w:val="left"/>
      </w:pPr>
      <w:r>
        <w:rPr>
          <w:noProof/>
        </w:rPr>
        <mc:AlternateContent>
          <mc:Choice Requires="wps">
            <w:drawing>
              <wp:anchor distT="0" distB="0" distL="114300" distR="114300" simplePos="0" relativeHeight="251673600" behindDoc="0" locked="0" layoutInCell="1" allowOverlap="1" wp14:anchorId="09FA2D40" wp14:editId="77EC0ADA">
                <wp:simplePos x="0" y="0"/>
                <wp:positionH relativeFrom="column">
                  <wp:posOffset>4896054</wp:posOffset>
                </wp:positionH>
                <wp:positionV relativeFrom="paragraph">
                  <wp:posOffset>267309</wp:posOffset>
                </wp:positionV>
                <wp:extent cx="914400" cy="527050"/>
                <wp:effectExtent l="38100" t="19050" r="19050" b="44450"/>
                <wp:wrapNone/>
                <wp:docPr id="1541883633" name="Conector de Seta Reta 1"/>
                <wp:cNvGraphicFramePr/>
                <a:graphic xmlns:a="http://schemas.openxmlformats.org/drawingml/2006/main">
                  <a:graphicData uri="http://schemas.microsoft.com/office/word/2010/wordprocessingShape">
                    <wps:wsp>
                      <wps:cNvCnPr/>
                      <wps:spPr>
                        <a:xfrm flipH="1">
                          <a:off x="0" y="0"/>
                          <a:ext cx="914400" cy="527050"/>
                        </a:xfrm>
                        <a:prstGeom prst="straightConnector1">
                          <a:avLst/>
                        </a:prstGeom>
                        <a:ln w="38100">
                          <a:solidFill>
                            <a:srgbClr val="00B0F0"/>
                          </a:solidFill>
                          <a:tailEnd type="triangle"/>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3DEDCAB1" id="_x0000_t32" coordsize="21600,21600" o:spt="32" o:oned="t" path="m,l21600,21600e" filled="f">
                <v:path arrowok="t" fillok="f" o:connecttype="none"/>
                <o:lock v:ext="edit" shapetype="t"/>
              </v:shapetype>
              <v:shape id="Conector de Seta Reta 1" o:spid="_x0000_s1026" type="#_x0000_t32" style="position:absolute;margin-left:385.5pt;margin-top:21.05pt;width:1in;height:41.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" strokecolor="#00b0f0" strokeweight="3pt">
                <v:stroke endarrow="block" joinstyle="miter"/>
              </v:shape>
            </w:pict>
          </mc:Fallback>
        </mc:AlternateContent>
      </w:r>
      <w:r w:rsidR="0061115B">
        <w:rPr>
          <w:noProof/>
        </w:rPr>
        <w:drawing>
          <wp:inline distT="0" distB="0" distL="0" distR="0" wp14:anchorId="4417D805" wp14:editId="2B98ED1E">
            <wp:extent cx="4229688" cy="2322679"/>
            <wp:effectExtent l="0" t="0" r="0" b="1905"/>
            <wp:docPr id="750057610" name="Imagem 1" descr="Diagram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057610" name="Imagem 1" descr="Diagrama&#10;&#10;Descrição gerada automaticamente"/>
                    <pic:cNvPicPr/>
                  </pic:nvPicPr>
                  <pic:blipFill>
                    <a:blip r:embed="rId11"/>
                    <a:stretch>
                      <a:fillRect/>
                    </a:stretch>
                  </pic:blipFill>
                  <pic:spPr>
                    <a:xfrm>
                      <a:off x="0" y="0"/>
                      <a:ext cx="4243729" cy="2330390"/>
                    </a:xfrm>
                    <a:prstGeom prst="rect">
                      <a:avLst/>
                    </a:prstGeom>
                  </pic:spPr>
                </pic:pic>
              </a:graphicData>
            </a:graphic>
          </wp:inline>
        </w:drawing>
      </w:r>
    </w:p>
    <w:p w14:paraId="3E87FDCC" w14:textId="77777777" w:rsidR="00FD0A64" w:rsidRPr="00FD71B1" w:rsidRDefault="00000000">
      <w:pPr>
        <w:spacing w:after="461" w:line="265" w:lineRule="auto"/>
        <w:ind w:left="10" w:hanging="10"/>
        <w:jc w:val="center"/>
      </w:pPr>
      <w:r w:rsidRPr="00FD71B1">
        <w:rPr>
          <w:sz w:val="18"/>
        </w:rPr>
        <w:t>Figure 1: Rheological representation of the elastoplastic-</w:t>
      </w:r>
      <w:proofErr w:type="spellStart"/>
      <w:r w:rsidRPr="00FD71B1">
        <w:rPr>
          <w:sz w:val="18"/>
        </w:rPr>
        <w:t>viscoplastic</w:t>
      </w:r>
      <w:proofErr w:type="spellEnd"/>
      <w:r w:rsidRPr="00FD71B1">
        <w:rPr>
          <w:sz w:val="18"/>
        </w:rPr>
        <w:t xml:space="preserve"> model.</w:t>
      </w:r>
    </w:p>
    <w:p w14:paraId="022043CB" w14:textId="77777777" w:rsidR="00FD0A64" w:rsidRPr="00FD71B1" w:rsidRDefault="00000000">
      <w:pPr>
        <w:tabs>
          <w:tab w:val="center" w:pos="3339"/>
          <w:tab w:val="right" w:pos="9332"/>
        </w:tabs>
        <w:spacing w:after="0" w:line="259" w:lineRule="auto"/>
        <w:ind w:right="-1" w:firstLine="0"/>
        <w:jc w:val="left"/>
      </w:pPr>
      <w:r w:rsidRPr="00FD71B1">
        <w:rPr>
          <w:sz w:val="22"/>
        </w:rPr>
        <w:tab/>
      </w:r>
      <w:r w:rsidRPr="00FD71B1">
        <w:t>√</w:t>
      </w:r>
      <w:r w:rsidRPr="00FD71B1">
        <w:tab/>
        <w:t>(2)</w:t>
      </w:r>
    </w:p>
    <w:p w14:paraId="2AD57D91" w14:textId="77777777" w:rsidR="00FD0A64" w:rsidRPr="00FD71B1" w:rsidRDefault="00000000">
      <w:pPr>
        <w:spacing w:after="270"/>
        <w:ind w:left="-4" w:firstLine="498"/>
      </w:pPr>
      <w:r>
        <w:rPr>
          <w:i/>
        </w:rPr>
        <w:t>𝑓</w:t>
      </w:r>
      <w:r w:rsidRPr="00FD71B1">
        <w:rPr>
          <w:i/>
        </w:rPr>
        <w:t xml:space="preserve"> </w:t>
      </w:r>
      <w:r w:rsidRPr="00FD71B1">
        <w:t>(</w:t>
      </w:r>
      <w:r>
        <w:rPr>
          <w:b/>
          <w:i/>
        </w:rPr>
        <w:t>𝝈</w:t>
      </w:r>
      <w:r w:rsidRPr="00FD71B1">
        <w:rPr>
          <w:i/>
        </w:rPr>
        <w:t xml:space="preserve">, </w:t>
      </w:r>
      <w:r>
        <w:rPr>
          <w:i/>
        </w:rPr>
        <w:t>𝑞</w:t>
      </w:r>
      <w:r w:rsidRPr="00FD71B1">
        <w:t xml:space="preserve">) = </w:t>
      </w:r>
      <w:r>
        <w:rPr>
          <w:i/>
        </w:rPr>
        <w:t>𝑓</w:t>
      </w:r>
      <w:r w:rsidRPr="00FD71B1">
        <w:rPr>
          <w:i/>
        </w:rPr>
        <w:t xml:space="preserve"> </w:t>
      </w:r>
      <w:r w:rsidRPr="00FD71B1">
        <w:t>(</w:t>
      </w:r>
      <w:r>
        <w:rPr>
          <w:i/>
        </w:rPr>
        <w:t>𝐼</w:t>
      </w:r>
      <w:r w:rsidRPr="00FD71B1">
        <w:rPr>
          <w:vertAlign w:val="subscript"/>
        </w:rPr>
        <w:t>1</w:t>
      </w:r>
      <w:r w:rsidRPr="00FD71B1">
        <w:rPr>
          <w:i/>
        </w:rPr>
        <w:t xml:space="preserve">, </w:t>
      </w:r>
      <w:r>
        <w:rPr>
          <w:i/>
        </w:rPr>
        <w:t>𝐽</w:t>
      </w:r>
      <w:r w:rsidRPr="00FD71B1">
        <w:rPr>
          <w:vertAlign w:val="subscript"/>
        </w:rPr>
        <w:t>2</w:t>
      </w:r>
      <w:r w:rsidRPr="00FD71B1">
        <w:rPr>
          <w:i/>
        </w:rPr>
        <w:t xml:space="preserve">, </w:t>
      </w:r>
      <w:r>
        <w:rPr>
          <w:i/>
        </w:rPr>
        <w:t>𝑞</w:t>
      </w:r>
      <w:r w:rsidRPr="00FD71B1">
        <w:t xml:space="preserve">) = </w:t>
      </w:r>
      <w:r>
        <w:rPr>
          <w:i/>
        </w:rPr>
        <w:t>𝛽</w:t>
      </w:r>
      <w:r w:rsidRPr="00FD71B1">
        <w:rPr>
          <w:vertAlign w:val="subscript"/>
        </w:rPr>
        <w:t>1</w:t>
      </w:r>
      <w:r>
        <w:rPr>
          <w:i/>
        </w:rPr>
        <w:t>𝐼</w:t>
      </w:r>
      <w:r w:rsidRPr="00FD71B1">
        <w:rPr>
          <w:vertAlign w:val="subscript"/>
        </w:rPr>
        <w:t xml:space="preserve">1 </w:t>
      </w:r>
      <w:r w:rsidRPr="00FD71B1">
        <w:t xml:space="preserve">+ </w:t>
      </w:r>
      <w:r>
        <w:rPr>
          <w:i/>
        </w:rPr>
        <w:t>𝛽</w:t>
      </w:r>
      <w:r w:rsidRPr="00FD71B1">
        <w:rPr>
          <w:vertAlign w:val="subscript"/>
        </w:rPr>
        <w:t xml:space="preserve">2 </w:t>
      </w:r>
      <w:r>
        <w:rPr>
          <w:i/>
        </w:rPr>
        <w:t>𝐽</w:t>
      </w:r>
      <w:r w:rsidRPr="00FD71B1">
        <w:rPr>
          <w:vertAlign w:val="subscript"/>
        </w:rPr>
        <w:t xml:space="preserve">2 </w:t>
      </w:r>
      <w:r w:rsidRPr="00FD71B1">
        <w:t xml:space="preserve">− </w:t>
      </w:r>
      <w:r>
        <w:rPr>
          <w:i/>
        </w:rPr>
        <w:t>𝑞</w:t>
      </w:r>
      <w:r w:rsidRPr="00FD71B1">
        <w:t>(</w:t>
      </w:r>
      <w:r>
        <w:rPr>
          <w:i/>
        </w:rPr>
        <w:t>𝛼</w:t>
      </w:r>
      <w:r w:rsidRPr="00FD71B1">
        <w:t>)</w:t>
      </w:r>
      <w:r w:rsidRPr="00FD71B1">
        <w:rPr>
          <w:i/>
        </w:rPr>
        <w:t xml:space="preserve">, </w:t>
      </w:r>
      <w:r w:rsidRPr="00FD71B1">
        <w:t xml:space="preserve">which </w:t>
      </w:r>
      <w:r>
        <w:rPr>
          <w:i/>
        </w:rPr>
        <w:t>𝐼</w:t>
      </w:r>
      <w:r w:rsidRPr="00FD71B1">
        <w:rPr>
          <w:vertAlign w:val="subscript"/>
        </w:rPr>
        <w:t xml:space="preserve">1 </w:t>
      </w:r>
      <w:r w:rsidRPr="00FD71B1">
        <w:t xml:space="preserve">is the first invariant of the stress tensor, </w:t>
      </w:r>
      <w:r>
        <w:rPr>
          <w:i/>
        </w:rPr>
        <w:t>𝐽</w:t>
      </w:r>
      <w:r w:rsidRPr="00FD71B1">
        <w:rPr>
          <w:vertAlign w:val="subscript"/>
        </w:rPr>
        <w:t xml:space="preserve">2 </w:t>
      </w:r>
      <w:r w:rsidRPr="00FD71B1">
        <w:t xml:space="preserve">the second invariant of the deviator tensor and </w:t>
      </w:r>
      <w:r>
        <w:rPr>
          <w:i/>
        </w:rPr>
        <w:t>𝛽</w:t>
      </w:r>
      <w:r w:rsidRPr="00FD71B1">
        <w:rPr>
          <w:vertAlign w:val="subscript"/>
        </w:rPr>
        <w:t>1</w:t>
      </w:r>
      <w:r w:rsidRPr="00FD71B1">
        <w:rPr>
          <w:i/>
        </w:rPr>
        <w:t xml:space="preserve">, </w:t>
      </w:r>
      <w:r>
        <w:rPr>
          <w:i/>
        </w:rPr>
        <w:t>𝛽</w:t>
      </w:r>
      <w:r w:rsidRPr="00FD71B1">
        <w:rPr>
          <w:vertAlign w:val="subscript"/>
        </w:rPr>
        <w:t xml:space="preserve">2 </w:t>
      </w:r>
      <w:r w:rsidRPr="00FD71B1">
        <w:t xml:space="preserve">and </w:t>
      </w:r>
      <w:r>
        <w:rPr>
          <w:i/>
        </w:rPr>
        <w:t>𝑞</w:t>
      </w:r>
      <w:r w:rsidRPr="00FD71B1">
        <w:rPr>
          <w:sz w:val="31"/>
          <w:vertAlign w:val="subscript"/>
        </w:rPr>
        <w:t>(</w:t>
      </w:r>
      <w:r>
        <w:rPr>
          <w:i/>
          <w:sz w:val="31"/>
          <w:vertAlign w:val="subscript"/>
        </w:rPr>
        <w:t>𝛼</w:t>
      </w:r>
      <w:r w:rsidRPr="00FD71B1">
        <w:rPr>
          <w:sz w:val="31"/>
          <w:vertAlign w:val="subscript"/>
        </w:rPr>
        <w:t xml:space="preserve">) </w:t>
      </w:r>
      <w:r w:rsidRPr="00FD71B1">
        <w:t xml:space="preserve">are strength parameters related to the friction angle </w:t>
      </w:r>
      <w:r>
        <w:rPr>
          <w:i/>
        </w:rPr>
        <w:t>𝜙</w:t>
      </w:r>
      <w:r w:rsidRPr="00FD71B1">
        <w:rPr>
          <w:i/>
        </w:rPr>
        <w:t xml:space="preserve"> </w:t>
      </w:r>
      <w:r w:rsidRPr="00FD71B1">
        <w:t xml:space="preserve">and cohesion </w:t>
      </w:r>
      <w:r>
        <w:rPr>
          <w:i/>
        </w:rPr>
        <w:t>𝑐</w:t>
      </w:r>
      <w:r w:rsidRPr="00FD71B1">
        <w:rPr>
          <w:sz w:val="31"/>
          <w:vertAlign w:val="subscript"/>
        </w:rPr>
        <w:t>(</w:t>
      </w:r>
      <w:r>
        <w:rPr>
          <w:i/>
          <w:sz w:val="31"/>
          <w:vertAlign w:val="subscript"/>
        </w:rPr>
        <w:t>𝛼</w:t>
      </w:r>
      <w:r w:rsidRPr="00FD71B1">
        <w:rPr>
          <w:sz w:val="31"/>
          <w:vertAlign w:val="subscript"/>
        </w:rPr>
        <w:t>)</w:t>
      </w:r>
      <w:r w:rsidRPr="00FD71B1">
        <w:t>, respectively. In the present model Drucker-Prager surface been inner of the Mohr-Coulomb surface [</w:t>
      </w:r>
      <w:r w:rsidRPr="00FD71B1">
        <w:rPr>
          <w:color w:val="2F4F4F"/>
        </w:rPr>
        <w:t>5</w:t>
      </w:r>
      <w:r w:rsidRPr="00FD71B1">
        <w:t>], that is,</w:t>
      </w:r>
    </w:p>
    <w:p w14:paraId="5B3EEDB5" w14:textId="77777777" w:rsidR="00FD0A64" w:rsidRPr="00FD71B1" w:rsidRDefault="00000000">
      <w:pPr>
        <w:tabs>
          <w:tab w:val="center" w:pos="1045"/>
          <w:tab w:val="center" w:pos="3172"/>
          <w:tab w:val="right" w:pos="9332"/>
        </w:tabs>
        <w:spacing w:after="190" w:line="259" w:lineRule="auto"/>
        <w:ind w:firstLine="0"/>
        <w:jc w:val="left"/>
      </w:pPr>
      <w:r w:rsidRPr="00FD71B1">
        <w:rPr>
          <w:sz w:val="22"/>
        </w:rPr>
        <w:tab/>
      </w:r>
      <w:r>
        <w:rPr>
          <w:i/>
        </w:rPr>
        <w:t>𝛽</w:t>
      </w:r>
      <w:r w:rsidRPr="00FD71B1">
        <w:rPr>
          <w:vertAlign w:val="subscript"/>
        </w:rPr>
        <w:t xml:space="preserve">1 </w:t>
      </w:r>
      <w:r w:rsidRPr="00FD71B1">
        <w:t xml:space="preserve">= </w:t>
      </w:r>
      <w:r>
        <w:rPr>
          <w:noProof/>
        </w:rPr>
        <w:drawing>
          <wp:inline distT="0" distB="0" distL="0" distR="0" wp14:anchorId="70885DA3" wp14:editId="3A7D2269">
            <wp:extent cx="362712" cy="265176"/>
            <wp:effectExtent l="0" t="0" r="0" b="0"/>
            <wp:docPr id="24416" name="Picture 24416"/>
            <wp:cNvGraphicFramePr/>
            <a:graphic xmlns:a="http://schemas.openxmlformats.org/drawingml/2006/main">
              <a:graphicData uri="http://schemas.openxmlformats.org/drawingml/2006/picture">
                <pic:pic xmlns:pic="http://schemas.openxmlformats.org/drawingml/2006/picture">
                  <pic:nvPicPr>
                    <pic:cNvPr id="24416" name="Picture 24416"/>
                    <pic:cNvPicPr/>
                  </pic:nvPicPr>
                  <pic:blipFill>
                    <a:blip r:embed="rId12"/>
                    <a:stretch>
                      <a:fillRect/>
                    </a:stretch>
                  </pic:blipFill>
                  <pic:spPr>
                    <a:xfrm>
                      <a:off x="0" y="0"/>
                      <a:ext cx="362712" cy="265176"/>
                    </a:xfrm>
                    <a:prstGeom prst="rect">
                      <a:avLst/>
                    </a:prstGeom>
                  </pic:spPr>
                </pic:pic>
              </a:graphicData>
            </a:graphic>
          </wp:inline>
        </w:drawing>
      </w:r>
      <w:r w:rsidRPr="00FD71B1">
        <w:rPr>
          <w:i/>
        </w:rPr>
        <w:t xml:space="preserve"> ,</w:t>
      </w:r>
      <w:r w:rsidRPr="00FD71B1">
        <w:rPr>
          <w:i/>
        </w:rPr>
        <w:tab/>
      </w:r>
      <w:r>
        <w:rPr>
          <w:i/>
        </w:rPr>
        <w:t>𝛽</w:t>
      </w:r>
      <w:r>
        <w:rPr>
          <w:noProof/>
        </w:rPr>
        <w:drawing>
          <wp:inline distT="0" distB="0" distL="0" distR="0" wp14:anchorId="6D9DFB12" wp14:editId="60B5D514">
            <wp:extent cx="1679448" cy="338328"/>
            <wp:effectExtent l="0" t="0" r="0" b="0"/>
            <wp:docPr id="24417" name="Picture 24417"/>
            <wp:cNvGraphicFramePr/>
            <a:graphic xmlns:a="http://schemas.openxmlformats.org/drawingml/2006/main">
              <a:graphicData uri="http://schemas.openxmlformats.org/drawingml/2006/picture">
                <pic:pic xmlns:pic="http://schemas.openxmlformats.org/drawingml/2006/picture">
                  <pic:nvPicPr>
                    <pic:cNvPr id="24417" name="Picture 24417"/>
                    <pic:cNvPicPr/>
                  </pic:nvPicPr>
                  <pic:blipFill>
                    <a:blip r:embed="rId13"/>
                    <a:stretch>
                      <a:fillRect/>
                    </a:stretch>
                  </pic:blipFill>
                  <pic:spPr>
                    <a:xfrm>
                      <a:off x="0" y="0"/>
                      <a:ext cx="1679448" cy="338328"/>
                    </a:xfrm>
                    <a:prstGeom prst="rect">
                      <a:avLst/>
                    </a:prstGeom>
                  </pic:spPr>
                </pic:pic>
              </a:graphicData>
            </a:graphic>
          </wp:inline>
        </w:drawing>
      </w:r>
      <w:r w:rsidRPr="00FD71B1">
        <w:rPr>
          <w:i/>
        </w:rPr>
        <w:t>,</w:t>
      </w:r>
      <w:r w:rsidRPr="00FD71B1">
        <w:rPr>
          <w:i/>
        </w:rPr>
        <w:tab/>
      </w:r>
      <w:r w:rsidRPr="00FD71B1">
        <w:t>(3)</w:t>
      </w:r>
    </w:p>
    <w:p w14:paraId="183214EB" w14:textId="77777777" w:rsidR="00FD0A64" w:rsidRPr="00FD71B1" w:rsidRDefault="00000000">
      <w:pPr>
        <w:spacing w:after="35"/>
        <w:ind w:left="-4" w:firstLine="0"/>
      </w:pPr>
      <w:r w:rsidRPr="00FD71B1">
        <w:t xml:space="preserve">where </w:t>
      </w:r>
      <w:r>
        <w:rPr>
          <w:i/>
        </w:rPr>
        <w:t>𝑘</w:t>
      </w:r>
      <w:r w:rsidRPr="00FD71B1">
        <w:rPr>
          <w:i/>
        </w:rPr>
        <w:t xml:space="preserve"> </w:t>
      </w:r>
      <w:r w:rsidRPr="00FD71B1">
        <w:rPr>
          <w:sz w:val="31"/>
          <w:vertAlign w:val="subscript"/>
        </w:rPr>
        <w:t xml:space="preserve">= (1 + sin </w:t>
      </w:r>
      <w:proofErr w:type="gramStart"/>
      <w:r>
        <w:rPr>
          <w:i/>
          <w:sz w:val="31"/>
          <w:vertAlign w:val="subscript"/>
        </w:rPr>
        <w:t>𝜙</w:t>
      </w:r>
      <w:r w:rsidRPr="00FD71B1">
        <w:rPr>
          <w:sz w:val="31"/>
          <w:vertAlign w:val="subscript"/>
        </w:rPr>
        <w:t>)∕</w:t>
      </w:r>
      <w:proofErr w:type="gramEnd"/>
      <w:r w:rsidRPr="00FD71B1">
        <w:rPr>
          <w:sz w:val="31"/>
          <w:vertAlign w:val="subscript"/>
        </w:rPr>
        <w:t xml:space="preserve">(1 − sin </w:t>
      </w:r>
      <w:r>
        <w:rPr>
          <w:i/>
          <w:sz w:val="31"/>
          <w:vertAlign w:val="subscript"/>
        </w:rPr>
        <w:t>𝜙</w:t>
      </w:r>
      <w:r w:rsidRPr="00FD71B1">
        <w:rPr>
          <w:sz w:val="31"/>
          <w:vertAlign w:val="subscript"/>
        </w:rPr>
        <w:t>)</w:t>
      </w:r>
      <w:r w:rsidRPr="00FD71B1">
        <w:t xml:space="preserve">. The internal variable </w:t>
      </w:r>
      <w:r>
        <w:rPr>
          <w:i/>
        </w:rPr>
        <w:t>𝛼</w:t>
      </w:r>
      <w:r w:rsidRPr="00FD71B1">
        <w:rPr>
          <w:i/>
        </w:rPr>
        <w:t xml:space="preserve"> </w:t>
      </w:r>
      <w:r w:rsidRPr="00FD71B1">
        <w:t xml:space="preserve">is the equivalent plastic strain </w:t>
      </w:r>
      <w:r>
        <w:rPr>
          <w:i/>
        </w:rPr>
        <w:t>𝜀</w:t>
      </w:r>
      <w:r w:rsidRPr="00FD71B1">
        <w:rPr>
          <w:i/>
        </w:rPr>
        <w:t>̄</w:t>
      </w:r>
      <w:r>
        <w:rPr>
          <w:i/>
          <w:vertAlign w:val="superscript"/>
        </w:rPr>
        <w:t>𝑝</w:t>
      </w:r>
      <w:r w:rsidRPr="00FD71B1">
        <w:rPr>
          <w:i/>
          <w:vertAlign w:val="superscript"/>
        </w:rPr>
        <w:t xml:space="preserve"> </w:t>
      </w:r>
      <w:r w:rsidRPr="00FD71B1">
        <w:t>used to simulate strain hardening/softening phenomena. However, for this study, we adopt perfect plasticity, meaning that c i</w:t>
      </w:r>
      <w:r w:rsidRPr="00FD71B1">
        <w:rPr>
          <w:u w:val="single" w:color="000000"/>
        </w:rPr>
        <w:t>s a c</w:t>
      </w:r>
      <w:r w:rsidRPr="00FD71B1">
        <w:t xml:space="preserve">onstant. For the </w:t>
      </w:r>
      <w:proofErr w:type="spellStart"/>
      <w:r w:rsidRPr="00FD71B1">
        <w:t>viscoplasticity</w:t>
      </w:r>
      <w:proofErr w:type="spellEnd"/>
      <w:r w:rsidRPr="00FD71B1">
        <w:t xml:space="preserve"> surface </w:t>
      </w:r>
      <w:r>
        <w:rPr>
          <w:i/>
          <w:vertAlign w:val="superscript"/>
        </w:rPr>
        <w:t>𝑣𝑝</w:t>
      </w:r>
      <w:r w:rsidRPr="00FD71B1">
        <w:rPr>
          <w:i/>
          <w:vertAlign w:val="superscript"/>
        </w:rPr>
        <w:t xml:space="preserve"> </w:t>
      </w:r>
      <w:r w:rsidRPr="00FD71B1">
        <w:t xml:space="preserve">the same surface is </w:t>
      </w:r>
      <w:proofErr w:type="spellStart"/>
      <w:r w:rsidRPr="00FD71B1">
        <w:t>empolyed</w:t>
      </w:r>
      <w:proofErr w:type="spellEnd"/>
      <w:r w:rsidRPr="00FD71B1">
        <w:t xml:space="preserve">, but with </w:t>
      </w:r>
      <w:r>
        <w:rPr>
          <w:i/>
          <w:vertAlign w:val="superscript"/>
        </w:rPr>
        <w:t>𝑣𝑝</w:t>
      </w:r>
      <w:r w:rsidRPr="00FD71B1">
        <w:rPr>
          <w:i/>
          <w:vertAlign w:val="superscript"/>
        </w:rPr>
        <w:t xml:space="preserve"> </w:t>
      </w:r>
      <w:r w:rsidRPr="00FD71B1">
        <w:t xml:space="preserve">in </w:t>
      </w:r>
      <w:proofErr w:type="gramStart"/>
      <w:r w:rsidRPr="00FD71B1">
        <w:t>and ,</w:t>
      </w:r>
      <w:proofErr w:type="gramEnd"/>
      <w:r w:rsidRPr="00FD71B1">
        <w:t xml:space="preserve"> and </w:t>
      </w:r>
      <w:r>
        <w:rPr>
          <w:i/>
          <w:vertAlign w:val="superscript"/>
        </w:rPr>
        <w:t>𝑣𝑝</w:t>
      </w:r>
      <w:r w:rsidRPr="00FD71B1">
        <w:rPr>
          <w:i/>
          <w:vertAlign w:val="superscript"/>
        </w:rPr>
        <w:t xml:space="preserve"> </w:t>
      </w:r>
      <w:r w:rsidRPr="00FD71B1">
        <w:t xml:space="preserve">√ </w:t>
      </w:r>
      <w:r>
        <w:rPr>
          <w:i/>
          <w:vertAlign w:val="superscript"/>
        </w:rPr>
        <w:t>𝑣𝑝</w:t>
      </w:r>
      <w:r w:rsidRPr="00FD71B1">
        <w:rPr>
          <w:i/>
          <w:vertAlign w:val="superscript"/>
        </w:rPr>
        <w:t xml:space="preserve"> </w:t>
      </w:r>
      <w:r w:rsidRPr="00FD71B1">
        <w:t>where</w:t>
      </w:r>
    </w:p>
    <w:p w14:paraId="54593EE1" w14:textId="77777777" w:rsidR="00FD0A64" w:rsidRPr="00FD71B1" w:rsidRDefault="00000000">
      <w:pPr>
        <w:tabs>
          <w:tab w:val="center" w:pos="2163"/>
          <w:tab w:val="center" w:pos="5636"/>
          <w:tab w:val="center" w:pos="6193"/>
          <w:tab w:val="center" w:pos="6757"/>
          <w:tab w:val="center" w:pos="7329"/>
          <w:tab w:val="center" w:pos="7743"/>
          <w:tab w:val="center" w:pos="8127"/>
          <w:tab w:val="center" w:pos="8582"/>
        </w:tabs>
        <w:spacing w:after="0" w:line="259" w:lineRule="auto"/>
        <w:ind w:firstLine="0"/>
        <w:jc w:val="left"/>
      </w:pPr>
      <w:r w:rsidRPr="00FD71B1">
        <w:rPr>
          <w:sz w:val="22"/>
        </w:rPr>
        <w:tab/>
      </w:r>
      <w:r>
        <w:rPr>
          <w:i/>
        </w:rPr>
        <w:t>𝑓</w:t>
      </w:r>
      <w:r w:rsidRPr="00FD71B1">
        <w:rPr>
          <w:i/>
        </w:rPr>
        <w:tab/>
      </w:r>
      <w:r>
        <w:rPr>
          <w:i/>
        </w:rPr>
        <w:t>𝜙</w:t>
      </w:r>
      <w:r w:rsidRPr="00FD71B1">
        <w:rPr>
          <w:i/>
        </w:rPr>
        <w:tab/>
      </w:r>
      <w:r>
        <w:rPr>
          <w:i/>
        </w:rPr>
        <w:t>𝛽</w:t>
      </w:r>
      <w:r w:rsidRPr="00FD71B1">
        <w:rPr>
          <w:vertAlign w:val="subscript"/>
        </w:rPr>
        <w:t>1</w:t>
      </w:r>
      <w:r w:rsidRPr="00FD71B1">
        <w:rPr>
          <w:vertAlign w:val="subscript"/>
        </w:rPr>
        <w:tab/>
      </w:r>
      <w:r>
        <w:rPr>
          <w:i/>
        </w:rPr>
        <w:t>𝛽</w:t>
      </w:r>
      <w:r w:rsidRPr="00FD71B1">
        <w:rPr>
          <w:vertAlign w:val="subscript"/>
        </w:rPr>
        <w:t>2</w:t>
      </w:r>
      <w:r w:rsidRPr="00FD71B1">
        <w:rPr>
          <w:vertAlign w:val="subscript"/>
        </w:rPr>
        <w:tab/>
      </w:r>
      <w:r>
        <w:rPr>
          <w:i/>
        </w:rPr>
        <w:t>𝑞</w:t>
      </w:r>
      <w:r w:rsidRPr="00FD71B1">
        <w:rPr>
          <w:i/>
        </w:rPr>
        <w:tab/>
      </w:r>
      <w:r w:rsidRPr="00FD71B1">
        <w:rPr>
          <w:sz w:val="31"/>
          <w:vertAlign w:val="subscript"/>
        </w:rPr>
        <w:t>= 2</w:t>
      </w:r>
      <w:r w:rsidRPr="00FD71B1">
        <w:rPr>
          <w:sz w:val="31"/>
          <w:vertAlign w:val="subscript"/>
        </w:rPr>
        <w:tab/>
      </w:r>
      <w:r>
        <w:rPr>
          <w:i/>
          <w:sz w:val="31"/>
          <w:vertAlign w:val="subscript"/>
        </w:rPr>
        <w:t>𝑘</w:t>
      </w:r>
      <w:r w:rsidRPr="00FD71B1">
        <w:rPr>
          <w:i/>
          <w:sz w:val="31"/>
          <w:vertAlign w:val="subscript"/>
        </w:rPr>
        <w:tab/>
      </w:r>
      <w:r w:rsidRPr="00FD71B1">
        <w:rPr>
          <w:sz w:val="31"/>
          <w:vertAlign w:val="subscript"/>
        </w:rPr>
        <w:t xml:space="preserve">− </w:t>
      </w:r>
      <w:r>
        <w:rPr>
          <w:i/>
          <w:sz w:val="31"/>
          <w:vertAlign w:val="subscript"/>
        </w:rPr>
        <w:t>𝑐</w:t>
      </w:r>
      <w:r>
        <w:rPr>
          <w:i/>
          <w:vertAlign w:val="superscript"/>
        </w:rPr>
        <w:t>𝑣𝑝</w:t>
      </w:r>
    </w:p>
    <w:p w14:paraId="7ECE30D3" w14:textId="77777777" w:rsidR="00FD0A64" w:rsidRPr="00FD71B1" w:rsidRDefault="00000000">
      <w:pPr>
        <w:ind w:left="-4" w:firstLine="0"/>
      </w:pPr>
      <w:r>
        <w:rPr>
          <w:i/>
        </w:rPr>
        <w:t>𝑘</w:t>
      </w:r>
      <w:r>
        <w:rPr>
          <w:i/>
          <w:vertAlign w:val="superscript"/>
        </w:rPr>
        <w:t>𝑣𝑝</w:t>
      </w:r>
      <w:r w:rsidRPr="00FD71B1">
        <w:rPr>
          <w:i/>
          <w:vertAlign w:val="superscript"/>
        </w:rPr>
        <w:t xml:space="preserve"> </w:t>
      </w:r>
      <w:r w:rsidRPr="00FD71B1">
        <w:rPr>
          <w:sz w:val="31"/>
          <w:vertAlign w:val="subscript"/>
        </w:rPr>
        <w:t xml:space="preserve">= (1 + sin </w:t>
      </w:r>
      <w:proofErr w:type="gramStart"/>
      <w:r>
        <w:rPr>
          <w:i/>
          <w:sz w:val="31"/>
          <w:vertAlign w:val="subscript"/>
        </w:rPr>
        <w:t>𝜙</w:t>
      </w:r>
      <w:r>
        <w:rPr>
          <w:i/>
          <w:vertAlign w:val="superscript"/>
        </w:rPr>
        <w:t>𝑣𝑝</w:t>
      </w:r>
      <w:r w:rsidRPr="00FD71B1">
        <w:rPr>
          <w:sz w:val="31"/>
          <w:vertAlign w:val="subscript"/>
        </w:rPr>
        <w:t>)∕</w:t>
      </w:r>
      <w:proofErr w:type="gramEnd"/>
      <w:r w:rsidRPr="00FD71B1">
        <w:rPr>
          <w:sz w:val="31"/>
          <w:vertAlign w:val="subscript"/>
        </w:rPr>
        <w:t xml:space="preserve">(1 − sin </w:t>
      </w:r>
      <w:r>
        <w:rPr>
          <w:i/>
          <w:sz w:val="31"/>
          <w:vertAlign w:val="subscript"/>
        </w:rPr>
        <w:t>𝜙</w:t>
      </w:r>
      <w:r>
        <w:rPr>
          <w:i/>
          <w:vertAlign w:val="superscript"/>
        </w:rPr>
        <w:t>𝑣𝑝</w:t>
      </w:r>
      <w:r w:rsidRPr="00FD71B1">
        <w:rPr>
          <w:sz w:val="31"/>
          <w:vertAlign w:val="subscript"/>
        </w:rPr>
        <w:t xml:space="preserve">) </w:t>
      </w:r>
      <w:r w:rsidRPr="00FD71B1">
        <w:t xml:space="preserve">and </w:t>
      </w:r>
      <w:r>
        <w:rPr>
          <w:i/>
        </w:rPr>
        <w:t>𝑐</w:t>
      </w:r>
      <w:r>
        <w:rPr>
          <w:i/>
          <w:vertAlign w:val="superscript"/>
        </w:rPr>
        <w:t>𝑣𝑝</w:t>
      </w:r>
      <w:r w:rsidRPr="00FD71B1">
        <w:rPr>
          <w:i/>
          <w:vertAlign w:val="superscript"/>
        </w:rPr>
        <w:t xml:space="preserve"> </w:t>
      </w:r>
      <w:r w:rsidRPr="00FD71B1">
        <w:t xml:space="preserve">is a constant, i.e., perfect </w:t>
      </w:r>
      <w:proofErr w:type="spellStart"/>
      <w:r w:rsidRPr="00FD71B1">
        <w:t>viscoplasticity</w:t>
      </w:r>
      <w:proofErr w:type="spellEnd"/>
      <w:r w:rsidRPr="00FD71B1">
        <w:t>. The plastic flow rule is given by:</w:t>
      </w:r>
    </w:p>
    <w:p w14:paraId="47340EDB" w14:textId="77777777" w:rsidR="00FD0A64" w:rsidRPr="00FD71B1" w:rsidRDefault="00000000">
      <w:pPr>
        <w:pStyle w:val="Ttulo1"/>
        <w:tabs>
          <w:tab w:val="center" w:pos="1034"/>
          <w:tab w:val="center" w:pos="1484"/>
        </w:tabs>
        <w:ind w:left="0"/>
        <w:rPr>
          <w:lang w:val="en-US"/>
        </w:rPr>
      </w:pPr>
      <w:r w:rsidRPr="00FD71B1">
        <w:rPr>
          <w:i w:val="0"/>
          <w:sz w:val="22"/>
          <w:vertAlign w:val="baseline"/>
          <w:lang w:val="en-US"/>
        </w:rPr>
        <w:lastRenderedPageBreak/>
        <w:tab/>
      </w:r>
      <w:r w:rsidRPr="00FD71B1">
        <w:rPr>
          <w:i w:val="0"/>
          <w:sz w:val="20"/>
          <w:vertAlign w:val="baseline"/>
          <w:lang w:val="en-US"/>
        </w:rPr>
        <w:t>{</w:t>
      </w:r>
      <w:r w:rsidRPr="00FD71B1">
        <w:rPr>
          <w:i w:val="0"/>
          <w:sz w:val="20"/>
          <w:vertAlign w:val="baseline"/>
          <w:lang w:val="en-US"/>
        </w:rPr>
        <w:tab/>
      </w:r>
      <w:r>
        <w:t>𝜕𝑔</w:t>
      </w:r>
    </w:p>
    <w:p w14:paraId="332AB94E" w14:textId="77777777" w:rsidR="00FD0A64" w:rsidRPr="00FD71B1" w:rsidRDefault="00000000">
      <w:pPr>
        <w:tabs>
          <w:tab w:val="center" w:pos="725"/>
          <w:tab w:val="center" w:pos="1422"/>
          <w:tab w:val="center" w:pos="2307"/>
          <w:tab w:val="right" w:pos="9332"/>
        </w:tabs>
        <w:spacing w:after="0" w:line="259" w:lineRule="auto"/>
        <w:ind w:right="-1" w:firstLine="0"/>
        <w:jc w:val="left"/>
      </w:pPr>
      <w:r w:rsidRPr="00FD71B1">
        <w:rPr>
          <w:sz w:val="22"/>
        </w:rPr>
        <w:tab/>
      </w:r>
      <w:r w:rsidRPr="00FD71B1">
        <w:rPr>
          <w:i/>
        </w:rPr>
        <w:t>̇</w:t>
      </w:r>
      <w:r>
        <w:rPr>
          <w:i/>
          <w:sz w:val="15"/>
        </w:rPr>
        <w:t>𝑝</w:t>
      </w:r>
      <w:r w:rsidRPr="00FD71B1">
        <w:rPr>
          <w:i/>
          <w:sz w:val="15"/>
        </w:rPr>
        <w:t xml:space="preserve"> </w:t>
      </w:r>
      <w:r w:rsidRPr="00FD71B1">
        <w:t>=</w:t>
      </w:r>
      <w:r w:rsidRPr="00FD71B1">
        <w:tab/>
      </w:r>
      <w:r>
        <w:rPr>
          <w:i/>
        </w:rPr>
        <w:t>𝜆</w:t>
      </w:r>
      <w:r w:rsidRPr="00FD71B1">
        <w:rPr>
          <w:i/>
        </w:rPr>
        <w:t xml:space="preserve">̇ </w:t>
      </w:r>
      <w:r>
        <w:rPr>
          <w:i/>
        </w:rPr>
        <w:t>𝜕</w:t>
      </w:r>
      <w:r>
        <w:rPr>
          <w:noProof/>
          <w:sz w:val="22"/>
        </w:rPr>
        <mc:AlternateContent>
          <mc:Choice Requires="wpg">
            <w:drawing>
              <wp:inline distT="0" distB="0" distL="0" distR="0" wp14:anchorId="3ABC3DB4" wp14:editId="6297E945">
                <wp:extent cx="145885" cy="8357"/>
                <wp:effectExtent l="0" t="0" r="0" b="0"/>
                <wp:docPr id="21278" name="Group 21278"/>
                <wp:cNvGraphicFramePr/>
                <a:graphic xmlns:a="http://schemas.openxmlformats.org/drawingml/2006/main">
                  <a:graphicData uri="http://schemas.microsoft.com/office/word/2010/wordprocessingGroup">
                    <wpg:wgp>
                      <wpg:cNvGrpSpPr/>
                      <wpg:grpSpPr>
                        <a:xfrm>
                          <a:off x="0" y="0"/>
                          <a:ext cx="145885" cy="8357"/>
                          <a:chOff x="0" y="0"/>
                          <a:chExt cx="145885" cy="8357"/>
                        </a:xfrm>
                      </wpg:grpSpPr>
                      <wps:wsp>
                        <wps:cNvPr id="578" name="Shape 578"/>
                        <wps:cNvSpPr/>
                        <wps:spPr>
                          <a:xfrm>
                            <a:off x="0" y="0"/>
                            <a:ext cx="145885" cy="0"/>
                          </a:xfrm>
                          <a:custGeom>
                            <a:avLst/>
                            <a:gdLst/>
                            <a:ahLst/>
                            <a:cxnLst/>
                            <a:rect l="0" t="0" r="0" b="0"/>
                            <a:pathLst>
                              <a:path w="145885">
                                <a:moveTo>
                                  <a:pt x="0" y="0"/>
                                </a:moveTo>
                                <a:lnTo>
                                  <a:pt x="145885" y="0"/>
                                </a:lnTo>
                              </a:path>
                            </a:pathLst>
                          </a:custGeom>
                          <a:ln w="8357"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6du="http://schemas.microsoft.com/office/word/2023/wordml/word16du" xmlns:a="http://schemas.openxmlformats.org/drawingml/2006/main">
            <w:pict>
              <v:group id="Group 21278" style="width:11.487pt;height:0.658pt;mso-position-horizontal-relative:char;mso-position-vertical-relative:line" coordsize="1458,83">
                <v:shape id="Shape 578" style="position:absolute;width:1458;height:0;left:0;top:0;" coordsize="145885,0" path="m0,0l145885,0">
                  <v:stroke weight="0.658pt" endcap="flat" joinstyle="miter" miterlimit="10" on="true" color="#000000"/>
                  <v:fill on="false" color="#000000" opacity="0"/>
                </v:shape>
              </v:group>
            </w:pict>
          </mc:Fallback>
        </mc:AlternateContent>
      </w:r>
      <w:r>
        <w:rPr>
          <w:b/>
          <w:i/>
        </w:rPr>
        <w:t>𝝈</w:t>
      </w:r>
      <w:r w:rsidRPr="00FD71B1">
        <w:rPr>
          <w:b/>
          <w:i/>
        </w:rPr>
        <w:tab/>
      </w:r>
      <w:proofErr w:type="spellStart"/>
      <w:r w:rsidRPr="00FD71B1">
        <w:t>forfor</w:t>
      </w:r>
      <w:proofErr w:type="spellEnd"/>
      <w:r w:rsidRPr="00FD71B1">
        <w:t xml:space="preserve"> </w:t>
      </w:r>
      <w:r>
        <w:rPr>
          <w:i/>
        </w:rPr>
        <w:t>𝑓</w:t>
      </w:r>
      <w:r w:rsidRPr="00FD71B1">
        <w:rPr>
          <w:i/>
        </w:rPr>
        <w:t xml:space="preserve"> </w:t>
      </w:r>
      <w:r w:rsidRPr="00FD71B1">
        <w:t>≤</w:t>
      </w:r>
      <w:r w:rsidRPr="00FD71B1">
        <w:rPr>
          <w:i/>
        </w:rPr>
        <w:t xml:space="preserve">&gt; </w:t>
      </w:r>
      <w:proofErr w:type="gramStart"/>
      <w:r w:rsidRPr="00FD71B1">
        <w:t xml:space="preserve">0 </w:t>
      </w:r>
      <w:r w:rsidRPr="00FD71B1">
        <w:rPr>
          <w:i/>
        </w:rPr>
        <w:t>,</w:t>
      </w:r>
      <w:proofErr w:type="gramEnd"/>
      <w:r w:rsidRPr="00FD71B1">
        <w:rPr>
          <w:i/>
        </w:rPr>
        <w:tab/>
      </w:r>
      <w:r w:rsidRPr="00FD71B1">
        <w:t>(4)</w:t>
      </w:r>
    </w:p>
    <w:p w14:paraId="0913C5B3" w14:textId="77777777" w:rsidR="00FD0A64" w:rsidRPr="00F11A78" w:rsidRDefault="00000000">
      <w:pPr>
        <w:pStyle w:val="Ttulo2"/>
        <w:spacing w:after="3"/>
        <w:ind w:left="493"/>
        <w:rPr>
          <w:lang w:val="en-US"/>
        </w:rPr>
      </w:pPr>
      <w:r>
        <w:rPr>
          <w:i/>
          <w:sz w:val="20"/>
        </w:rPr>
        <w:t>𝜺</w:t>
      </w:r>
    </w:p>
    <w:p w14:paraId="569407C4" w14:textId="77777777" w:rsidR="00FD0A64" w:rsidRPr="00F11A78" w:rsidRDefault="00000000">
      <w:pPr>
        <w:pStyle w:val="Ttulo3"/>
        <w:tabs>
          <w:tab w:val="center" w:pos="1316"/>
          <w:tab w:val="center" w:pos="2157"/>
          <w:tab w:val="center" w:pos="2533"/>
        </w:tabs>
        <w:spacing w:after="31"/>
        <w:ind w:left="0" w:firstLine="0"/>
        <w:rPr>
          <w:lang w:val="en-US"/>
        </w:rPr>
      </w:pPr>
      <w:r w:rsidRPr="00F11A78">
        <w:rPr>
          <w:i w:val="0"/>
          <w:sz w:val="22"/>
          <w:lang w:val="en-US"/>
        </w:rPr>
        <w:tab/>
      </w:r>
      <w:r>
        <w:rPr>
          <w:b/>
          <w:i w:val="0"/>
        </w:rPr>
        <w:t>𝟎</w:t>
      </w:r>
      <w:r w:rsidRPr="00F11A78">
        <w:rPr>
          <w:sz w:val="31"/>
          <w:vertAlign w:val="subscript"/>
          <w:lang w:val="en-US"/>
        </w:rPr>
        <w:t>,</w:t>
      </w:r>
      <w:r w:rsidRPr="00F11A78">
        <w:rPr>
          <w:sz w:val="31"/>
          <w:vertAlign w:val="subscript"/>
          <w:lang w:val="en-US"/>
        </w:rPr>
        <w:tab/>
      </w:r>
      <w:r>
        <w:t>𝑓</w:t>
      </w:r>
      <w:r w:rsidRPr="00F11A78">
        <w:rPr>
          <w:lang w:val="en-US"/>
        </w:rPr>
        <w:tab/>
      </w:r>
      <w:r w:rsidRPr="00F11A78">
        <w:rPr>
          <w:i w:val="0"/>
          <w:lang w:val="en-US"/>
        </w:rPr>
        <w:t>0</w:t>
      </w:r>
    </w:p>
    <w:p w14:paraId="07FADCB3" w14:textId="77777777" w:rsidR="00FD0A64" w:rsidRPr="00FD71B1" w:rsidRDefault="00000000">
      <w:pPr>
        <w:spacing w:after="178"/>
        <w:ind w:left="-4" w:firstLine="0"/>
      </w:pPr>
      <w:r w:rsidRPr="00FD71B1">
        <w:t xml:space="preserve">where </w:t>
      </w:r>
      <w:r>
        <w:rPr>
          <w:i/>
        </w:rPr>
        <w:t>𝜆</w:t>
      </w:r>
      <w:r w:rsidRPr="00FD71B1">
        <w:rPr>
          <w:i/>
          <w:sz w:val="31"/>
          <w:vertAlign w:val="superscript"/>
        </w:rPr>
        <w:t xml:space="preserve">̇ </w:t>
      </w:r>
      <w:r w:rsidRPr="00FD71B1">
        <w:t xml:space="preserve">is the plasticity multiplier and </w:t>
      </w:r>
      <w:r>
        <w:rPr>
          <w:i/>
        </w:rPr>
        <w:t>𝑔</w:t>
      </w:r>
      <w:r w:rsidRPr="00FD71B1">
        <w:rPr>
          <w:i/>
        </w:rPr>
        <w:t xml:space="preserve"> </w:t>
      </w:r>
      <w:r w:rsidRPr="00FD71B1">
        <w:t xml:space="preserve">is a potential flow function analogous to </w:t>
      </w:r>
      <w:r>
        <w:rPr>
          <w:i/>
        </w:rPr>
        <w:t>𝑓</w:t>
      </w:r>
      <w:r w:rsidRPr="00FD71B1">
        <w:rPr>
          <w:i/>
        </w:rPr>
        <w:t xml:space="preserve"> </w:t>
      </w:r>
      <w:r w:rsidRPr="00FD71B1">
        <w:t xml:space="preserve">used to simulate the volume dilatation during the evolution of plastic deformations. However, for this analysis, was used associated plasticity, i.e., </w:t>
      </w:r>
      <w:r>
        <w:rPr>
          <w:i/>
        </w:rPr>
        <w:t>𝑔</w:t>
      </w:r>
      <w:r w:rsidRPr="00FD71B1">
        <w:rPr>
          <w:i/>
        </w:rPr>
        <w:t xml:space="preserve"> </w:t>
      </w:r>
      <w:r w:rsidRPr="00FD71B1">
        <w:rPr>
          <w:sz w:val="31"/>
          <w:vertAlign w:val="subscript"/>
        </w:rPr>
        <w:t xml:space="preserve">= </w:t>
      </w:r>
      <w:proofErr w:type="gramStart"/>
      <w:r>
        <w:rPr>
          <w:i/>
          <w:sz w:val="31"/>
          <w:vertAlign w:val="subscript"/>
        </w:rPr>
        <w:t>𝑓</w:t>
      </w:r>
      <w:r w:rsidRPr="00FD71B1">
        <w:rPr>
          <w:i/>
          <w:sz w:val="31"/>
          <w:vertAlign w:val="subscript"/>
        </w:rPr>
        <w:t xml:space="preserve"> </w:t>
      </w:r>
      <w:r w:rsidRPr="00FD71B1">
        <w:t>.</w:t>
      </w:r>
      <w:proofErr w:type="gramEnd"/>
      <w:r w:rsidRPr="00FD71B1">
        <w:t xml:space="preserve"> The plastic multiplier is obtained through the consistency condition </w:t>
      </w:r>
      <w:r>
        <w:rPr>
          <w:i/>
        </w:rPr>
        <w:t>𝑓</w:t>
      </w:r>
      <w:r w:rsidRPr="00FD71B1">
        <w:rPr>
          <w:i/>
          <w:sz w:val="31"/>
          <w:vertAlign w:val="superscript"/>
        </w:rPr>
        <w:t xml:space="preserve">̇ </w:t>
      </w:r>
      <w:r w:rsidRPr="00FD71B1">
        <w:rPr>
          <w:sz w:val="31"/>
          <w:vertAlign w:val="subscript"/>
        </w:rPr>
        <w:t>= 0</w:t>
      </w:r>
      <w:r w:rsidRPr="00FD71B1">
        <w:t>. Numerical details of this implementation can be found in [</w:t>
      </w:r>
      <w:r w:rsidRPr="00FD71B1">
        <w:rPr>
          <w:color w:val="2F4F4F"/>
        </w:rPr>
        <w:t>27</w:t>
      </w:r>
      <w:r w:rsidRPr="00FD71B1">
        <w:t xml:space="preserve">]. For </w:t>
      </w:r>
      <w:proofErr w:type="spellStart"/>
      <w:r w:rsidRPr="00FD71B1">
        <w:t>viscoplastic</w:t>
      </w:r>
      <w:proofErr w:type="spellEnd"/>
      <w:r w:rsidRPr="00FD71B1">
        <w:t xml:space="preserve"> flow rule we have,</w:t>
      </w:r>
    </w:p>
    <w:p w14:paraId="3DF1611F" w14:textId="77777777" w:rsidR="00FD0A64" w:rsidRPr="00FD71B1" w:rsidRDefault="00000000">
      <w:pPr>
        <w:tabs>
          <w:tab w:val="center" w:pos="671"/>
          <w:tab w:val="center" w:pos="1485"/>
        </w:tabs>
        <w:spacing w:after="0" w:line="259" w:lineRule="auto"/>
        <w:ind w:firstLine="0"/>
        <w:jc w:val="left"/>
      </w:pPr>
      <w:r w:rsidRPr="00FD71B1">
        <w:rPr>
          <w:sz w:val="22"/>
        </w:rPr>
        <w:tab/>
      </w:r>
      <w:r>
        <w:rPr>
          <w:i/>
          <w:sz w:val="23"/>
          <w:vertAlign w:val="subscript"/>
        </w:rPr>
        <w:t>𝑣𝑝</w:t>
      </w:r>
      <w:r w:rsidRPr="00FD71B1">
        <w:rPr>
          <w:i/>
          <w:sz w:val="23"/>
          <w:vertAlign w:val="subscript"/>
        </w:rPr>
        <w:tab/>
      </w:r>
      <w:r>
        <w:rPr>
          <w:i/>
        </w:rPr>
        <w:t>𝜕𝑓</w:t>
      </w:r>
      <w:r w:rsidRPr="00FD71B1">
        <w:rPr>
          <w:i/>
        </w:rPr>
        <w:t xml:space="preserve"> </w:t>
      </w:r>
      <w:r>
        <w:rPr>
          <w:i/>
          <w:sz w:val="15"/>
        </w:rPr>
        <w:t>𝑣𝑝</w:t>
      </w:r>
    </w:p>
    <w:p w14:paraId="7027AE89" w14:textId="77777777" w:rsidR="00FD0A64" w:rsidRPr="00FD71B1" w:rsidRDefault="00000000">
      <w:pPr>
        <w:tabs>
          <w:tab w:val="center" w:pos="547"/>
          <w:tab w:val="center" w:pos="1035"/>
          <w:tab w:val="center" w:pos="1532"/>
          <w:tab w:val="right" w:pos="9332"/>
        </w:tabs>
        <w:spacing w:after="0" w:line="259" w:lineRule="auto"/>
        <w:ind w:right="-1" w:firstLine="0"/>
        <w:jc w:val="left"/>
      </w:pPr>
      <w:r w:rsidRPr="00FD71B1">
        <w:rPr>
          <w:sz w:val="22"/>
        </w:rPr>
        <w:tab/>
      </w:r>
      <w:r>
        <w:rPr>
          <w:b/>
          <w:i/>
        </w:rPr>
        <w:t>𝜺</w:t>
      </w:r>
      <w:r w:rsidRPr="00FD71B1">
        <w:rPr>
          <w:b/>
          <w:i/>
        </w:rPr>
        <w:t>̇</w:t>
      </w:r>
      <w:r w:rsidRPr="00FD71B1">
        <w:rPr>
          <w:b/>
          <w:i/>
        </w:rPr>
        <w:tab/>
      </w:r>
      <w:r w:rsidRPr="00FD71B1">
        <w:t xml:space="preserve">= </w:t>
      </w:r>
      <w:r>
        <w:rPr>
          <w:i/>
        </w:rPr>
        <w:t>𝜆</w:t>
      </w:r>
      <w:r w:rsidRPr="00FD71B1">
        <w:rPr>
          <w:i/>
        </w:rPr>
        <w:t xml:space="preserve">̇ </w:t>
      </w:r>
      <w:r>
        <w:rPr>
          <w:i/>
          <w:sz w:val="15"/>
        </w:rPr>
        <w:t>𝑣𝑝</w:t>
      </w:r>
      <w:r w:rsidRPr="00FD71B1">
        <w:rPr>
          <w:i/>
          <w:sz w:val="15"/>
        </w:rPr>
        <w:tab/>
      </w:r>
      <w:r>
        <w:rPr>
          <w:noProof/>
          <w:sz w:val="22"/>
        </w:rPr>
        <mc:AlternateContent>
          <mc:Choice Requires="wpg">
            <w:drawing>
              <wp:inline distT="0" distB="0" distL="0" distR="0" wp14:anchorId="78DCF5D2" wp14:editId="4FCF7FDC">
                <wp:extent cx="250800" cy="8357"/>
                <wp:effectExtent l="0" t="0" r="0" b="0"/>
                <wp:docPr id="21280" name="Group 21280"/>
                <wp:cNvGraphicFramePr/>
                <a:graphic xmlns:a="http://schemas.openxmlformats.org/drawingml/2006/main">
                  <a:graphicData uri="http://schemas.microsoft.com/office/word/2010/wordprocessingGroup">
                    <wpg:wgp>
                      <wpg:cNvGrpSpPr/>
                      <wpg:grpSpPr>
                        <a:xfrm>
                          <a:off x="0" y="0"/>
                          <a:ext cx="250800" cy="8357"/>
                          <a:chOff x="0" y="0"/>
                          <a:chExt cx="250800" cy="8357"/>
                        </a:xfrm>
                      </wpg:grpSpPr>
                      <wps:wsp>
                        <wps:cNvPr id="622" name="Shape 622"/>
                        <wps:cNvSpPr/>
                        <wps:spPr>
                          <a:xfrm>
                            <a:off x="0" y="0"/>
                            <a:ext cx="250800" cy="0"/>
                          </a:xfrm>
                          <a:custGeom>
                            <a:avLst/>
                            <a:gdLst/>
                            <a:ahLst/>
                            <a:cxnLst/>
                            <a:rect l="0" t="0" r="0" b="0"/>
                            <a:pathLst>
                              <a:path w="250800">
                                <a:moveTo>
                                  <a:pt x="0" y="0"/>
                                </a:moveTo>
                                <a:lnTo>
                                  <a:pt x="250800" y="0"/>
                                </a:lnTo>
                              </a:path>
                            </a:pathLst>
                          </a:custGeom>
                          <a:ln w="8357"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6du="http://schemas.microsoft.com/office/word/2023/wordml/word16du" xmlns:a="http://schemas.openxmlformats.org/drawingml/2006/main">
            <w:pict>
              <v:group id="Group 21280" style="width:19.748pt;height:0.658pt;mso-position-horizontal-relative:char;mso-position-vertical-relative:line" coordsize="2508,83">
                <v:shape id="Shape 622" style="position:absolute;width:2508;height:0;left:0;top:0;" coordsize="250800,0" path="m0,0l250800,0">
                  <v:stroke weight="0.658pt" endcap="flat" joinstyle="miter" miterlimit="10" on="true" color="#000000"/>
                  <v:fill on="false" color="#000000" opacity="0"/>
                </v:shape>
              </v:group>
            </w:pict>
          </mc:Fallback>
        </mc:AlternateContent>
      </w:r>
      <w:r w:rsidRPr="00FD71B1">
        <w:tab/>
        <w:t>(5)</w:t>
      </w:r>
    </w:p>
    <w:p w14:paraId="3D5FBA87" w14:textId="77777777" w:rsidR="00FD0A64" w:rsidRPr="00FD71B1" w:rsidRDefault="00000000">
      <w:pPr>
        <w:pStyle w:val="Ttulo2"/>
        <w:spacing w:after="3"/>
        <w:ind w:left="1386"/>
        <w:rPr>
          <w:lang w:val="en-US"/>
        </w:rPr>
      </w:pPr>
      <w:r>
        <w:rPr>
          <w:b w:val="0"/>
          <w:i/>
          <w:sz w:val="20"/>
        </w:rPr>
        <w:t>𝜕</w:t>
      </w:r>
      <w:r>
        <w:rPr>
          <w:i/>
          <w:sz w:val="20"/>
        </w:rPr>
        <w:t>𝝈</w:t>
      </w:r>
    </w:p>
    <w:p w14:paraId="1C839128" w14:textId="77777777" w:rsidR="00FD0A64" w:rsidRPr="00FD71B1" w:rsidRDefault="00000000">
      <w:pPr>
        <w:spacing w:after="385"/>
        <w:ind w:left="-4" w:firstLine="0"/>
      </w:pPr>
      <w:r w:rsidRPr="00FD71B1">
        <w:t xml:space="preserve">In contrast to the plastic multiplier, the </w:t>
      </w:r>
      <w:proofErr w:type="spellStart"/>
      <w:r w:rsidRPr="00FD71B1">
        <w:t>viscoplastic</w:t>
      </w:r>
      <w:proofErr w:type="spellEnd"/>
      <w:r w:rsidRPr="00FD71B1">
        <w:t xml:space="preserve"> multiplier </w:t>
      </w:r>
      <w:r>
        <w:rPr>
          <w:i/>
        </w:rPr>
        <w:t>𝜆</w:t>
      </w:r>
      <w:r>
        <w:rPr>
          <w:i/>
          <w:vertAlign w:val="superscript"/>
        </w:rPr>
        <w:t>𝑣𝑝</w:t>
      </w:r>
      <w:r w:rsidRPr="00FD71B1">
        <w:rPr>
          <w:i/>
          <w:vertAlign w:val="superscript"/>
        </w:rPr>
        <w:t xml:space="preserve"> </w:t>
      </w:r>
      <w:r w:rsidRPr="00FD71B1">
        <w:t xml:space="preserve">is independent of a consistency like condition. As a result, its expression is explicit. Based on the framework of generalized </w:t>
      </w:r>
      <w:proofErr w:type="spellStart"/>
      <w:r w:rsidRPr="00FD71B1">
        <w:t>Perzyna’s</w:t>
      </w:r>
      <w:proofErr w:type="spellEnd"/>
      <w:r w:rsidRPr="00FD71B1">
        <w:t xml:space="preserve"> overstress theory [</w:t>
      </w:r>
      <w:r w:rsidRPr="00FD71B1">
        <w:rPr>
          <w:color w:val="2F4F4F"/>
        </w:rPr>
        <w:t>22</w:t>
      </w:r>
      <w:r w:rsidRPr="00FD71B1">
        <w:t>], its expression may be derived as follows:</w:t>
      </w:r>
    </w:p>
    <w:p w14:paraId="7E646346" w14:textId="77777777" w:rsidR="00FD0A64" w:rsidRPr="00FD71B1" w:rsidRDefault="00000000">
      <w:pPr>
        <w:tabs>
          <w:tab w:val="center" w:pos="680"/>
          <w:tab w:val="center" w:pos="1412"/>
          <w:tab w:val="center" w:pos="3088"/>
          <w:tab w:val="right" w:pos="9332"/>
        </w:tabs>
        <w:spacing w:after="18" w:line="259" w:lineRule="auto"/>
        <w:ind w:firstLine="0"/>
        <w:jc w:val="left"/>
      </w:pPr>
      <w:r>
        <w:rPr>
          <w:noProof/>
          <w:sz w:val="22"/>
        </w:rPr>
        <mc:AlternateContent>
          <mc:Choice Requires="wpg">
            <w:drawing>
              <wp:anchor distT="0" distB="0" distL="114300" distR="114300" simplePos="0" relativeHeight="251658240" behindDoc="0" locked="0" layoutInCell="1" allowOverlap="1" wp14:anchorId="6668FD73" wp14:editId="64D01F82">
                <wp:simplePos x="0" y="0"/>
                <wp:positionH relativeFrom="column">
                  <wp:posOffset>657646</wp:posOffset>
                </wp:positionH>
                <wp:positionV relativeFrom="paragraph">
                  <wp:posOffset>132367</wp:posOffset>
                </wp:positionV>
                <wp:extent cx="478511" cy="8357"/>
                <wp:effectExtent l="0" t="0" r="0" b="0"/>
                <wp:wrapSquare wrapText="bothSides"/>
                <wp:docPr id="22127" name="Group 22127"/>
                <wp:cNvGraphicFramePr/>
                <a:graphic xmlns:a="http://schemas.openxmlformats.org/drawingml/2006/main">
                  <a:graphicData uri="http://schemas.microsoft.com/office/word/2010/wordprocessingGroup">
                    <wpg:wgp>
                      <wpg:cNvGrpSpPr/>
                      <wpg:grpSpPr>
                        <a:xfrm>
                          <a:off x="0" y="0"/>
                          <a:ext cx="478511" cy="8357"/>
                          <a:chOff x="0" y="0"/>
                          <a:chExt cx="478511" cy="8357"/>
                        </a:xfrm>
                      </wpg:grpSpPr>
                      <wps:wsp>
                        <wps:cNvPr id="664" name="Shape 664"/>
                        <wps:cNvSpPr/>
                        <wps:spPr>
                          <a:xfrm>
                            <a:off x="0" y="0"/>
                            <a:ext cx="478511" cy="0"/>
                          </a:xfrm>
                          <a:custGeom>
                            <a:avLst/>
                            <a:gdLst/>
                            <a:ahLst/>
                            <a:cxnLst/>
                            <a:rect l="0" t="0" r="0" b="0"/>
                            <a:pathLst>
                              <a:path w="478511">
                                <a:moveTo>
                                  <a:pt x="0" y="0"/>
                                </a:moveTo>
                                <a:lnTo>
                                  <a:pt x="478511" y="0"/>
                                </a:lnTo>
                              </a:path>
                            </a:pathLst>
                          </a:custGeom>
                          <a:ln w="835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6du="http://schemas.microsoft.com/office/word/2023/wordml/word16du" xmlns:a="http://schemas.openxmlformats.org/drawingml/2006/main">
            <w:pict>
              <v:group id="Group 22127" style="width:37.678pt;height:0.658pt;position:absolute;mso-position-horizontal-relative:text;mso-position-horizontal:absolute;margin-left:51.7831pt;mso-position-vertical-relative:text;margin-top:10.4226pt;" coordsize="4785,83">
                <v:shape id="Shape 664" style="position:absolute;width:4785;height:0;left:0;top:0;" coordsize="478511,0" path="m0,0l478511,0">
                  <v:stroke weight="0.658pt" endcap="flat" joinstyle="miter" miterlimit="10" on="true" color="#000000"/>
                  <v:fill on="false" color="#000000" opacity="0"/>
                </v:shape>
                <w10:wrap type="square"/>
              </v:group>
            </w:pict>
          </mc:Fallback>
        </mc:AlternateContent>
      </w:r>
      <w:r>
        <w:rPr>
          <w:noProof/>
          <w:sz w:val="22"/>
        </w:rPr>
        <mc:AlternateContent>
          <mc:Choice Requires="wpg">
            <w:drawing>
              <wp:anchor distT="0" distB="0" distL="114300" distR="114300" simplePos="0" relativeHeight="251659264" behindDoc="0" locked="0" layoutInCell="1" allowOverlap="1" wp14:anchorId="1F55AC4C" wp14:editId="34BFB2EE">
                <wp:simplePos x="0" y="0"/>
                <wp:positionH relativeFrom="column">
                  <wp:posOffset>1889305</wp:posOffset>
                </wp:positionH>
                <wp:positionV relativeFrom="paragraph">
                  <wp:posOffset>132367</wp:posOffset>
                </wp:positionV>
                <wp:extent cx="568122" cy="8357"/>
                <wp:effectExtent l="0" t="0" r="0" b="0"/>
                <wp:wrapSquare wrapText="bothSides"/>
                <wp:docPr id="22128" name="Group 22128"/>
                <wp:cNvGraphicFramePr/>
                <a:graphic xmlns:a="http://schemas.openxmlformats.org/drawingml/2006/main">
                  <a:graphicData uri="http://schemas.microsoft.com/office/word/2010/wordprocessingGroup">
                    <wpg:wgp>
                      <wpg:cNvGrpSpPr/>
                      <wpg:grpSpPr>
                        <a:xfrm>
                          <a:off x="0" y="0"/>
                          <a:ext cx="568122" cy="8357"/>
                          <a:chOff x="0" y="0"/>
                          <a:chExt cx="568122" cy="8357"/>
                        </a:xfrm>
                      </wpg:grpSpPr>
                      <wps:wsp>
                        <wps:cNvPr id="676" name="Shape 676"/>
                        <wps:cNvSpPr/>
                        <wps:spPr>
                          <a:xfrm>
                            <a:off x="0" y="0"/>
                            <a:ext cx="568122" cy="0"/>
                          </a:xfrm>
                          <a:custGeom>
                            <a:avLst/>
                            <a:gdLst/>
                            <a:ahLst/>
                            <a:cxnLst/>
                            <a:rect l="0" t="0" r="0" b="0"/>
                            <a:pathLst>
                              <a:path w="568122">
                                <a:moveTo>
                                  <a:pt x="0" y="0"/>
                                </a:moveTo>
                                <a:lnTo>
                                  <a:pt x="568122" y="0"/>
                                </a:lnTo>
                              </a:path>
                            </a:pathLst>
                          </a:custGeom>
                          <a:ln w="835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6du="http://schemas.microsoft.com/office/word/2023/wordml/word16du" xmlns:a="http://schemas.openxmlformats.org/drawingml/2006/main">
            <w:pict>
              <v:group id="Group 22128" style="width:44.734pt;height:0.658pt;position:absolute;mso-position-horizontal-relative:text;mso-position-horizontal:absolute;margin-left:148.764pt;mso-position-vertical-relative:text;margin-top:10.4226pt;" coordsize="5681,83">
                <v:shape id="Shape 676" style="position:absolute;width:5681;height:0;left:0;top:0;" coordsize="568122,0" path="m0,0l568122,0">
                  <v:stroke weight="0.658pt" endcap="flat" joinstyle="miter" miterlimit="10" on="true" color="#000000"/>
                  <v:fill on="false" color="#000000" opacity="0"/>
                </v:shape>
                <w10:wrap type="square"/>
              </v:group>
            </w:pict>
          </mc:Fallback>
        </mc:AlternateContent>
      </w:r>
      <w:r w:rsidRPr="00FD71B1">
        <w:rPr>
          <w:sz w:val="22"/>
        </w:rPr>
        <w:tab/>
      </w:r>
      <w:r>
        <w:rPr>
          <w:i/>
          <w:sz w:val="15"/>
        </w:rPr>
        <w:t>𝑣𝑝</w:t>
      </w:r>
      <w:r w:rsidRPr="00FD71B1">
        <w:rPr>
          <w:i/>
          <w:sz w:val="15"/>
        </w:rPr>
        <w:tab/>
      </w:r>
      <w:proofErr w:type="gramStart"/>
      <w:r>
        <w:t>Φ</w:t>
      </w:r>
      <w:r w:rsidRPr="00FD71B1">
        <w:t>(</w:t>
      </w:r>
      <w:proofErr w:type="gramEnd"/>
      <w:r>
        <w:rPr>
          <w:b/>
          <w:i/>
        </w:rPr>
        <w:t>𝝈</w:t>
      </w:r>
      <w:r w:rsidRPr="00FD71B1">
        <w:rPr>
          <w:i/>
        </w:rPr>
        <w:t xml:space="preserve">, </w:t>
      </w:r>
      <w:r>
        <w:rPr>
          <w:i/>
        </w:rPr>
        <w:t>𝑞</w:t>
      </w:r>
      <w:r>
        <w:rPr>
          <w:i/>
          <w:sz w:val="15"/>
        </w:rPr>
        <w:t>𝑣𝑝</w:t>
      </w:r>
      <w:r w:rsidRPr="00FD71B1">
        <w:t>)</w:t>
      </w:r>
      <w:r w:rsidRPr="00FD71B1">
        <w:tab/>
        <w:t xml:space="preserve">and </w:t>
      </w:r>
      <w:r>
        <w:rPr>
          <w:sz w:val="31"/>
          <w:vertAlign w:val="subscript"/>
        </w:rPr>
        <w:t>Φ</w:t>
      </w:r>
      <w:r w:rsidRPr="00FD71B1">
        <w:rPr>
          <w:sz w:val="31"/>
          <w:vertAlign w:val="subscript"/>
        </w:rPr>
        <w:t xml:space="preserve"> = </w:t>
      </w:r>
      <w:r>
        <w:t>⟨</w:t>
      </w:r>
      <w:r w:rsidRPr="00FD71B1">
        <w:t xml:space="preserve"> </w:t>
      </w:r>
      <w:r>
        <w:rPr>
          <w:i/>
        </w:rPr>
        <w:t>𝑓</w:t>
      </w:r>
      <w:r w:rsidRPr="00FD71B1">
        <w:rPr>
          <w:i/>
        </w:rPr>
        <w:t xml:space="preserve"> </w:t>
      </w:r>
      <w:r>
        <w:rPr>
          <w:i/>
          <w:sz w:val="15"/>
        </w:rPr>
        <w:t>𝑣𝑝</w:t>
      </w:r>
      <w:r w:rsidRPr="00FD71B1">
        <w:t>(</w:t>
      </w:r>
      <w:r>
        <w:rPr>
          <w:i/>
          <w:sz w:val="31"/>
          <w:vertAlign w:val="subscript"/>
        </w:rPr>
        <w:t>𝑓</w:t>
      </w:r>
      <w:r>
        <w:rPr>
          <w:b/>
          <w:i/>
        </w:rPr>
        <w:t>𝝈</w:t>
      </w:r>
      <w:r w:rsidRPr="00FD71B1">
        <w:rPr>
          <w:vertAlign w:val="subscript"/>
        </w:rPr>
        <w:t>0</w:t>
      </w:r>
      <w:r w:rsidRPr="00FD71B1">
        <w:rPr>
          <w:i/>
        </w:rPr>
        <w:t xml:space="preserve">, </w:t>
      </w:r>
      <w:r>
        <w:rPr>
          <w:i/>
        </w:rPr>
        <w:t>𝑞</w:t>
      </w:r>
      <w:r>
        <w:rPr>
          <w:i/>
          <w:sz w:val="15"/>
        </w:rPr>
        <w:t>𝑣𝑝</w:t>
      </w:r>
      <w:r w:rsidRPr="00FD71B1">
        <w:t>)</w:t>
      </w:r>
      <w:r>
        <w:t>⟩</w:t>
      </w:r>
      <w:r>
        <w:rPr>
          <w:i/>
          <w:sz w:val="15"/>
        </w:rPr>
        <w:t>𝑛</w:t>
      </w:r>
      <w:r w:rsidRPr="00FD71B1">
        <w:rPr>
          <w:i/>
          <w:sz w:val="15"/>
        </w:rPr>
        <w:t xml:space="preserve"> </w:t>
      </w:r>
      <w:r w:rsidRPr="00FD71B1">
        <w:rPr>
          <w:i/>
          <w:sz w:val="31"/>
          <w:vertAlign w:val="subscript"/>
        </w:rPr>
        <w:t>,</w:t>
      </w:r>
      <w:r w:rsidRPr="00FD71B1">
        <w:rPr>
          <w:i/>
          <w:sz w:val="31"/>
          <w:vertAlign w:val="subscript"/>
        </w:rPr>
        <w:tab/>
      </w:r>
      <w:r w:rsidRPr="00FD71B1">
        <w:t>(6)</w:t>
      </w:r>
    </w:p>
    <w:p w14:paraId="6C417A06" w14:textId="77777777" w:rsidR="00FD0A64" w:rsidRPr="00FD71B1" w:rsidRDefault="00000000">
      <w:pPr>
        <w:pStyle w:val="Ttulo3"/>
        <w:tabs>
          <w:tab w:val="center" w:pos="552"/>
          <w:tab w:val="center" w:pos="888"/>
        </w:tabs>
        <w:ind w:left="0" w:firstLine="0"/>
        <w:rPr>
          <w:lang w:val="en-US"/>
        </w:rPr>
      </w:pPr>
      <w:r w:rsidRPr="00FD71B1">
        <w:rPr>
          <w:i w:val="0"/>
          <w:sz w:val="22"/>
          <w:lang w:val="en-US"/>
        </w:rPr>
        <w:tab/>
      </w:r>
      <w:r>
        <w:rPr>
          <w:sz w:val="31"/>
          <w:vertAlign w:val="subscript"/>
        </w:rPr>
        <w:t>𝜆</w:t>
      </w:r>
      <w:r w:rsidRPr="00FD71B1">
        <w:rPr>
          <w:lang w:val="en-US"/>
        </w:rPr>
        <w:t>̇</w:t>
      </w:r>
      <w:r w:rsidRPr="00FD71B1">
        <w:rPr>
          <w:lang w:val="en-US"/>
        </w:rPr>
        <w:tab/>
      </w:r>
      <w:r w:rsidRPr="00FD71B1">
        <w:rPr>
          <w:i w:val="0"/>
          <w:sz w:val="31"/>
          <w:vertAlign w:val="subscript"/>
          <w:lang w:val="en-US"/>
        </w:rPr>
        <w:t>=</w:t>
      </w:r>
    </w:p>
    <w:p w14:paraId="26F3334A" w14:textId="77777777" w:rsidR="00FD0A64" w:rsidRPr="00FD71B1" w:rsidRDefault="00000000">
      <w:pPr>
        <w:spacing w:after="0" w:line="262" w:lineRule="auto"/>
        <w:ind w:firstLine="1363"/>
        <w:jc w:val="left"/>
      </w:pPr>
      <w:r>
        <w:rPr>
          <w:i/>
          <w:sz w:val="31"/>
          <w:vertAlign w:val="subscript"/>
        </w:rPr>
        <w:t>𝜂</w:t>
      </w:r>
      <w:r w:rsidRPr="00FD71B1">
        <w:rPr>
          <w:i/>
          <w:sz w:val="31"/>
          <w:vertAlign w:val="subscript"/>
        </w:rPr>
        <w:t xml:space="preserve"> </w:t>
      </w:r>
      <w:r w:rsidRPr="00FD71B1">
        <w:t xml:space="preserve">where </w:t>
      </w:r>
      <w:r>
        <w:t>Φ</w:t>
      </w:r>
      <w:r w:rsidRPr="00FD71B1">
        <w:t xml:space="preserve"> is the overstress function, </w:t>
      </w:r>
      <w:r>
        <w:rPr>
          <w:i/>
        </w:rPr>
        <w:t>𝜂</w:t>
      </w:r>
      <w:r w:rsidRPr="00FD71B1">
        <w:rPr>
          <w:i/>
        </w:rPr>
        <w:t xml:space="preserve"> </w:t>
      </w:r>
      <w:r w:rsidRPr="00FD71B1">
        <w:t xml:space="preserve">is the dynamic viscosity constant, </w:t>
      </w:r>
      <w:r>
        <w:rPr>
          <w:i/>
        </w:rPr>
        <w:t>𝑛</w:t>
      </w:r>
      <w:r w:rsidRPr="00FD71B1">
        <w:rPr>
          <w:i/>
        </w:rPr>
        <w:t xml:space="preserve"> </w:t>
      </w:r>
      <w:r w:rsidRPr="00FD71B1">
        <w:t xml:space="preserve">is the dimensionless parameter that gives the form of the power law, </w:t>
      </w:r>
      <w:r>
        <w:rPr>
          <w:i/>
        </w:rPr>
        <w:t>𝑓</w:t>
      </w:r>
      <w:r w:rsidRPr="00FD71B1">
        <w:rPr>
          <w:vertAlign w:val="subscript"/>
        </w:rPr>
        <w:t xml:space="preserve">0 </w:t>
      </w:r>
      <w:r w:rsidRPr="00FD71B1">
        <w:t xml:space="preserve">a parameter conveniently adopted and </w:t>
      </w:r>
      <w:r>
        <w:rPr>
          <w:sz w:val="31"/>
          <w:vertAlign w:val="subscript"/>
        </w:rPr>
        <w:t>⟨</w:t>
      </w:r>
      <w:r w:rsidRPr="00FD71B1">
        <w:t>∗</w:t>
      </w:r>
      <w:r>
        <w:rPr>
          <w:sz w:val="31"/>
          <w:vertAlign w:val="subscript"/>
        </w:rPr>
        <w:t>⟩</w:t>
      </w:r>
      <w:r w:rsidRPr="00FD71B1">
        <w:rPr>
          <w:sz w:val="31"/>
          <w:vertAlign w:val="subscript"/>
        </w:rPr>
        <w:t xml:space="preserve"> </w:t>
      </w:r>
      <w:r w:rsidRPr="00FD71B1">
        <w:t>is the McCauley function which is 0 when ∗</w:t>
      </w:r>
      <w:r w:rsidRPr="00FD71B1">
        <w:rPr>
          <w:i/>
          <w:sz w:val="31"/>
          <w:vertAlign w:val="subscript"/>
        </w:rPr>
        <w:t xml:space="preserve">&lt; </w:t>
      </w:r>
      <w:proofErr w:type="gramStart"/>
      <w:r w:rsidRPr="00FD71B1">
        <w:rPr>
          <w:sz w:val="31"/>
          <w:vertAlign w:val="subscript"/>
        </w:rPr>
        <w:t xml:space="preserve">0 </w:t>
      </w:r>
      <w:r w:rsidRPr="00FD71B1">
        <w:t>,</w:t>
      </w:r>
      <w:proofErr w:type="gramEnd"/>
      <w:r w:rsidRPr="00FD71B1">
        <w:t xml:space="preserve"> i.e. </w:t>
      </w:r>
      <w:proofErr w:type="spellStart"/>
      <w:r w:rsidRPr="00FD71B1">
        <w:t>viscoplastic</w:t>
      </w:r>
      <w:proofErr w:type="spellEnd"/>
      <w:r w:rsidRPr="00FD71B1">
        <w:t xml:space="preserve"> flow will only occur when the overstress function is positive.</w:t>
      </w:r>
    </w:p>
    <w:p w14:paraId="5B036224" w14:textId="77777777" w:rsidR="00FD0A64" w:rsidRPr="00FD71B1" w:rsidRDefault="00000000">
      <w:pPr>
        <w:spacing w:after="1218"/>
        <w:ind w:left="-4"/>
      </w:pPr>
      <w:r w:rsidRPr="00FD71B1">
        <w:t xml:space="preserve">In this coupled model, when </w:t>
      </w:r>
      <w:r>
        <w:rPr>
          <w:i/>
          <w:sz w:val="31"/>
          <w:vertAlign w:val="superscript"/>
        </w:rPr>
        <w:t>𝜙</w:t>
      </w:r>
      <w:r w:rsidRPr="00FD71B1">
        <w:rPr>
          <w:i/>
          <w:sz w:val="31"/>
          <w:vertAlign w:val="superscript"/>
        </w:rPr>
        <w:t xml:space="preserve"> </w:t>
      </w:r>
      <w:r w:rsidRPr="00FD71B1">
        <w:rPr>
          <w:sz w:val="31"/>
          <w:vertAlign w:val="superscript"/>
        </w:rPr>
        <w:t xml:space="preserve">= </w:t>
      </w:r>
      <w:r>
        <w:rPr>
          <w:i/>
          <w:sz w:val="31"/>
          <w:vertAlign w:val="superscript"/>
        </w:rPr>
        <w:t>𝜙</w:t>
      </w:r>
      <w:r>
        <w:rPr>
          <w:i/>
          <w:vertAlign w:val="superscript"/>
        </w:rPr>
        <w:t>𝑣𝑝</w:t>
      </w:r>
      <w:r w:rsidRPr="00FD71B1">
        <w:t xml:space="preserve">, cohesion entirely controls the evolution of local mechanical fields. Specifically, when </w:t>
      </w:r>
      <w:r>
        <w:rPr>
          <w:i/>
        </w:rPr>
        <w:t>𝑐</w:t>
      </w:r>
      <w:r w:rsidRPr="00FD71B1">
        <w:rPr>
          <w:i/>
        </w:rPr>
        <w:t xml:space="preserve"> </w:t>
      </w:r>
      <w:r w:rsidRPr="00FD71B1">
        <w:rPr>
          <w:sz w:val="31"/>
          <w:vertAlign w:val="subscript"/>
        </w:rPr>
        <w:t xml:space="preserve">→ ∞ </w:t>
      </w:r>
      <w:r w:rsidRPr="00FD71B1">
        <w:t xml:space="preserve">and </w:t>
      </w:r>
      <w:r>
        <w:rPr>
          <w:i/>
        </w:rPr>
        <w:t>𝑐</w:t>
      </w:r>
      <w:r>
        <w:rPr>
          <w:i/>
          <w:vertAlign w:val="superscript"/>
        </w:rPr>
        <w:t>𝑣𝑝</w:t>
      </w:r>
      <w:r w:rsidRPr="00FD71B1">
        <w:rPr>
          <w:i/>
          <w:vertAlign w:val="superscript"/>
        </w:rPr>
        <w:t xml:space="preserve"> </w:t>
      </w:r>
      <w:r w:rsidRPr="00FD71B1">
        <w:rPr>
          <w:sz w:val="31"/>
          <w:vertAlign w:val="subscript"/>
        </w:rPr>
        <w:t>→ ∞</w:t>
      </w:r>
      <w:r w:rsidRPr="00FD71B1">
        <w:t xml:space="preserve">, the system achieves a purely elastic solution. The solution becomes purely </w:t>
      </w:r>
      <w:proofErr w:type="spellStart"/>
      <w:r w:rsidRPr="00FD71B1">
        <w:t>elastoviscoplastic</w:t>
      </w:r>
      <w:proofErr w:type="spellEnd"/>
      <w:r w:rsidRPr="00FD71B1">
        <w:t xml:space="preserve"> with </w:t>
      </w:r>
      <w:r>
        <w:rPr>
          <w:i/>
        </w:rPr>
        <w:t>𝑐</w:t>
      </w:r>
      <w:r w:rsidRPr="00FD71B1">
        <w:rPr>
          <w:i/>
        </w:rPr>
        <w:t xml:space="preserve"> </w:t>
      </w:r>
      <w:r w:rsidRPr="00FD71B1">
        <w:rPr>
          <w:sz w:val="31"/>
          <w:vertAlign w:val="subscript"/>
        </w:rPr>
        <w:t>→ ∞</w:t>
      </w:r>
      <w:r w:rsidRPr="00FD71B1">
        <w:t xml:space="preserve">, while a pure elastoplastic solution emerges with </w:t>
      </w:r>
      <w:r>
        <w:rPr>
          <w:i/>
        </w:rPr>
        <w:t>𝑐</w:t>
      </w:r>
      <w:r>
        <w:rPr>
          <w:i/>
          <w:vertAlign w:val="superscript"/>
        </w:rPr>
        <w:t>𝑣𝑝</w:t>
      </w:r>
      <w:r w:rsidRPr="00FD71B1">
        <w:rPr>
          <w:i/>
          <w:vertAlign w:val="superscript"/>
        </w:rPr>
        <w:t xml:space="preserve"> </w:t>
      </w:r>
      <w:r w:rsidRPr="00FD71B1">
        <w:rPr>
          <w:sz w:val="31"/>
          <w:vertAlign w:val="subscript"/>
        </w:rPr>
        <w:t>→ ∞</w:t>
      </w:r>
      <w:r w:rsidRPr="00FD71B1">
        <w:t xml:space="preserve">. In the coupled analysis, condition </w:t>
      </w:r>
      <w:r>
        <w:rPr>
          <w:i/>
        </w:rPr>
        <w:t>𝑐</w:t>
      </w:r>
      <w:r>
        <w:rPr>
          <w:i/>
          <w:vertAlign w:val="superscript"/>
        </w:rPr>
        <w:t>𝑣𝑝</w:t>
      </w:r>
      <w:r w:rsidRPr="00FD71B1">
        <w:rPr>
          <w:i/>
          <w:vertAlign w:val="superscript"/>
        </w:rPr>
        <w:t xml:space="preserve"> </w:t>
      </w:r>
      <w:r w:rsidRPr="00FD71B1">
        <w:rPr>
          <w:i/>
          <w:sz w:val="31"/>
          <w:vertAlign w:val="subscript"/>
        </w:rPr>
        <w:t xml:space="preserve">&lt; </w:t>
      </w:r>
      <w:r>
        <w:rPr>
          <w:i/>
          <w:sz w:val="31"/>
          <w:vertAlign w:val="subscript"/>
        </w:rPr>
        <w:t>𝑐</w:t>
      </w:r>
      <w:r w:rsidRPr="00FD71B1">
        <w:rPr>
          <w:i/>
          <w:sz w:val="31"/>
          <w:vertAlign w:val="subscript"/>
        </w:rPr>
        <w:t xml:space="preserve"> </w:t>
      </w:r>
      <w:r w:rsidRPr="00FD71B1">
        <w:t xml:space="preserve">is adopted, allowing the </w:t>
      </w:r>
      <w:proofErr w:type="spellStart"/>
      <w:r w:rsidRPr="00FD71B1">
        <w:t>viscoplastic</w:t>
      </w:r>
      <w:proofErr w:type="spellEnd"/>
      <w:r w:rsidRPr="00FD71B1">
        <w:t xml:space="preserve"> domain to occur without plasticity. However, in the presence of plasticity, viscous effects become inevitable. Fig. </w:t>
      </w:r>
      <w:r w:rsidRPr="00FD71B1">
        <w:rPr>
          <w:color w:val="2F4F4F"/>
        </w:rPr>
        <w:t xml:space="preserve">2 </w:t>
      </w:r>
      <w:r w:rsidRPr="00FD71B1">
        <w:t>illustrates these domains in principal stress space.</w:t>
      </w:r>
    </w:p>
    <w:p w14:paraId="2BD8EB20" w14:textId="77777777" w:rsidR="00FD0A64" w:rsidRPr="00FD71B1" w:rsidRDefault="00000000">
      <w:pPr>
        <w:spacing w:after="99" w:line="259" w:lineRule="auto"/>
        <w:ind w:left="4366" w:right="2264" w:hanging="10"/>
        <w:jc w:val="center"/>
      </w:pPr>
      <w:r w:rsidRPr="00FD71B1">
        <w:rPr>
          <w:rFonts w:ascii="Times New Roman" w:eastAsia="Times New Roman" w:hAnsi="Times New Roman" w:cs="Times New Roman"/>
          <w:sz w:val="16"/>
        </w:rPr>
        <w:t>Elastic domain</w:t>
      </w:r>
    </w:p>
    <w:p w14:paraId="3BC1019E" w14:textId="77777777" w:rsidR="00FD0A64" w:rsidRPr="00FD71B1" w:rsidRDefault="00000000">
      <w:pPr>
        <w:spacing w:after="1186" w:line="710" w:lineRule="auto"/>
        <w:ind w:left="4366" w:right="1497" w:hanging="10"/>
        <w:jc w:val="center"/>
      </w:pPr>
      <w:r>
        <w:rPr>
          <w:noProof/>
          <w:sz w:val="22"/>
        </w:rPr>
        <mc:AlternateContent>
          <mc:Choice Requires="wpg">
            <w:drawing>
              <wp:anchor distT="0" distB="0" distL="114300" distR="114300" simplePos="0" relativeHeight="251660288" behindDoc="0" locked="0" layoutInCell="1" allowOverlap="1" wp14:anchorId="39402DB4" wp14:editId="6E2612AD">
                <wp:simplePos x="0" y="0"/>
                <wp:positionH relativeFrom="column">
                  <wp:posOffset>1239814</wp:posOffset>
                </wp:positionH>
                <wp:positionV relativeFrom="paragraph">
                  <wp:posOffset>-876188</wp:posOffset>
                </wp:positionV>
                <wp:extent cx="2106737" cy="2179226"/>
                <wp:effectExtent l="0" t="0" r="0" b="0"/>
                <wp:wrapSquare wrapText="bothSides"/>
                <wp:docPr id="22129" name="Group 22129"/>
                <wp:cNvGraphicFramePr/>
                <a:graphic xmlns:a="http://schemas.openxmlformats.org/drawingml/2006/main">
                  <a:graphicData uri="http://schemas.microsoft.com/office/word/2010/wordprocessingGroup">
                    <wpg:wgp>
                      <wpg:cNvGrpSpPr/>
                      <wpg:grpSpPr>
                        <a:xfrm>
                          <a:off x="0" y="0"/>
                          <a:ext cx="2106737" cy="2179226"/>
                          <a:chOff x="0" y="0"/>
                          <a:chExt cx="2106737" cy="2179226"/>
                        </a:xfrm>
                      </wpg:grpSpPr>
                      <wps:wsp>
                        <wps:cNvPr id="739" name="Shape 739"/>
                        <wps:cNvSpPr/>
                        <wps:spPr>
                          <a:xfrm>
                            <a:off x="349413" y="318321"/>
                            <a:ext cx="66914" cy="1274765"/>
                          </a:xfrm>
                          <a:custGeom>
                            <a:avLst/>
                            <a:gdLst/>
                            <a:ahLst/>
                            <a:cxnLst/>
                            <a:rect l="0" t="0" r="0" b="0"/>
                            <a:pathLst>
                              <a:path w="66914" h="1274765">
                                <a:moveTo>
                                  <a:pt x="33457" y="0"/>
                                </a:moveTo>
                                <a:lnTo>
                                  <a:pt x="64963" y="54021"/>
                                </a:lnTo>
                                <a:cubicBezTo>
                                  <a:pt x="66914" y="57394"/>
                                  <a:pt x="65806" y="61834"/>
                                  <a:pt x="62352" y="63825"/>
                                </a:cubicBezTo>
                                <a:cubicBezTo>
                                  <a:pt x="58938" y="65806"/>
                                  <a:pt x="54488" y="64689"/>
                                  <a:pt x="52507" y="61204"/>
                                </a:cubicBezTo>
                                <a:lnTo>
                                  <a:pt x="40681" y="40945"/>
                                </a:lnTo>
                                <a:lnTo>
                                  <a:pt x="40681" y="1274765"/>
                                </a:lnTo>
                                <a:lnTo>
                                  <a:pt x="26233" y="1274765"/>
                                </a:lnTo>
                                <a:lnTo>
                                  <a:pt x="26233" y="40982"/>
                                </a:lnTo>
                                <a:lnTo>
                                  <a:pt x="14448" y="61204"/>
                                </a:lnTo>
                                <a:cubicBezTo>
                                  <a:pt x="12466" y="64689"/>
                                  <a:pt x="8016" y="65806"/>
                                  <a:pt x="4602" y="63825"/>
                                </a:cubicBezTo>
                                <a:cubicBezTo>
                                  <a:pt x="1148" y="61834"/>
                                  <a:pt x="0" y="57394"/>
                                  <a:pt x="1981" y="54021"/>
                                </a:cubicBezTo>
                                <a:lnTo>
                                  <a:pt x="3345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40" name="Shape 740"/>
                        <wps:cNvSpPr/>
                        <wps:spPr>
                          <a:xfrm>
                            <a:off x="21194" y="1588565"/>
                            <a:ext cx="373065" cy="534507"/>
                          </a:xfrm>
                          <a:custGeom>
                            <a:avLst/>
                            <a:gdLst/>
                            <a:ahLst/>
                            <a:cxnLst/>
                            <a:rect l="0" t="0" r="0" b="0"/>
                            <a:pathLst>
                              <a:path w="373065" h="534507">
                                <a:moveTo>
                                  <a:pt x="361198" y="0"/>
                                </a:moveTo>
                                <a:lnTo>
                                  <a:pt x="373065" y="8209"/>
                                </a:lnTo>
                                <a:lnTo>
                                  <a:pt x="29308" y="504862"/>
                                </a:lnTo>
                                <a:lnTo>
                                  <a:pt x="50526" y="494944"/>
                                </a:lnTo>
                                <a:cubicBezTo>
                                  <a:pt x="54132" y="493309"/>
                                  <a:pt x="58379" y="494863"/>
                                  <a:pt x="60086" y="498470"/>
                                </a:cubicBezTo>
                                <a:cubicBezTo>
                                  <a:pt x="61793" y="502087"/>
                                  <a:pt x="60208" y="506334"/>
                                  <a:pt x="56632" y="508041"/>
                                </a:cubicBezTo>
                                <a:lnTo>
                                  <a:pt x="0" y="534507"/>
                                </a:lnTo>
                                <a:lnTo>
                                  <a:pt x="4846" y="472237"/>
                                </a:lnTo>
                                <a:cubicBezTo>
                                  <a:pt x="5121" y="468193"/>
                                  <a:pt x="8575" y="465257"/>
                                  <a:pt x="12619" y="465572"/>
                                </a:cubicBezTo>
                                <a:cubicBezTo>
                                  <a:pt x="16591" y="465887"/>
                                  <a:pt x="19527" y="469341"/>
                                  <a:pt x="19172" y="473314"/>
                                </a:cubicBezTo>
                                <a:lnTo>
                                  <a:pt x="17388" y="496731"/>
                                </a:lnTo>
                                <a:lnTo>
                                  <a:pt x="36119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41" name="Shape 741"/>
                        <wps:cNvSpPr/>
                        <wps:spPr>
                          <a:xfrm>
                            <a:off x="382869" y="1559192"/>
                            <a:ext cx="1638615" cy="66914"/>
                          </a:xfrm>
                          <a:custGeom>
                            <a:avLst/>
                            <a:gdLst/>
                            <a:ahLst/>
                            <a:cxnLst/>
                            <a:rect l="0" t="0" r="0" b="0"/>
                            <a:pathLst>
                              <a:path w="1638615" h="66914">
                                <a:moveTo>
                                  <a:pt x="1584645" y="1981"/>
                                </a:moveTo>
                                <a:lnTo>
                                  <a:pt x="1638615" y="33457"/>
                                </a:lnTo>
                                <a:lnTo>
                                  <a:pt x="1584645" y="64973"/>
                                </a:lnTo>
                                <a:cubicBezTo>
                                  <a:pt x="1581231" y="66914"/>
                                  <a:pt x="1576781" y="65806"/>
                                  <a:pt x="1574800" y="62352"/>
                                </a:cubicBezTo>
                                <a:cubicBezTo>
                                  <a:pt x="1572737" y="58938"/>
                                  <a:pt x="1573967" y="54488"/>
                                  <a:pt x="1577340" y="52507"/>
                                </a:cubicBezTo>
                                <a:lnTo>
                                  <a:pt x="1597599" y="40680"/>
                                </a:lnTo>
                                <a:lnTo>
                                  <a:pt x="0" y="40680"/>
                                </a:lnTo>
                                <a:lnTo>
                                  <a:pt x="0" y="26233"/>
                                </a:lnTo>
                                <a:lnTo>
                                  <a:pt x="1597562" y="26233"/>
                                </a:lnTo>
                                <a:lnTo>
                                  <a:pt x="1577340" y="14448"/>
                                </a:lnTo>
                                <a:cubicBezTo>
                                  <a:pt x="1573967" y="12466"/>
                                  <a:pt x="1572737" y="8016"/>
                                  <a:pt x="1574800" y="4602"/>
                                </a:cubicBezTo>
                                <a:cubicBezTo>
                                  <a:pt x="1576781" y="1148"/>
                                  <a:pt x="1581231" y="0"/>
                                  <a:pt x="1584645" y="198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742" name="Shape 742"/>
                        <wps:cNvSpPr/>
                        <wps:spPr>
                          <a:xfrm>
                            <a:off x="0" y="511046"/>
                            <a:ext cx="1873687" cy="1358382"/>
                          </a:xfrm>
                          <a:custGeom>
                            <a:avLst/>
                            <a:gdLst/>
                            <a:ahLst/>
                            <a:cxnLst/>
                            <a:rect l="0" t="0" r="0" b="0"/>
                            <a:pathLst>
                              <a:path w="1873687" h="1358382">
                                <a:moveTo>
                                  <a:pt x="0" y="1358382"/>
                                </a:moveTo>
                                <a:lnTo>
                                  <a:pt x="1873687" y="0"/>
                                </a:lnTo>
                              </a:path>
                            </a:pathLst>
                          </a:custGeom>
                          <a:ln w="11037" cap="flat">
                            <a:custDash>
                              <a:ds d="695229" sp="260711"/>
                              <a:ds d="86904" sp="260711"/>
                            </a:custDash>
                            <a:round/>
                          </a:ln>
                        </wps:spPr>
                        <wps:style>
                          <a:lnRef idx="1">
                            <a:srgbClr val="000000"/>
                          </a:lnRef>
                          <a:fillRef idx="0">
                            <a:srgbClr val="000000">
                              <a:alpha val="0"/>
                            </a:srgbClr>
                          </a:fillRef>
                          <a:effectRef idx="0">
                            <a:scrgbClr r="0" g="0" b="0"/>
                          </a:effectRef>
                          <a:fontRef idx="none"/>
                        </wps:style>
                        <wps:bodyPr/>
                      </wps:wsp>
                      <wps:wsp>
                        <wps:cNvPr id="743" name="Shape 743"/>
                        <wps:cNvSpPr/>
                        <wps:spPr>
                          <a:xfrm>
                            <a:off x="1551625" y="408531"/>
                            <a:ext cx="355600" cy="454579"/>
                          </a:xfrm>
                          <a:custGeom>
                            <a:avLst/>
                            <a:gdLst/>
                            <a:ahLst/>
                            <a:cxnLst/>
                            <a:rect l="0" t="0" r="0" b="0"/>
                            <a:pathLst>
                              <a:path w="355600" h="454579">
                                <a:moveTo>
                                  <a:pt x="41910" y="28661"/>
                                </a:moveTo>
                                <a:cubicBezTo>
                                  <a:pt x="83779" y="0"/>
                                  <a:pt x="178592" y="65684"/>
                                  <a:pt x="253644" y="175382"/>
                                </a:cubicBezTo>
                                <a:cubicBezTo>
                                  <a:pt x="328737" y="285120"/>
                                  <a:pt x="355600" y="397276"/>
                                  <a:pt x="313730" y="425928"/>
                                </a:cubicBezTo>
                                <a:cubicBezTo>
                                  <a:pt x="271821" y="454579"/>
                                  <a:pt x="177048" y="388905"/>
                                  <a:pt x="101955" y="279207"/>
                                </a:cubicBezTo>
                                <a:cubicBezTo>
                                  <a:pt x="26914" y="169469"/>
                                  <a:pt x="0" y="57312"/>
                                  <a:pt x="41910" y="28661"/>
                                </a:cubicBezTo>
                                <a:close/>
                              </a:path>
                            </a:pathLst>
                          </a:custGeom>
                          <a:ln w="14150" cap="flat">
                            <a:round/>
                          </a:ln>
                        </wps:spPr>
                        <wps:style>
                          <a:lnRef idx="1">
                            <a:srgbClr val="000000"/>
                          </a:lnRef>
                          <a:fillRef idx="0">
                            <a:srgbClr val="000000">
                              <a:alpha val="0"/>
                            </a:srgbClr>
                          </a:fillRef>
                          <a:effectRef idx="0">
                            <a:scrgbClr r="0" g="0" b="0"/>
                          </a:effectRef>
                          <a:fontRef idx="none"/>
                        </wps:style>
                        <wps:bodyPr/>
                      </wps:wsp>
                      <wps:wsp>
                        <wps:cNvPr id="745" name="Shape 745"/>
                        <wps:cNvSpPr/>
                        <wps:spPr>
                          <a:xfrm>
                            <a:off x="1028903" y="427937"/>
                            <a:ext cx="757834" cy="988263"/>
                          </a:xfrm>
                          <a:custGeom>
                            <a:avLst/>
                            <a:gdLst/>
                            <a:ahLst/>
                            <a:cxnLst/>
                            <a:rect l="0" t="0" r="0" b="0"/>
                            <a:pathLst>
                              <a:path w="757834" h="988263">
                                <a:moveTo>
                                  <a:pt x="76789" y="52548"/>
                                </a:moveTo>
                                <a:cubicBezTo>
                                  <a:pt x="153711" y="0"/>
                                  <a:pt x="351231" y="155062"/>
                                  <a:pt x="518079" y="398943"/>
                                </a:cubicBezTo>
                                <a:cubicBezTo>
                                  <a:pt x="684886" y="642823"/>
                                  <a:pt x="757834" y="883128"/>
                                  <a:pt x="680995" y="935716"/>
                                </a:cubicBezTo>
                                <a:cubicBezTo>
                                  <a:pt x="604164" y="988263"/>
                                  <a:pt x="406552" y="833201"/>
                                  <a:pt x="239756" y="589321"/>
                                </a:cubicBezTo>
                                <a:cubicBezTo>
                                  <a:pt x="72908" y="345440"/>
                                  <a:pt x="0" y="105136"/>
                                  <a:pt x="76789" y="52548"/>
                                </a:cubicBezTo>
                                <a:close/>
                              </a:path>
                            </a:pathLst>
                          </a:custGeom>
                          <a:ln w="14150" cap="flat">
                            <a:round/>
                          </a:ln>
                        </wps:spPr>
                        <wps:style>
                          <a:lnRef idx="1">
                            <a:srgbClr val="000000"/>
                          </a:lnRef>
                          <a:fillRef idx="0">
                            <a:srgbClr val="000000">
                              <a:alpha val="0"/>
                            </a:srgbClr>
                          </a:fillRef>
                          <a:effectRef idx="0">
                            <a:scrgbClr r="0" g="0" b="0"/>
                          </a:effectRef>
                          <a:fontRef idx="none"/>
                        </wps:style>
                        <wps:bodyPr/>
                      </wps:wsp>
                      <wps:wsp>
                        <wps:cNvPr id="747" name="Shape 747"/>
                        <wps:cNvSpPr/>
                        <wps:spPr>
                          <a:xfrm>
                            <a:off x="143469" y="480484"/>
                            <a:ext cx="962386" cy="1038860"/>
                          </a:xfrm>
                          <a:custGeom>
                            <a:avLst/>
                            <a:gdLst/>
                            <a:ahLst/>
                            <a:cxnLst/>
                            <a:rect l="0" t="0" r="0" b="0"/>
                            <a:pathLst>
                              <a:path w="962386" h="1038860">
                                <a:moveTo>
                                  <a:pt x="962386" y="0"/>
                                </a:moveTo>
                                <a:lnTo>
                                  <a:pt x="0" y="1038860"/>
                                </a:lnTo>
                              </a:path>
                            </a:pathLst>
                          </a:custGeom>
                          <a:ln w="11037" cap="flat">
                            <a:round/>
                          </a:ln>
                        </wps:spPr>
                        <wps:style>
                          <a:lnRef idx="1">
                            <a:srgbClr val="000000"/>
                          </a:lnRef>
                          <a:fillRef idx="0">
                            <a:srgbClr val="000000">
                              <a:alpha val="0"/>
                            </a:srgbClr>
                          </a:fillRef>
                          <a:effectRef idx="0">
                            <a:scrgbClr r="0" g="0" b="0"/>
                          </a:effectRef>
                          <a:fontRef idx="none"/>
                        </wps:style>
                        <wps:bodyPr/>
                      </wps:wsp>
                      <wps:wsp>
                        <wps:cNvPr id="748" name="Shape 748"/>
                        <wps:cNvSpPr/>
                        <wps:spPr>
                          <a:xfrm>
                            <a:off x="357429" y="1364293"/>
                            <a:ext cx="1352631" cy="468427"/>
                          </a:xfrm>
                          <a:custGeom>
                            <a:avLst/>
                            <a:gdLst/>
                            <a:ahLst/>
                            <a:cxnLst/>
                            <a:rect l="0" t="0" r="0" b="0"/>
                            <a:pathLst>
                              <a:path w="1352631" h="468427">
                                <a:moveTo>
                                  <a:pt x="1352631" y="0"/>
                                </a:moveTo>
                                <a:lnTo>
                                  <a:pt x="0" y="468427"/>
                                </a:lnTo>
                              </a:path>
                            </a:pathLst>
                          </a:custGeom>
                          <a:ln w="11037" cap="flat">
                            <a:round/>
                          </a:ln>
                        </wps:spPr>
                        <wps:style>
                          <a:lnRef idx="1">
                            <a:srgbClr val="000000"/>
                          </a:lnRef>
                          <a:fillRef idx="0">
                            <a:srgbClr val="000000">
                              <a:alpha val="0"/>
                            </a:srgbClr>
                          </a:fillRef>
                          <a:effectRef idx="0">
                            <a:scrgbClr r="0" g="0" b="0"/>
                          </a:effectRef>
                          <a:fontRef idx="none"/>
                        </wps:style>
                        <wps:bodyPr/>
                      </wps:wsp>
                      <wps:wsp>
                        <wps:cNvPr id="749" name="Shape 749"/>
                        <wps:cNvSpPr/>
                        <wps:spPr>
                          <a:xfrm>
                            <a:off x="1145266" y="437193"/>
                            <a:ext cx="448828" cy="369722"/>
                          </a:xfrm>
                          <a:custGeom>
                            <a:avLst/>
                            <a:gdLst/>
                            <a:ahLst/>
                            <a:cxnLst/>
                            <a:rect l="0" t="0" r="0" b="0"/>
                            <a:pathLst>
                              <a:path w="448828" h="369722">
                                <a:moveTo>
                                  <a:pt x="448828" y="0"/>
                                </a:moveTo>
                                <a:lnTo>
                                  <a:pt x="0" y="369722"/>
                                </a:lnTo>
                              </a:path>
                            </a:pathLst>
                          </a:custGeom>
                          <a:ln w="11037" cap="flat">
                            <a:round/>
                          </a:ln>
                        </wps:spPr>
                        <wps:style>
                          <a:lnRef idx="1">
                            <a:srgbClr val="000000"/>
                          </a:lnRef>
                          <a:fillRef idx="0">
                            <a:srgbClr val="000000">
                              <a:alpha val="0"/>
                            </a:srgbClr>
                          </a:fillRef>
                          <a:effectRef idx="0">
                            <a:scrgbClr r="0" g="0" b="0"/>
                          </a:effectRef>
                          <a:fontRef idx="none"/>
                        </wps:style>
                        <wps:bodyPr/>
                      </wps:wsp>
                      <wps:wsp>
                        <wps:cNvPr id="750" name="Shape 750"/>
                        <wps:cNvSpPr/>
                        <wps:spPr>
                          <a:xfrm>
                            <a:off x="1351564" y="834540"/>
                            <a:ext cx="513913" cy="305471"/>
                          </a:xfrm>
                          <a:custGeom>
                            <a:avLst/>
                            <a:gdLst/>
                            <a:ahLst/>
                            <a:cxnLst/>
                            <a:rect l="0" t="0" r="0" b="0"/>
                            <a:pathLst>
                              <a:path w="513913" h="305471">
                                <a:moveTo>
                                  <a:pt x="513913" y="0"/>
                                </a:moveTo>
                                <a:lnTo>
                                  <a:pt x="0" y="305471"/>
                                </a:lnTo>
                              </a:path>
                            </a:pathLst>
                          </a:custGeom>
                          <a:ln w="11037" cap="flat">
                            <a:round/>
                          </a:ln>
                        </wps:spPr>
                        <wps:style>
                          <a:lnRef idx="1">
                            <a:srgbClr val="000000"/>
                          </a:lnRef>
                          <a:fillRef idx="0">
                            <a:srgbClr val="000000">
                              <a:alpha val="0"/>
                            </a:srgbClr>
                          </a:fillRef>
                          <a:effectRef idx="0">
                            <a:scrgbClr r="0" g="0" b="0"/>
                          </a:effectRef>
                          <a:fontRef idx="none"/>
                        </wps:style>
                        <wps:bodyPr/>
                      </wps:wsp>
                      <wps:wsp>
                        <wps:cNvPr id="751" name="Shape 751"/>
                        <wps:cNvSpPr/>
                        <wps:spPr>
                          <a:xfrm>
                            <a:off x="196301" y="1597688"/>
                            <a:ext cx="130851" cy="169154"/>
                          </a:xfrm>
                          <a:custGeom>
                            <a:avLst/>
                            <a:gdLst/>
                            <a:ahLst/>
                            <a:cxnLst/>
                            <a:rect l="0" t="0" r="0" b="0"/>
                            <a:pathLst>
                              <a:path w="130851" h="169154">
                                <a:moveTo>
                                  <a:pt x="14244" y="9764"/>
                                </a:moveTo>
                                <a:cubicBezTo>
                                  <a:pt x="28448" y="0"/>
                                  <a:pt x="62901" y="25603"/>
                                  <a:pt x="91115" y="66913"/>
                                </a:cubicBezTo>
                                <a:cubicBezTo>
                                  <a:pt x="119451" y="108305"/>
                                  <a:pt x="130851" y="149708"/>
                                  <a:pt x="116596" y="159390"/>
                                </a:cubicBezTo>
                                <a:cubicBezTo>
                                  <a:pt x="102392" y="169154"/>
                                  <a:pt x="67940" y="143469"/>
                                  <a:pt x="39644" y="102158"/>
                                </a:cubicBezTo>
                                <a:cubicBezTo>
                                  <a:pt x="11389" y="60838"/>
                                  <a:pt x="0" y="19446"/>
                                  <a:pt x="14244" y="9764"/>
                                </a:cubicBezTo>
                                <a:close/>
                              </a:path>
                            </a:pathLst>
                          </a:custGeom>
                          <a:ln w="14150" cap="flat">
                            <a:custDash>
                              <a:ds d="445660" sp="334245"/>
                            </a:custDash>
                            <a:round/>
                          </a:ln>
                        </wps:spPr>
                        <wps:style>
                          <a:lnRef idx="1">
                            <a:srgbClr val="000000"/>
                          </a:lnRef>
                          <a:fillRef idx="0">
                            <a:srgbClr val="000000">
                              <a:alpha val="0"/>
                            </a:srgbClr>
                          </a:fillRef>
                          <a:effectRef idx="0">
                            <a:scrgbClr r="0" g="0" b="0"/>
                          </a:effectRef>
                          <a:fontRef idx="none"/>
                        </wps:style>
                        <wps:bodyPr/>
                      </wps:wsp>
                      <wps:wsp>
                        <wps:cNvPr id="753" name="Shape 753"/>
                        <wps:cNvSpPr/>
                        <wps:spPr>
                          <a:xfrm>
                            <a:off x="305633" y="1140173"/>
                            <a:ext cx="1046084" cy="625907"/>
                          </a:xfrm>
                          <a:custGeom>
                            <a:avLst/>
                            <a:gdLst/>
                            <a:ahLst/>
                            <a:cxnLst/>
                            <a:rect l="0" t="0" r="0" b="0"/>
                            <a:pathLst>
                              <a:path w="1046084" h="625907">
                                <a:moveTo>
                                  <a:pt x="1046084" y="0"/>
                                </a:moveTo>
                                <a:lnTo>
                                  <a:pt x="0" y="625907"/>
                                </a:lnTo>
                              </a:path>
                            </a:pathLst>
                          </a:custGeom>
                          <a:ln w="11037" cap="flat">
                            <a:custDash>
                              <a:ds d="347614" sp="260711"/>
                            </a:custDash>
                            <a:round/>
                          </a:ln>
                        </wps:spPr>
                        <wps:style>
                          <a:lnRef idx="1">
                            <a:srgbClr val="000000"/>
                          </a:lnRef>
                          <a:fillRef idx="0">
                            <a:srgbClr val="000000">
                              <a:alpha val="0"/>
                            </a:srgbClr>
                          </a:fillRef>
                          <a:effectRef idx="0">
                            <a:scrgbClr r="0" g="0" b="0"/>
                          </a:effectRef>
                          <a:fontRef idx="none"/>
                        </wps:style>
                        <wps:bodyPr/>
                      </wps:wsp>
                      <wps:wsp>
                        <wps:cNvPr id="754" name="Shape 754"/>
                        <wps:cNvSpPr/>
                        <wps:spPr>
                          <a:xfrm>
                            <a:off x="203759" y="812432"/>
                            <a:ext cx="941151" cy="796767"/>
                          </a:xfrm>
                          <a:custGeom>
                            <a:avLst/>
                            <a:gdLst/>
                            <a:ahLst/>
                            <a:cxnLst/>
                            <a:rect l="0" t="0" r="0" b="0"/>
                            <a:pathLst>
                              <a:path w="941151" h="796767">
                                <a:moveTo>
                                  <a:pt x="941151" y="0"/>
                                </a:moveTo>
                                <a:lnTo>
                                  <a:pt x="0" y="796767"/>
                                </a:lnTo>
                              </a:path>
                            </a:pathLst>
                          </a:custGeom>
                          <a:ln w="11037" cap="flat">
                            <a:custDash>
                              <a:ds d="347614" sp="260711"/>
                            </a:custDash>
                            <a:round/>
                          </a:ln>
                        </wps:spPr>
                        <wps:style>
                          <a:lnRef idx="1">
                            <a:srgbClr val="000000"/>
                          </a:lnRef>
                          <a:fillRef idx="0">
                            <a:srgbClr val="000000">
                              <a:alpha val="0"/>
                            </a:srgbClr>
                          </a:fillRef>
                          <a:effectRef idx="0">
                            <a:scrgbClr r="0" g="0" b="0"/>
                          </a:effectRef>
                          <a:fontRef idx="none"/>
                        </wps:style>
                        <wps:bodyPr/>
                      </wps:wsp>
                      <wps:wsp>
                        <wps:cNvPr id="755" name="Shape 755"/>
                        <wps:cNvSpPr/>
                        <wps:spPr>
                          <a:xfrm>
                            <a:off x="126126" y="1516256"/>
                            <a:ext cx="238923" cy="323606"/>
                          </a:xfrm>
                          <a:custGeom>
                            <a:avLst/>
                            <a:gdLst/>
                            <a:ahLst/>
                            <a:cxnLst/>
                            <a:rect l="0" t="0" r="0" b="0"/>
                            <a:pathLst>
                              <a:path w="238923" h="323606">
                                <a:moveTo>
                                  <a:pt x="22708" y="0"/>
                                </a:moveTo>
                                <a:cubicBezTo>
                                  <a:pt x="12863" y="8565"/>
                                  <a:pt x="2977" y="17099"/>
                                  <a:pt x="1473" y="37145"/>
                                </a:cubicBezTo>
                                <a:cubicBezTo>
                                  <a:pt x="0" y="57221"/>
                                  <a:pt x="4450" y="92029"/>
                                  <a:pt x="13858" y="120325"/>
                                </a:cubicBezTo>
                                <a:cubicBezTo>
                                  <a:pt x="23338" y="148620"/>
                                  <a:pt x="41036" y="181681"/>
                                  <a:pt x="58146" y="207081"/>
                                </a:cubicBezTo>
                                <a:cubicBezTo>
                                  <a:pt x="75296" y="232481"/>
                                  <a:pt x="95727" y="254274"/>
                                  <a:pt x="116688" y="272613"/>
                                </a:cubicBezTo>
                                <a:cubicBezTo>
                                  <a:pt x="137597" y="290830"/>
                                  <a:pt x="163637" y="310032"/>
                                  <a:pt x="184038" y="316819"/>
                                </a:cubicBezTo>
                                <a:cubicBezTo>
                                  <a:pt x="204399" y="323606"/>
                                  <a:pt x="221661" y="318445"/>
                                  <a:pt x="238923" y="313284"/>
                                </a:cubicBezTo>
                              </a:path>
                            </a:pathLst>
                          </a:custGeom>
                          <a:ln w="11037" cap="flat">
                            <a:round/>
                          </a:ln>
                        </wps:spPr>
                        <wps:style>
                          <a:lnRef idx="1">
                            <a:srgbClr val="000000"/>
                          </a:lnRef>
                          <a:fillRef idx="0">
                            <a:srgbClr val="000000">
                              <a:alpha val="0"/>
                            </a:srgbClr>
                          </a:fillRef>
                          <a:effectRef idx="0">
                            <a:scrgbClr r="0" g="0" b="0"/>
                          </a:effectRef>
                          <a:fontRef idx="none"/>
                        </wps:style>
                        <wps:bodyPr/>
                      </wps:wsp>
                      <wps:wsp>
                        <wps:cNvPr id="756" name="Shape 756"/>
                        <wps:cNvSpPr/>
                        <wps:spPr>
                          <a:xfrm>
                            <a:off x="150256" y="1513076"/>
                            <a:ext cx="225389" cy="319003"/>
                          </a:xfrm>
                          <a:custGeom>
                            <a:avLst/>
                            <a:gdLst/>
                            <a:ahLst/>
                            <a:cxnLst/>
                            <a:rect l="0" t="0" r="0" b="0"/>
                            <a:pathLst>
                              <a:path w="225389" h="319003">
                                <a:moveTo>
                                  <a:pt x="0" y="833"/>
                                </a:moveTo>
                                <a:cubicBezTo>
                                  <a:pt x="11674" y="396"/>
                                  <a:pt x="23256" y="0"/>
                                  <a:pt x="38974" y="6157"/>
                                </a:cubicBezTo>
                                <a:cubicBezTo>
                                  <a:pt x="54610" y="12385"/>
                                  <a:pt x="75296" y="23530"/>
                                  <a:pt x="93828" y="37978"/>
                                </a:cubicBezTo>
                                <a:cubicBezTo>
                                  <a:pt x="112441" y="52425"/>
                                  <a:pt x="132801" y="71598"/>
                                  <a:pt x="150500" y="92751"/>
                                </a:cubicBezTo>
                                <a:cubicBezTo>
                                  <a:pt x="168158" y="113985"/>
                                  <a:pt x="187960" y="137241"/>
                                  <a:pt x="200071" y="165262"/>
                                </a:cubicBezTo>
                                <a:cubicBezTo>
                                  <a:pt x="212171" y="193203"/>
                                  <a:pt x="220746" y="235031"/>
                                  <a:pt x="223083" y="260705"/>
                                </a:cubicBezTo>
                                <a:cubicBezTo>
                                  <a:pt x="225389" y="286309"/>
                                  <a:pt x="206858" y="311069"/>
                                  <a:pt x="214234" y="319003"/>
                                </a:cubicBezTo>
                              </a:path>
                            </a:pathLst>
                          </a:custGeom>
                          <a:ln w="11037" cap="flat">
                            <a:custDash>
                              <a:ds d="347614" sp="260711"/>
                            </a:custDash>
                            <a:round/>
                          </a:ln>
                        </wps:spPr>
                        <wps:style>
                          <a:lnRef idx="1">
                            <a:srgbClr val="000000"/>
                          </a:lnRef>
                          <a:fillRef idx="0">
                            <a:srgbClr val="000000">
                              <a:alpha val="0"/>
                            </a:srgbClr>
                          </a:fillRef>
                          <a:effectRef idx="0">
                            <a:scrgbClr r="0" g="0" b="0"/>
                          </a:effectRef>
                          <a:fontRef idx="none"/>
                        </wps:style>
                        <wps:bodyPr/>
                      </wps:wsp>
                      <wps:wsp>
                        <wps:cNvPr id="757" name="Shape 757"/>
                        <wps:cNvSpPr/>
                        <wps:spPr>
                          <a:xfrm>
                            <a:off x="1269086" y="119327"/>
                            <a:ext cx="222290" cy="415849"/>
                          </a:xfrm>
                          <a:custGeom>
                            <a:avLst/>
                            <a:gdLst/>
                            <a:ahLst/>
                            <a:cxnLst/>
                            <a:rect l="0" t="0" r="0" b="0"/>
                            <a:pathLst>
                              <a:path w="222290" h="415849">
                                <a:moveTo>
                                  <a:pt x="6197" y="0"/>
                                </a:moveTo>
                                <a:lnTo>
                                  <a:pt x="205514" y="376668"/>
                                </a:lnTo>
                                <a:lnTo>
                                  <a:pt x="221142" y="368381"/>
                                </a:lnTo>
                                <a:lnTo>
                                  <a:pt x="222290" y="415849"/>
                                </a:lnTo>
                                <a:lnTo>
                                  <a:pt x="183642" y="388264"/>
                                </a:lnTo>
                                <a:lnTo>
                                  <a:pt x="199274" y="379976"/>
                                </a:lnTo>
                                <a:lnTo>
                                  <a:pt x="0" y="3261"/>
                                </a:lnTo>
                                <a:lnTo>
                                  <a:pt x="6197"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58" name="Shape 758"/>
                        <wps:cNvSpPr/>
                        <wps:spPr>
                          <a:xfrm>
                            <a:off x="821294" y="1672903"/>
                            <a:ext cx="68936" cy="298602"/>
                          </a:xfrm>
                          <a:custGeom>
                            <a:avLst/>
                            <a:gdLst/>
                            <a:ahLst/>
                            <a:cxnLst/>
                            <a:rect l="0" t="0" r="0" b="0"/>
                            <a:pathLst>
                              <a:path w="68936" h="298602">
                                <a:moveTo>
                                  <a:pt x="13655" y="0"/>
                                </a:moveTo>
                                <a:lnTo>
                                  <a:pt x="41829" y="38171"/>
                                </a:lnTo>
                                <a:lnTo>
                                  <a:pt x="24419" y="41178"/>
                                </a:lnTo>
                                <a:lnTo>
                                  <a:pt x="68936" y="297414"/>
                                </a:lnTo>
                                <a:lnTo>
                                  <a:pt x="61996" y="298602"/>
                                </a:lnTo>
                                <a:lnTo>
                                  <a:pt x="17405" y="42389"/>
                                </a:lnTo>
                                <a:lnTo>
                                  <a:pt x="0" y="45395"/>
                                </a:lnTo>
                                <a:lnTo>
                                  <a:pt x="13655"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59" name="Shape 759"/>
                        <wps:cNvSpPr/>
                        <wps:spPr>
                          <a:xfrm>
                            <a:off x="1721643" y="649354"/>
                            <a:ext cx="335209" cy="103866"/>
                          </a:xfrm>
                          <a:custGeom>
                            <a:avLst/>
                            <a:gdLst/>
                            <a:ahLst/>
                            <a:cxnLst/>
                            <a:rect l="0" t="0" r="0" b="0"/>
                            <a:pathLst>
                              <a:path w="335209" h="103866">
                                <a:moveTo>
                                  <a:pt x="28539" y="2865"/>
                                </a:moveTo>
                                <a:cubicBezTo>
                                  <a:pt x="34234" y="4273"/>
                                  <a:pt x="38808" y="7844"/>
                                  <a:pt x="41606" y="12487"/>
                                </a:cubicBezTo>
                                <a:lnTo>
                                  <a:pt x="43438" y="24708"/>
                                </a:lnTo>
                                <a:lnTo>
                                  <a:pt x="335209" y="96998"/>
                                </a:lnTo>
                                <a:lnTo>
                                  <a:pt x="333502" y="103866"/>
                                </a:lnTo>
                                <a:lnTo>
                                  <a:pt x="41723" y="31650"/>
                                </a:lnTo>
                                <a:lnTo>
                                  <a:pt x="34391" y="41607"/>
                                </a:lnTo>
                                <a:cubicBezTo>
                                  <a:pt x="29748" y="44404"/>
                                  <a:pt x="24033" y="45426"/>
                                  <a:pt x="18338" y="44013"/>
                                </a:cubicBezTo>
                                <a:cubicBezTo>
                                  <a:pt x="6949" y="41199"/>
                                  <a:pt x="0" y="29728"/>
                                  <a:pt x="2824" y="18339"/>
                                </a:cubicBezTo>
                                <a:cubicBezTo>
                                  <a:pt x="5679" y="6950"/>
                                  <a:pt x="17150" y="0"/>
                                  <a:pt x="28539" y="2865"/>
                                </a:cubicBez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0" name="Shape 760"/>
                        <wps:cNvSpPr/>
                        <wps:spPr>
                          <a:xfrm>
                            <a:off x="1549329" y="931182"/>
                            <a:ext cx="488869" cy="275702"/>
                          </a:xfrm>
                          <a:custGeom>
                            <a:avLst/>
                            <a:gdLst/>
                            <a:ahLst/>
                            <a:cxnLst/>
                            <a:rect l="0" t="0" r="0" b="0"/>
                            <a:pathLst>
                              <a:path w="488869" h="275702">
                                <a:moveTo>
                                  <a:pt x="485455" y="0"/>
                                </a:moveTo>
                                <a:lnTo>
                                  <a:pt x="488869" y="6187"/>
                                </a:lnTo>
                                <a:lnTo>
                                  <a:pt x="43328" y="245224"/>
                                </a:lnTo>
                                <a:lnTo>
                                  <a:pt x="44579" y="257548"/>
                                </a:lnTo>
                                <a:cubicBezTo>
                                  <a:pt x="43007" y="262758"/>
                                  <a:pt x="39446" y="267371"/>
                                  <a:pt x="34290" y="270144"/>
                                </a:cubicBezTo>
                                <a:cubicBezTo>
                                  <a:pt x="23967" y="275702"/>
                                  <a:pt x="11064" y="271780"/>
                                  <a:pt x="5547" y="261457"/>
                                </a:cubicBezTo>
                                <a:cubicBezTo>
                                  <a:pt x="0" y="251135"/>
                                  <a:pt x="3881" y="238282"/>
                                  <a:pt x="14203" y="232725"/>
                                </a:cubicBezTo>
                                <a:cubicBezTo>
                                  <a:pt x="19365" y="229966"/>
                                  <a:pt x="25169" y="229550"/>
                                  <a:pt x="30372" y="231112"/>
                                </a:cubicBezTo>
                                <a:lnTo>
                                  <a:pt x="39984" y="238960"/>
                                </a:lnTo>
                                <a:lnTo>
                                  <a:pt x="485455"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1" name="Shape 761"/>
                        <wps:cNvSpPr/>
                        <wps:spPr>
                          <a:xfrm>
                            <a:off x="1686123" y="1267569"/>
                            <a:ext cx="214914" cy="120050"/>
                          </a:xfrm>
                          <a:custGeom>
                            <a:avLst/>
                            <a:gdLst/>
                            <a:ahLst/>
                            <a:cxnLst/>
                            <a:rect l="0" t="0" r="0" b="0"/>
                            <a:pathLst>
                              <a:path w="214914" h="120050">
                                <a:moveTo>
                                  <a:pt x="210942" y="0"/>
                                </a:moveTo>
                                <a:lnTo>
                                  <a:pt x="214914" y="5954"/>
                                </a:lnTo>
                                <a:lnTo>
                                  <a:pt x="43052" y="90498"/>
                                </a:lnTo>
                                <a:lnTo>
                                  <a:pt x="44957" y="99980"/>
                                </a:lnTo>
                                <a:cubicBezTo>
                                  <a:pt x="43914" y="105298"/>
                                  <a:pt x="40838" y="110210"/>
                                  <a:pt x="35956" y="113467"/>
                                </a:cubicBezTo>
                                <a:cubicBezTo>
                                  <a:pt x="26192" y="120050"/>
                                  <a:pt x="13025" y="117439"/>
                                  <a:pt x="6513" y="107676"/>
                                </a:cubicBezTo>
                                <a:cubicBezTo>
                                  <a:pt x="0" y="97912"/>
                                  <a:pt x="2540" y="84775"/>
                                  <a:pt x="12304" y="78263"/>
                                </a:cubicBezTo>
                                <a:cubicBezTo>
                                  <a:pt x="17186" y="75006"/>
                                  <a:pt x="22921" y="74033"/>
                                  <a:pt x="28250" y="75085"/>
                                </a:cubicBezTo>
                                <a:lnTo>
                                  <a:pt x="41097" y="83615"/>
                                </a:lnTo>
                                <a:lnTo>
                                  <a:pt x="210942"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2" name="Shape 762"/>
                        <wps:cNvSpPr/>
                        <wps:spPr>
                          <a:xfrm>
                            <a:off x="2022520" y="1625237"/>
                            <a:ext cx="26006" cy="49840"/>
                          </a:xfrm>
                          <a:custGeom>
                            <a:avLst/>
                            <a:gdLst/>
                            <a:ahLst/>
                            <a:cxnLst/>
                            <a:rect l="0" t="0" r="0" b="0"/>
                            <a:pathLst>
                              <a:path w="26006" h="49840">
                                <a:moveTo>
                                  <a:pt x="26006" y="0"/>
                                </a:moveTo>
                                <a:lnTo>
                                  <a:pt x="26006" y="8307"/>
                                </a:lnTo>
                                <a:lnTo>
                                  <a:pt x="17897" y="11208"/>
                                </a:lnTo>
                                <a:cubicBezTo>
                                  <a:pt x="14643" y="14006"/>
                                  <a:pt x="12380" y="18014"/>
                                  <a:pt x="11583" y="22855"/>
                                </a:cubicBezTo>
                                <a:cubicBezTo>
                                  <a:pt x="9520" y="35240"/>
                                  <a:pt x="15555" y="45553"/>
                                  <a:pt x="24923" y="45553"/>
                                </a:cubicBezTo>
                                <a:lnTo>
                                  <a:pt x="26006" y="45015"/>
                                </a:lnTo>
                                <a:lnTo>
                                  <a:pt x="26006" y="48729"/>
                                </a:lnTo>
                                <a:lnTo>
                                  <a:pt x="22698" y="49840"/>
                                </a:lnTo>
                                <a:cubicBezTo>
                                  <a:pt x="14763" y="49840"/>
                                  <a:pt x="9368" y="47300"/>
                                  <a:pt x="5080" y="41113"/>
                                </a:cubicBezTo>
                                <a:cubicBezTo>
                                  <a:pt x="1270" y="35870"/>
                                  <a:pt x="0" y="29205"/>
                                  <a:pt x="1108" y="22692"/>
                                </a:cubicBezTo>
                                <a:cubicBezTo>
                                  <a:pt x="2540" y="13173"/>
                                  <a:pt x="9520" y="5390"/>
                                  <a:pt x="20158" y="950"/>
                                </a:cubicBezTo>
                                <a:lnTo>
                                  <a:pt x="26006"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3" name="Shape 763"/>
                        <wps:cNvSpPr/>
                        <wps:spPr>
                          <a:xfrm>
                            <a:off x="2048527" y="1623169"/>
                            <a:ext cx="35747" cy="50796"/>
                          </a:xfrm>
                          <a:custGeom>
                            <a:avLst/>
                            <a:gdLst/>
                            <a:ahLst/>
                            <a:cxnLst/>
                            <a:rect l="0" t="0" r="0" b="0"/>
                            <a:pathLst>
                              <a:path w="35747" h="50796">
                                <a:moveTo>
                                  <a:pt x="12724" y="0"/>
                                </a:moveTo>
                                <a:lnTo>
                                  <a:pt x="35747" y="0"/>
                                </a:lnTo>
                                <a:lnTo>
                                  <a:pt x="34161" y="8890"/>
                                </a:lnTo>
                                <a:lnTo>
                                  <a:pt x="11932" y="8890"/>
                                </a:lnTo>
                                <a:cubicBezTo>
                                  <a:pt x="21777" y="14925"/>
                                  <a:pt x="26216" y="22545"/>
                                  <a:pt x="25109" y="30318"/>
                                </a:cubicBezTo>
                                <a:cubicBezTo>
                                  <a:pt x="24154" y="35723"/>
                                  <a:pt x="20344" y="41595"/>
                                  <a:pt x="15111" y="45720"/>
                                </a:cubicBezTo>
                                <a:lnTo>
                                  <a:pt x="0" y="50796"/>
                                </a:lnTo>
                                <a:lnTo>
                                  <a:pt x="0" y="47082"/>
                                </a:lnTo>
                                <a:lnTo>
                                  <a:pt x="8758" y="42739"/>
                                </a:lnTo>
                                <a:cubicBezTo>
                                  <a:pt x="11457" y="39644"/>
                                  <a:pt x="13440" y="35240"/>
                                  <a:pt x="14309" y="30002"/>
                                </a:cubicBezTo>
                                <a:cubicBezTo>
                                  <a:pt x="15742" y="21753"/>
                                  <a:pt x="14472" y="17780"/>
                                  <a:pt x="7166" y="8890"/>
                                </a:cubicBezTo>
                                <a:lnTo>
                                  <a:pt x="4149" y="8890"/>
                                </a:lnTo>
                                <a:lnTo>
                                  <a:pt x="0" y="10375"/>
                                </a:lnTo>
                                <a:lnTo>
                                  <a:pt x="0" y="2067"/>
                                </a:lnTo>
                                <a:lnTo>
                                  <a:pt x="12724"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4" name="Shape 764"/>
                        <wps:cNvSpPr/>
                        <wps:spPr>
                          <a:xfrm>
                            <a:off x="2085462" y="1638450"/>
                            <a:ext cx="21275" cy="50638"/>
                          </a:xfrm>
                          <a:custGeom>
                            <a:avLst/>
                            <a:gdLst/>
                            <a:ahLst/>
                            <a:cxnLst/>
                            <a:rect l="0" t="0" r="0" b="0"/>
                            <a:pathLst>
                              <a:path w="21275" h="50638">
                                <a:moveTo>
                                  <a:pt x="13493" y="0"/>
                                </a:moveTo>
                                <a:lnTo>
                                  <a:pt x="14133" y="163"/>
                                </a:lnTo>
                                <a:lnTo>
                                  <a:pt x="14133" y="45080"/>
                                </a:lnTo>
                                <a:cubicBezTo>
                                  <a:pt x="14133" y="48738"/>
                                  <a:pt x="15403" y="49368"/>
                                  <a:pt x="21275" y="49530"/>
                                </a:cubicBezTo>
                                <a:lnTo>
                                  <a:pt x="21275" y="50638"/>
                                </a:lnTo>
                                <a:lnTo>
                                  <a:pt x="640" y="50638"/>
                                </a:lnTo>
                                <a:lnTo>
                                  <a:pt x="640" y="49530"/>
                                </a:lnTo>
                                <a:cubicBezTo>
                                  <a:pt x="3810" y="49368"/>
                                  <a:pt x="4765" y="49215"/>
                                  <a:pt x="5873" y="48575"/>
                                </a:cubicBezTo>
                                <a:cubicBezTo>
                                  <a:pt x="7143" y="47945"/>
                                  <a:pt x="7783" y="46198"/>
                                  <a:pt x="7783" y="43658"/>
                                </a:cubicBezTo>
                                <a:lnTo>
                                  <a:pt x="7783" y="9683"/>
                                </a:lnTo>
                                <a:cubicBezTo>
                                  <a:pt x="7783" y="7305"/>
                                  <a:pt x="6990" y="6188"/>
                                  <a:pt x="5395" y="6188"/>
                                </a:cubicBezTo>
                                <a:cubicBezTo>
                                  <a:pt x="4765" y="6188"/>
                                  <a:pt x="3495" y="6513"/>
                                  <a:pt x="2062" y="6980"/>
                                </a:cubicBezTo>
                                <a:cubicBezTo>
                                  <a:pt x="1748" y="7143"/>
                                  <a:pt x="955" y="7458"/>
                                  <a:pt x="0" y="7783"/>
                                </a:cubicBezTo>
                                <a:lnTo>
                                  <a:pt x="0" y="6827"/>
                                </a:lnTo>
                                <a:lnTo>
                                  <a:pt x="13493"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5" name="Shape 765"/>
                        <wps:cNvSpPr/>
                        <wps:spPr>
                          <a:xfrm>
                            <a:off x="85568" y="2115375"/>
                            <a:ext cx="26016" cy="49850"/>
                          </a:xfrm>
                          <a:custGeom>
                            <a:avLst/>
                            <a:gdLst/>
                            <a:ahLst/>
                            <a:cxnLst/>
                            <a:rect l="0" t="0" r="0" b="0"/>
                            <a:pathLst>
                              <a:path w="26016" h="49850">
                                <a:moveTo>
                                  <a:pt x="26016" y="0"/>
                                </a:moveTo>
                                <a:lnTo>
                                  <a:pt x="26016" y="8306"/>
                                </a:lnTo>
                                <a:lnTo>
                                  <a:pt x="17899" y="11208"/>
                                </a:lnTo>
                                <a:cubicBezTo>
                                  <a:pt x="14646" y="14006"/>
                                  <a:pt x="12385" y="18014"/>
                                  <a:pt x="11593" y="22855"/>
                                </a:cubicBezTo>
                                <a:cubicBezTo>
                                  <a:pt x="9530" y="35240"/>
                                  <a:pt x="15555" y="45563"/>
                                  <a:pt x="24922" y="45563"/>
                                </a:cubicBezTo>
                                <a:lnTo>
                                  <a:pt x="26016" y="45021"/>
                                </a:lnTo>
                                <a:lnTo>
                                  <a:pt x="26016" y="48737"/>
                                </a:lnTo>
                                <a:lnTo>
                                  <a:pt x="22708" y="49850"/>
                                </a:lnTo>
                                <a:cubicBezTo>
                                  <a:pt x="14762" y="49850"/>
                                  <a:pt x="9367" y="47310"/>
                                  <a:pt x="5080" y="41113"/>
                                </a:cubicBezTo>
                                <a:cubicBezTo>
                                  <a:pt x="1270" y="35880"/>
                                  <a:pt x="0" y="29205"/>
                                  <a:pt x="1118" y="22703"/>
                                </a:cubicBezTo>
                                <a:cubicBezTo>
                                  <a:pt x="2540" y="13173"/>
                                  <a:pt x="9530" y="5400"/>
                                  <a:pt x="20168" y="950"/>
                                </a:cubicBezTo>
                                <a:lnTo>
                                  <a:pt x="26016"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6" name="Shape 766"/>
                        <wps:cNvSpPr/>
                        <wps:spPr>
                          <a:xfrm>
                            <a:off x="111584" y="2113308"/>
                            <a:ext cx="35737" cy="50804"/>
                          </a:xfrm>
                          <a:custGeom>
                            <a:avLst/>
                            <a:gdLst/>
                            <a:ahLst/>
                            <a:cxnLst/>
                            <a:rect l="0" t="0" r="0" b="0"/>
                            <a:pathLst>
                              <a:path w="35737" h="50804">
                                <a:moveTo>
                                  <a:pt x="12724" y="0"/>
                                </a:moveTo>
                                <a:lnTo>
                                  <a:pt x="35737" y="0"/>
                                </a:lnTo>
                                <a:lnTo>
                                  <a:pt x="34152" y="8890"/>
                                </a:lnTo>
                                <a:lnTo>
                                  <a:pt x="11932" y="8890"/>
                                </a:lnTo>
                                <a:cubicBezTo>
                                  <a:pt x="21767" y="14925"/>
                                  <a:pt x="26217" y="22545"/>
                                  <a:pt x="25099" y="30328"/>
                                </a:cubicBezTo>
                                <a:cubicBezTo>
                                  <a:pt x="24154" y="35723"/>
                                  <a:pt x="20344" y="41595"/>
                                  <a:pt x="15102" y="45720"/>
                                </a:cubicBezTo>
                                <a:lnTo>
                                  <a:pt x="0" y="50804"/>
                                </a:lnTo>
                                <a:lnTo>
                                  <a:pt x="0" y="47088"/>
                                </a:lnTo>
                                <a:lnTo>
                                  <a:pt x="8753" y="42748"/>
                                </a:lnTo>
                                <a:cubicBezTo>
                                  <a:pt x="11452" y="39652"/>
                                  <a:pt x="13435" y="35245"/>
                                  <a:pt x="14309" y="30002"/>
                                </a:cubicBezTo>
                                <a:cubicBezTo>
                                  <a:pt x="15742" y="21753"/>
                                  <a:pt x="14472" y="17780"/>
                                  <a:pt x="7167" y="8890"/>
                                </a:cubicBezTo>
                                <a:lnTo>
                                  <a:pt x="4149" y="8890"/>
                                </a:lnTo>
                                <a:lnTo>
                                  <a:pt x="0" y="10373"/>
                                </a:lnTo>
                                <a:lnTo>
                                  <a:pt x="0" y="2067"/>
                                </a:lnTo>
                                <a:lnTo>
                                  <a:pt x="12724"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7" name="Shape 767"/>
                        <wps:cNvSpPr/>
                        <wps:spPr>
                          <a:xfrm>
                            <a:off x="142484" y="2128589"/>
                            <a:ext cx="33335" cy="50637"/>
                          </a:xfrm>
                          <a:custGeom>
                            <a:avLst/>
                            <a:gdLst/>
                            <a:ahLst/>
                            <a:cxnLst/>
                            <a:rect l="0" t="0" r="0" b="0"/>
                            <a:pathLst>
                              <a:path w="33335" h="50637">
                                <a:moveTo>
                                  <a:pt x="15717" y="0"/>
                                </a:moveTo>
                                <a:cubicBezTo>
                                  <a:pt x="23490" y="0"/>
                                  <a:pt x="29525" y="5720"/>
                                  <a:pt x="29525" y="13177"/>
                                </a:cubicBezTo>
                                <a:cubicBezTo>
                                  <a:pt x="29525" y="19050"/>
                                  <a:pt x="26670" y="24770"/>
                                  <a:pt x="20005" y="31750"/>
                                </a:cubicBezTo>
                                <a:lnTo>
                                  <a:pt x="7305" y="44927"/>
                                </a:lnTo>
                                <a:lnTo>
                                  <a:pt x="25237" y="44927"/>
                                </a:lnTo>
                                <a:cubicBezTo>
                                  <a:pt x="28570" y="44927"/>
                                  <a:pt x="29688" y="44287"/>
                                  <a:pt x="32380" y="40010"/>
                                </a:cubicBezTo>
                                <a:lnTo>
                                  <a:pt x="33335" y="40325"/>
                                </a:lnTo>
                                <a:lnTo>
                                  <a:pt x="29210" y="50637"/>
                                </a:lnTo>
                                <a:lnTo>
                                  <a:pt x="0" y="50637"/>
                                </a:lnTo>
                                <a:lnTo>
                                  <a:pt x="0" y="49692"/>
                                </a:lnTo>
                                <a:lnTo>
                                  <a:pt x="13330" y="35560"/>
                                </a:lnTo>
                                <a:cubicBezTo>
                                  <a:pt x="19680" y="28895"/>
                                  <a:pt x="23175" y="21905"/>
                                  <a:pt x="23175" y="16032"/>
                                </a:cubicBezTo>
                                <a:cubicBezTo>
                                  <a:pt x="23175" y="9845"/>
                                  <a:pt x="18887" y="5557"/>
                                  <a:pt x="12537" y="5557"/>
                                </a:cubicBezTo>
                                <a:cubicBezTo>
                                  <a:pt x="7305" y="5557"/>
                                  <a:pt x="4602" y="7935"/>
                                  <a:pt x="1747" y="15240"/>
                                </a:cubicBezTo>
                                <a:lnTo>
                                  <a:pt x="152" y="14925"/>
                                </a:lnTo>
                                <a:cubicBezTo>
                                  <a:pt x="1422" y="9530"/>
                                  <a:pt x="2540" y="7142"/>
                                  <a:pt x="4917" y="4602"/>
                                </a:cubicBezTo>
                                <a:cubicBezTo>
                                  <a:pt x="7620" y="1585"/>
                                  <a:pt x="11582" y="0"/>
                                  <a:pt x="15717" y="0"/>
                                </a:cubicBez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8" name="Shape 768"/>
                        <wps:cNvSpPr/>
                        <wps:spPr>
                          <a:xfrm>
                            <a:off x="408066" y="242999"/>
                            <a:ext cx="26016" cy="49840"/>
                          </a:xfrm>
                          <a:custGeom>
                            <a:avLst/>
                            <a:gdLst/>
                            <a:ahLst/>
                            <a:cxnLst/>
                            <a:rect l="0" t="0" r="0" b="0"/>
                            <a:pathLst>
                              <a:path w="26016" h="49840">
                                <a:moveTo>
                                  <a:pt x="26016" y="0"/>
                                </a:moveTo>
                                <a:lnTo>
                                  <a:pt x="26016" y="8306"/>
                                </a:lnTo>
                                <a:lnTo>
                                  <a:pt x="17903" y="11208"/>
                                </a:lnTo>
                                <a:cubicBezTo>
                                  <a:pt x="14648" y="14006"/>
                                  <a:pt x="12385" y="18014"/>
                                  <a:pt x="11593" y="22855"/>
                                </a:cubicBezTo>
                                <a:cubicBezTo>
                                  <a:pt x="9530" y="35240"/>
                                  <a:pt x="15565" y="45563"/>
                                  <a:pt x="24933" y="45563"/>
                                </a:cubicBezTo>
                                <a:lnTo>
                                  <a:pt x="26016" y="45025"/>
                                </a:lnTo>
                                <a:lnTo>
                                  <a:pt x="26016" y="48728"/>
                                </a:lnTo>
                                <a:lnTo>
                                  <a:pt x="22708" y="49840"/>
                                </a:lnTo>
                                <a:cubicBezTo>
                                  <a:pt x="14773" y="49840"/>
                                  <a:pt x="9368" y="47300"/>
                                  <a:pt x="5080" y="41113"/>
                                </a:cubicBezTo>
                                <a:cubicBezTo>
                                  <a:pt x="1270" y="35870"/>
                                  <a:pt x="0" y="29205"/>
                                  <a:pt x="1118" y="22702"/>
                                </a:cubicBezTo>
                                <a:cubicBezTo>
                                  <a:pt x="2540" y="13172"/>
                                  <a:pt x="9530" y="5390"/>
                                  <a:pt x="20168" y="950"/>
                                </a:cubicBezTo>
                                <a:lnTo>
                                  <a:pt x="26016"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69" name="Shape 769"/>
                        <wps:cNvSpPr/>
                        <wps:spPr>
                          <a:xfrm>
                            <a:off x="434082" y="240932"/>
                            <a:ext cx="35746" cy="50795"/>
                          </a:xfrm>
                          <a:custGeom>
                            <a:avLst/>
                            <a:gdLst/>
                            <a:ahLst/>
                            <a:cxnLst/>
                            <a:rect l="0" t="0" r="0" b="0"/>
                            <a:pathLst>
                              <a:path w="35746" h="50795">
                                <a:moveTo>
                                  <a:pt x="12724" y="0"/>
                                </a:moveTo>
                                <a:lnTo>
                                  <a:pt x="35746" y="0"/>
                                </a:lnTo>
                                <a:lnTo>
                                  <a:pt x="34151" y="8890"/>
                                </a:lnTo>
                                <a:lnTo>
                                  <a:pt x="11931" y="8890"/>
                                </a:lnTo>
                                <a:cubicBezTo>
                                  <a:pt x="21777" y="14925"/>
                                  <a:pt x="26216" y="22545"/>
                                  <a:pt x="25109" y="30318"/>
                                </a:cubicBezTo>
                                <a:cubicBezTo>
                                  <a:pt x="24154" y="35723"/>
                                  <a:pt x="20344" y="41595"/>
                                  <a:pt x="15101" y="45720"/>
                                </a:cubicBezTo>
                                <a:lnTo>
                                  <a:pt x="0" y="50795"/>
                                </a:lnTo>
                                <a:lnTo>
                                  <a:pt x="0" y="47092"/>
                                </a:lnTo>
                                <a:lnTo>
                                  <a:pt x="8754" y="42744"/>
                                </a:lnTo>
                                <a:cubicBezTo>
                                  <a:pt x="11451" y="39647"/>
                                  <a:pt x="13435" y="35240"/>
                                  <a:pt x="14309" y="30002"/>
                                </a:cubicBezTo>
                                <a:cubicBezTo>
                                  <a:pt x="15741" y="21753"/>
                                  <a:pt x="14471" y="17780"/>
                                  <a:pt x="7166" y="8890"/>
                                </a:cubicBezTo>
                                <a:lnTo>
                                  <a:pt x="4149" y="8890"/>
                                </a:lnTo>
                                <a:lnTo>
                                  <a:pt x="0" y="10374"/>
                                </a:lnTo>
                                <a:lnTo>
                                  <a:pt x="0" y="2067"/>
                                </a:lnTo>
                                <a:lnTo>
                                  <a:pt x="12724" y="0"/>
                                </a:ln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70" name="Shape 770"/>
                        <wps:cNvSpPr/>
                        <wps:spPr>
                          <a:xfrm>
                            <a:off x="465938" y="256253"/>
                            <a:ext cx="29210" cy="51755"/>
                          </a:xfrm>
                          <a:custGeom>
                            <a:avLst/>
                            <a:gdLst/>
                            <a:ahLst/>
                            <a:cxnLst/>
                            <a:rect l="0" t="0" r="0" b="0"/>
                            <a:pathLst>
                              <a:path w="29210" h="51755">
                                <a:moveTo>
                                  <a:pt x="14915" y="0"/>
                                </a:moveTo>
                                <a:cubicBezTo>
                                  <a:pt x="21905" y="0"/>
                                  <a:pt x="26670" y="4125"/>
                                  <a:pt x="26670" y="10323"/>
                                </a:cubicBezTo>
                                <a:cubicBezTo>
                                  <a:pt x="26670" y="14285"/>
                                  <a:pt x="24760" y="17140"/>
                                  <a:pt x="19527" y="20635"/>
                                </a:cubicBezTo>
                                <a:cubicBezTo>
                                  <a:pt x="22860" y="22068"/>
                                  <a:pt x="24282" y="22860"/>
                                  <a:pt x="25877" y="24607"/>
                                </a:cubicBezTo>
                                <a:cubicBezTo>
                                  <a:pt x="27940" y="26832"/>
                                  <a:pt x="29210" y="30480"/>
                                  <a:pt x="29210" y="34290"/>
                                </a:cubicBezTo>
                                <a:cubicBezTo>
                                  <a:pt x="29210" y="39207"/>
                                  <a:pt x="27300" y="43657"/>
                                  <a:pt x="23652" y="46675"/>
                                </a:cubicBezTo>
                                <a:cubicBezTo>
                                  <a:pt x="20157" y="49693"/>
                                  <a:pt x="14285" y="51755"/>
                                  <a:pt x="8565" y="51755"/>
                                </a:cubicBezTo>
                                <a:cubicBezTo>
                                  <a:pt x="3333" y="51755"/>
                                  <a:pt x="0" y="50007"/>
                                  <a:pt x="0" y="47468"/>
                                </a:cubicBezTo>
                                <a:cubicBezTo>
                                  <a:pt x="0" y="45882"/>
                                  <a:pt x="1107" y="44765"/>
                                  <a:pt x="2855" y="44765"/>
                                </a:cubicBezTo>
                                <a:cubicBezTo>
                                  <a:pt x="4125" y="44765"/>
                                  <a:pt x="5395" y="45243"/>
                                  <a:pt x="7620" y="46675"/>
                                </a:cubicBezTo>
                                <a:cubicBezTo>
                                  <a:pt x="10475" y="48423"/>
                                  <a:pt x="11908" y="49052"/>
                                  <a:pt x="13970" y="49052"/>
                                </a:cubicBezTo>
                                <a:cubicBezTo>
                                  <a:pt x="19527" y="49052"/>
                                  <a:pt x="23805" y="44135"/>
                                  <a:pt x="23805" y="37785"/>
                                </a:cubicBezTo>
                                <a:cubicBezTo>
                                  <a:pt x="23805" y="32705"/>
                                  <a:pt x="20950" y="28418"/>
                                  <a:pt x="16185" y="26670"/>
                                </a:cubicBezTo>
                                <a:cubicBezTo>
                                  <a:pt x="14448" y="26030"/>
                                  <a:pt x="12700" y="25877"/>
                                  <a:pt x="8250" y="25877"/>
                                </a:cubicBezTo>
                                <a:lnTo>
                                  <a:pt x="8250" y="24923"/>
                                </a:lnTo>
                                <a:cubicBezTo>
                                  <a:pt x="13330" y="23175"/>
                                  <a:pt x="15555" y="22068"/>
                                  <a:pt x="17780" y="19843"/>
                                </a:cubicBezTo>
                                <a:cubicBezTo>
                                  <a:pt x="19527" y="17943"/>
                                  <a:pt x="20798" y="15240"/>
                                  <a:pt x="20798" y="12538"/>
                                </a:cubicBezTo>
                                <a:cubicBezTo>
                                  <a:pt x="20798" y="7782"/>
                                  <a:pt x="17302" y="4440"/>
                                  <a:pt x="12537" y="4440"/>
                                </a:cubicBezTo>
                                <a:cubicBezTo>
                                  <a:pt x="7772" y="4440"/>
                                  <a:pt x="4440" y="6980"/>
                                  <a:pt x="1270" y="12385"/>
                                </a:cubicBezTo>
                                <a:lnTo>
                                  <a:pt x="152" y="12060"/>
                                </a:lnTo>
                                <a:cubicBezTo>
                                  <a:pt x="1900" y="7620"/>
                                  <a:pt x="3017" y="5710"/>
                                  <a:pt x="5232" y="3647"/>
                                </a:cubicBezTo>
                                <a:cubicBezTo>
                                  <a:pt x="7935" y="1270"/>
                                  <a:pt x="11267" y="0"/>
                                  <a:pt x="14915" y="0"/>
                                </a:cubicBezTo>
                                <a:close/>
                              </a:path>
                            </a:pathLst>
                          </a:custGeom>
                          <a:ln w="0" cap="flat">
                            <a:custDash>
                              <a:ds d="347614" sp="260711"/>
                            </a:custDash>
                            <a:round/>
                          </a:ln>
                        </wps:spPr>
                        <wps:style>
                          <a:lnRef idx="0">
                            <a:srgbClr val="000000">
                              <a:alpha val="0"/>
                            </a:srgbClr>
                          </a:lnRef>
                          <a:fillRef idx="1">
                            <a:srgbClr val="000000"/>
                          </a:fillRef>
                          <a:effectRef idx="0">
                            <a:scrgbClr r="0" g="0" b="0"/>
                          </a:effectRef>
                          <a:fontRef idx="none"/>
                        </wps:style>
                        <wps:bodyPr/>
                      </wps:wsp>
                      <wps:wsp>
                        <wps:cNvPr id="771" name="Rectangle 771"/>
                        <wps:cNvSpPr/>
                        <wps:spPr>
                          <a:xfrm>
                            <a:off x="774130" y="0"/>
                            <a:ext cx="1083735" cy="149644"/>
                          </a:xfrm>
                          <a:prstGeom prst="rect">
                            <a:avLst/>
                          </a:prstGeom>
                          <a:ln>
                            <a:noFill/>
                          </a:ln>
                        </wps:spPr>
                        <wps:txbx>
                          <w:txbxContent>
                            <w:p w14:paraId="4145824B" w14:textId="77777777" w:rsidR="00FD0A64" w:rsidRDefault="00000000">
                              <w:pPr>
                                <w:spacing w:after="160" w:line="259" w:lineRule="auto"/>
                                <w:ind w:firstLine="0"/>
                                <w:jc w:val="left"/>
                              </w:pPr>
                              <w:r>
                                <w:rPr>
                                  <w:rFonts w:ascii="Times New Roman" w:eastAsia="Times New Roman" w:hAnsi="Times New Roman" w:cs="Times New Roman"/>
                                  <w:sz w:val="16"/>
                                </w:rPr>
                                <w:t>Viscoplastic surface</w:t>
                              </w:r>
                            </w:p>
                          </w:txbxContent>
                        </wps:txbx>
                        <wps:bodyPr horzOverflow="overflow" vert="horz" lIns="0" tIns="0" rIns="0" bIns="0" rtlCol="0">
                          <a:noAutofit/>
                        </wps:bodyPr>
                      </wps:wsp>
                      <wps:wsp>
                        <wps:cNvPr id="775" name="Rectangle 775"/>
                        <wps:cNvSpPr/>
                        <wps:spPr>
                          <a:xfrm>
                            <a:off x="544020" y="1973637"/>
                            <a:ext cx="784176" cy="149644"/>
                          </a:xfrm>
                          <a:prstGeom prst="rect">
                            <a:avLst/>
                          </a:prstGeom>
                          <a:ln>
                            <a:noFill/>
                          </a:ln>
                        </wps:spPr>
                        <wps:txbx>
                          <w:txbxContent>
                            <w:p w14:paraId="1711F049" w14:textId="77777777" w:rsidR="00FD0A64" w:rsidRDefault="00000000">
                              <w:pPr>
                                <w:spacing w:after="160" w:line="259" w:lineRule="auto"/>
                                <w:ind w:firstLine="0"/>
                                <w:jc w:val="left"/>
                              </w:pPr>
                              <w:r>
                                <w:rPr>
                                  <w:rFonts w:ascii="Times New Roman" w:eastAsia="Times New Roman" w:hAnsi="Times New Roman" w:cs="Times New Roman"/>
                                  <w:sz w:val="16"/>
                                </w:rPr>
                                <w:t>Plastic surface</w:t>
                              </w:r>
                            </w:p>
                          </w:txbxContent>
                        </wps:txbx>
                        <wps:bodyPr horzOverflow="overflow" vert="horz" lIns="0" tIns="0" rIns="0" bIns="0" rtlCol="0">
                          <a:noAutofit/>
                        </wps:bodyPr>
                      </wps:wsp>
                      <pic:pic xmlns:pic="http://schemas.openxmlformats.org/drawingml/2006/picture">
                        <pic:nvPicPr>
                          <pic:cNvPr id="24418" name="Picture 24418"/>
                          <pic:cNvPicPr/>
                        </pic:nvPicPr>
                        <pic:blipFill>
                          <a:blip r:embed="rId14"/>
                          <a:stretch>
                            <a:fillRect/>
                          </a:stretch>
                        </pic:blipFill>
                        <pic:spPr>
                          <a:xfrm>
                            <a:off x="126264" y="523662"/>
                            <a:ext cx="1539240" cy="1310640"/>
                          </a:xfrm>
                          <a:prstGeom prst="rect">
                            <a:avLst/>
                          </a:prstGeom>
                        </pic:spPr>
                      </pic:pic>
                      <wps:wsp>
                        <wps:cNvPr id="778" name="Shape 778"/>
                        <wps:cNvSpPr/>
                        <wps:spPr>
                          <a:xfrm>
                            <a:off x="129743" y="527363"/>
                            <a:ext cx="1535745" cy="1305357"/>
                          </a:xfrm>
                          <a:custGeom>
                            <a:avLst/>
                            <a:gdLst/>
                            <a:ahLst/>
                            <a:cxnLst/>
                            <a:rect l="0" t="0" r="0" b="0"/>
                            <a:pathLst>
                              <a:path w="1535745" h="1305357">
                                <a:moveTo>
                                  <a:pt x="227686" y="1305357"/>
                                </a:moveTo>
                                <a:lnTo>
                                  <a:pt x="177323" y="1301150"/>
                                </a:lnTo>
                                <a:lnTo>
                                  <a:pt x="95484" y="1246581"/>
                                </a:lnTo>
                                <a:lnTo>
                                  <a:pt x="30002" y="1164743"/>
                                </a:lnTo>
                                <a:lnTo>
                                  <a:pt x="2733" y="1093826"/>
                                </a:lnTo>
                                <a:lnTo>
                                  <a:pt x="0" y="1033811"/>
                                </a:lnTo>
                                <a:lnTo>
                                  <a:pt x="13726" y="991982"/>
                                </a:lnTo>
                                <a:lnTo>
                                  <a:pt x="938327" y="0"/>
                                </a:lnTo>
                                <a:lnTo>
                                  <a:pt x="943803" y="103663"/>
                                </a:lnTo>
                                <a:lnTo>
                                  <a:pt x="984728" y="226416"/>
                                </a:lnTo>
                                <a:lnTo>
                                  <a:pt x="1066556" y="379171"/>
                                </a:lnTo>
                                <a:lnTo>
                                  <a:pt x="1153830" y="515539"/>
                                </a:lnTo>
                                <a:lnTo>
                                  <a:pt x="1221974" y="612811"/>
                                </a:lnTo>
                                <a:lnTo>
                                  <a:pt x="1339332" y="731043"/>
                                </a:lnTo>
                                <a:lnTo>
                                  <a:pt x="1418427" y="799226"/>
                                </a:lnTo>
                                <a:lnTo>
                                  <a:pt x="1500266" y="842873"/>
                                </a:lnTo>
                                <a:lnTo>
                                  <a:pt x="1535745" y="851052"/>
                                </a:lnTo>
                                <a:close/>
                              </a:path>
                            </a:pathLst>
                          </a:custGeom>
                          <a:ln w="4320" cap="flat">
                            <a:miter lim="1000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24419" name="Picture 24419"/>
                          <pic:cNvPicPr/>
                        </pic:nvPicPr>
                        <pic:blipFill>
                          <a:blip r:embed="rId15"/>
                          <a:stretch>
                            <a:fillRect/>
                          </a:stretch>
                        </pic:blipFill>
                        <pic:spPr>
                          <a:xfrm>
                            <a:off x="1142264" y="447462"/>
                            <a:ext cx="707136" cy="691896"/>
                          </a:xfrm>
                          <a:prstGeom prst="rect">
                            <a:avLst/>
                          </a:prstGeom>
                        </pic:spPr>
                      </pic:pic>
                      <wps:wsp>
                        <wps:cNvPr id="782" name="Shape 782"/>
                        <wps:cNvSpPr/>
                        <wps:spPr>
                          <a:xfrm>
                            <a:off x="1145266" y="451630"/>
                            <a:ext cx="703021" cy="688380"/>
                          </a:xfrm>
                          <a:custGeom>
                            <a:avLst/>
                            <a:gdLst/>
                            <a:ahLst/>
                            <a:cxnLst/>
                            <a:rect l="0" t="0" r="0" b="0"/>
                            <a:pathLst>
                              <a:path w="703021" h="688380">
                                <a:moveTo>
                                  <a:pt x="0" y="355285"/>
                                </a:moveTo>
                                <a:lnTo>
                                  <a:pt x="51034" y="454904"/>
                                </a:lnTo>
                                <a:lnTo>
                                  <a:pt x="121361" y="559999"/>
                                </a:lnTo>
                                <a:lnTo>
                                  <a:pt x="206299" y="688380"/>
                                </a:lnTo>
                                <a:lnTo>
                                  <a:pt x="703021" y="390012"/>
                                </a:lnTo>
                                <a:lnTo>
                                  <a:pt x="638058" y="371673"/>
                                </a:lnTo>
                                <a:lnTo>
                                  <a:pt x="566379" y="313334"/>
                                </a:lnTo>
                                <a:lnTo>
                                  <a:pt x="504708" y="240030"/>
                                </a:lnTo>
                                <a:lnTo>
                                  <a:pt x="461366" y="160020"/>
                                </a:lnTo>
                                <a:lnTo>
                                  <a:pt x="429697" y="81676"/>
                                </a:lnTo>
                                <a:lnTo>
                                  <a:pt x="428030" y="11674"/>
                                </a:lnTo>
                                <a:lnTo>
                                  <a:pt x="433029" y="0"/>
                                </a:lnTo>
                                <a:close/>
                              </a:path>
                            </a:pathLst>
                          </a:custGeom>
                          <a:ln w="4320" cap="flat">
                            <a:miter lim="100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39402DB4" id="Group 22129" o:spid="_x0000_s1026" style="position:absolute;left:0;text-align:left;margin-left:97.6pt;margin-top:-69pt;width:165.9pt;height:171.6pt;z-index:251660288" coordsize="21067,217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">
                <v:shape id="Shape 739" o:spid="_x0000_s1027" style="position:absolute;left:3494;top:3183;width:669;height:12747;visibility:visible;mso-wrap-style:square;v-text-anchor:top" coordsize="66914,1274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" path="m33457,l64963,54021v1951,3373,843,7813,-2611,9804c58938,65806,54488,64689,52507,61204l40681,40945r,1233820l26233,1274765r,-1233783l14448,61204v-1982,3485,-6432,4602,-9846,2621c1148,61834,,57394,1981,54021l33457,xe" fillcolor="black" stroked="f" strokeweight="0">
                  <v:stroke miterlimit="83231f" joinstyle="miter"/>
                  <v:path arrowok="t" textboxrect="0,0,66914,1274765"/>
                </v:shape>
                <v:shape id="Shape 740" o:spid="_x0000_s1028" style="position:absolute;left:211;top:15885;width:3731;height:5345;visibility:visible;mso-wrap-style:square;v-text-anchor:top" coordsize="373065,534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" path="m361198,r11867,8209l29308,504862r21218,-9918c54132,493309,58379,494863,60086,498470v1707,3617,122,7864,-3454,9571l,534507,4846,472237v275,-4044,3729,-6980,7773,-6665c16591,465887,19527,469341,19172,473314r-1784,23417l361198,xe" fillcolor="black" stroked="f" strokeweight="0">
                  <v:stroke miterlimit="83231f" joinstyle="miter"/>
                  <v:path arrowok="t" textboxrect="0,0,373065,534507"/>
                </v:shape>
                <v:shape id="Shape 741" o:spid="_x0000_s1029" style="position:absolute;left:3828;top:15591;width:16386;height:670;visibility:visible;mso-wrap-style:square;v-text-anchor:top" coordsize="1638615,66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" path="m1584645,1981r53970,31476l1584645,64973v-3414,1941,-7864,833,-9845,-2621c1572737,58938,1573967,54488,1577340,52507r20259,-11827l,40680,,26233r1597562,l1577340,14448v-3373,-1982,-4603,-6432,-2540,-9846c1576781,1148,1581231,,1584645,1981xe" fillcolor="black" stroked="f" strokeweight="0">
                  <v:stroke miterlimit="83231f" joinstyle="miter"/>
                  <v:path arrowok="t" textboxrect="0,0,1638615,66914"/>
                </v:shape>
                <v:shape id="Shape 742" o:spid="_x0000_s1030" style="position:absolute;top:5110;width:18736;height:13584;visibility:visible;mso-wrap-style:square;v-text-anchor:top" coordsize="1873687,135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" path="m,1358382l1873687,e" filled="f" strokeweight=".30658mm">
                  <v:path arrowok="t" textboxrect="0,0,1873687,1358382"/>
                </v:shape>
                <v:shape id="Shape 743" o:spid="_x0000_s1031" style="position:absolute;left:15516;top:4085;width:3556;height:4546;visibility:visible;mso-wrap-style:square;v-text-anchor:top" coordsize="355600,45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" path="m41910,28661c83779,,178592,65684,253644,175382v75093,109738,101956,221894,60086,250546c271821,454579,177048,388905,101955,279207,26914,169469,,57312,41910,28661xe" filled="f" strokeweight=".39306mm">
                  <v:path arrowok="t" textboxrect="0,0,355600,454579"/>
                </v:shape>
                <v:shape id="Shape 745" o:spid="_x0000_s1032" style="position:absolute;left:10289;top:4279;width:7578;height:9883;visibility:visible;mso-wrap-style:square;v-text-anchor:top" coordsize="757834,988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" path="m76789,52548c153711,,351231,155062,518079,398943,684886,642823,757834,883128,680995,935716,604164,988263,406552,833201,239756,589321,72908,345440,,105136,76789,52548xe" filled="f" strokeweight=".39306mm">
                  <v:path arrowok="t" textboxrect="0,0,757834,988263"/>
                </v:shape>
                <v:shape id="Shape 747" o:spid="_x0000_s1033" style="position:absolute;left:1434;top:4804;width:9624;height:10389;visibility:visible;mso-wrap-style:square;v-text-anchor:top" coordsize="962386,1038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" path="m962386,l,1038860e" filled="f" strokeweight=".30658mm">
                  <v:path arrowok="t" textboxrect="0,0,962386,1038860"/>
                </v:shape>
                <v:shape id="Shape 748" o:spid="_x0000_s1034" style="position:absolute;left:3574;top:13642;width:13526;height:4685;visibility:visible;mso-wrap-style:square;v-text-anchor:top" coordsize="1352631,46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" path="m1352631,l,468427e" filled="f" strokeweight=".30658mm">
                  <v:path arrowok="t" textboxrect="0,0,1352631,468427"/>
                </v:shape>
                <v:shape id="Shape 749" o:spid="_x0000_s1035" style="position:absolute;left:11452;top:4371;width:4488;height:3698;visibility:visible;mso-wrap-style:square;v-text-anchor:top" coordsize="448828,369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" path="m448828,l,369722e" filled="f" strokeweight=".30658mm">
                  <v:path arrowok="t" textboxrect="0,0,448828,369722"/>
                </v:shape>
                <v:shape id="Shape 750" o:spid="_x0000_s1036" style="position:absolute;left:13515;top:8345;width:5139;height:3055;visibility:visible;mso-wrap-style:square;v-text-anchor:top" coordsize="513913,305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" path="m513913,l,305471e" filled="f" strokeweight=".30658mm">
                  <v:path arrowok="t" textboxrect="0,0,513913,305471"/>
                </v:shape>
                <v:shape id="Shape 751" o:spid="_x0000_s1037" style="position:absolute;left:1963;top:15976;width:1308;height:1692;visibility:visible;mso-wrap-style:square;v-text-anchor:top" coordsize="130851,16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" path="m14244,9764c28448,,62901,25603,91115,66913v28336,41392,39736,82795,25481,92477c102392,169154,67940,143469,39644,102158,11389,60838,,19446,14244,9764xe" filled="f" strokeweight=".39306mm">
                  <v:path arrowok="t" textboxrect="0,0,130851,169154"/>
                </v:shape>
                <v:shape id="Shape 753" o:spid="_x0000_s1038" style="position:absolute;left:3056;top:11401;width:10461;height:6259;visibility:visible;mso-wrap-style:square;v-text-anchor:top" coordsize="1046084,625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" path="m1046084,l,625907e" filled="f" strokeweight=".30658mm">
                  <v:path arrowok="t" textboxrect="0,0,1046084,625907"/>
                </v:shape>
                <v:shape id="Shape 754" o:spid="_x0000_s1039" style="position:absolute;left:2037;top:8124;width:9412;height:7967;visibility:visible;mso-wrap-style:square;v-text-anchor:top" coordsize="941151,796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" path="m941151,l,796767e" filled="f" strokeweight=".30658mm">
                  <v:path arrowok="t" textboxrect="0,0,941151,796767"/>
                </v:shape>
                <v:shape id="Shape 755" o:spid="_x0000_s1040" style="position:absolute;left:1261;top:15162;width:2389;height:3236;visibility:visible;mso-wrap-style:square;v-text-anchor:top" coordsize="238923,32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" path="m22708,c12863,8565,2977,17099,1473,37145,,57221,4450,92029,13858,120325v9480,28295,27178,61356,44288,86756c75296,232481,95727,254274,116688,272613v20909,18217,46949,37419,67350,44206c204399,323606,221661,318445,238923,313284e" filled="f" strokeweight=".30658mm">
                  <v:path arrowok="t" textboxrect="0,0,238923,323606"/>
                </v:shape>
                <v:shape id="Shape 756" o:spid="_x0000_s1041" style="position:absolute;left:1502;top:15130;width:2254;height:3190;visibility:visible;mso-wrap-style:square;v-text-anchor:top" coordsize="225389,319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" path="m,833c11674,396,23256,,38974,6157v15636,6228,36322,17373,54854,31821c112441,52425,132801,71598,150500,92751v17658,21234,37460,44490,49571,72511c212171,193203,220746,235031,223083,260705v2306,25604,-16225,50364,-8849,58298e" filled="f" strokeweight=".30658mm">
                  <v:path arrowok="t" textboxrect="0,0,225389,319003"/>
                </v:shape>
                <v:shape id="Shape 757" o:spid="_x0000_s1042" style="position:absolute;left:12690;top:1193;width:2223;height:4158;visibility:visible;mso-wrap-style:square;v-text-anchor:top" coordsize="222290,415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" path="m6197,l205514,376668r15628,-8287l222290,415849,183642,388264r15632,-8288l,3261,6197,xe" fillcolor="black" stroked="f" strokeweight="0">
                  <v:path arrowok="t" textboxrect="0,0,222290,415849"/>
                </v:shape>
                <v:shape id="Shape 758" o:spid="_x0000_s1043" style="position:absolute;left:8212;top:16729;width:690;height:2986;visibility:visible;mso-wrap-style:square;v-text-anchor:top" coordsize="68936,298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" path="m13655,l41829,38171,24419,41178,68936,297414r-6940,1188l17405,42389,,45395,13655,xe" fillcolor="black" stroked="f" strokeweight="0">
                  <v:path arrowok="t" textboxrect="0,0,68936,298602"/>
                </v:shape>
                <v:shape id="Shape 759" o:spid="_x0000_s1044" style="position:absolute;left:17216;top:6493;width:3352;height:1039;visibility:visible;mso-wrap-style:square;v-text-anchor:top" coordsize="335209,10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" path="m28539,2865v5695,1408,10269,4979,13067,9622l43438,24708,335209,96998r-1707,6868l41723,31650r-7332,9957c29748,44404,24033,45426,18338,44013,6949,41199,,29728,2824,18339,5679,6950,17150,,28539,2865xe" fillcolor="black" stroked="f" strokeweight="0">
                  <v:path arrowok="t" textboxrect="0,0,335209,103866"/>
                </v:shape>
                <v:shape id="Shape 760" o:spid="_x0000_s1045" style="position:absolute;left:15493;top:9311;width:4888;height:2757;visibility:visible;mso-wrap-style:square;v-text-anchor:top" coordsize="488869,275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" path="m485455,r3414,6187l43328,245224r1251,12324c43007,262758,39446,267371,34290,270144v-10323,5558,-23226,1636,-28743,-8687c,251135,3881,238282,14203,232725v5162,-2759,10966,-3175,16169,-1613l39984,238960,485455,xe" fillcolor="black" stroked="f" strokeweight="0">
                  <v:path arrowok="t" textboxrect="0,0,488869,275702"/>
                </v:shape>
                <v:shape id="Shape 761" o:spid="_x0000_s1046" style="position:absolute;left:16861;top:12675;width:2149;height:1201;visibility:visible;mso-wrap-style:square;v-text-anchor:top" coordsize="214914,120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" path="m210942,r3972,5954l43052,90498r1905,9482c43914,105298,40838,110210,35956,113467v-9764,6583,-22931,3972,-29443,-5791c,97912,2540,84775,12304,78263v4882,-3257,10617,-4230,15946,-3178l41097,83615,210942,xe" fillcolor="black" stroked="f" strokeweight="0">
                  <v:path arrowok="t" textboxrect="0,0,214914,120050"/>
                </v:shape>
                <v:shape id="Shape 762" o:spid="_x0000_s1047" style="position:absolute;left:20225;top:16252;width:260;height:498;visibility:visible;mso-wrap-style:square;v-text-anchor:top" coordsize="26006,49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" path="m26006,r,8307l17897,11208v-3254,2798,-5517,6806,-6314,11647c9520,35240,15555,45553,24923,45553r1083,-538l26006,48729r-3308,1111c14763,49840,9368,47300,5080,41113,1270,35870,,29205,1108,22692,2540,13173,9520,5390,20158,950l26006,xe" fillcolor="black" stroked="f" strokeweight="0">
                  <v:path arrowok="t" textboxrect="0,0,26006,49840"/>
                </v:shape>
                <v:shape id="Shape 763" o:spid="_x0000_s1048" style="position:absolute;left:20485;top:16231;width:357;height:508;visibility:visible;mso-wrap-style:square;v-text-anchor:top" coordsize="35747,5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" path="m12724,l35747,,34161,8890r-22229,c21777,14925,26216,22545,25109,30318v-955,5405,-4765,11277,-9998,15402l,50796,,47082,8758,42739v2699,-3095,4682,-7499,5551,-12737c15742,21753,14472,17780,7166,8890r-3017,l,10375,,2067,12724,xe" fillcolor="black" stroked="f" strokeweight="0">
                  <v:path arrowok="t" textboxrect="0,0,35747,50796"/>
                </v:shape>
                <v:shape id="Shape 764" o:spid="_x0000_s1049" style="position:absolute;left:20854;top:16384;width:213;height:506;visibility:visible;mso-wrap-style:square;v-text-anchor:top" coordsize="21275,50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" path="m13493,r640,163l14133,45080v,3658,1270,4288,7142,4450l21275,50638r-20635,l640,49530v3170,-162,4125,-315,5233,-955c7143,47945,7783,46198,7783,43658r,-33975c7783,7305,6990,6188,5395,6188v-630,,-1900,325,-3333,792c1748,7143,955,7458,,7783l,6827,13493,xe" fillcolor="black" stroked="f" strokeweight="0">
                  <v:path arrowok="t" textboxrect="0,0,21275,50638"/>
                </v:shape>
                <v:shape id="Shape 765" o:spid="_x0000_s1050" style="position:absolute;left:855;top:21153;width:260;height:499;visibility:visible;mso-wrap-style:square;v-text-anchor:top" coordsize="26016,49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" path="m26016,r,8306l17899,11208v-3253,2798,-5514,6806,-6306,11647c9530,35240,15555,45563,24922,45563r1094,-542l26016,48737r-3308,1113c14762,49850,9367,47310,5080,41113,1270,35880,,29205,1118,22703,2540,13173,9530,5400,20168,950l26016,xe" fillcolor="black" stroked="f" strokeweight="0">
                  <v:path arrowok="t" textboxrect="0,0,26016,49850"/>
                </v:shape>
                <v:shape id="Shape 766" o:spid="_x0000_s1051" style="position:absolute;left:1115;top:21133;width:358;height:508;visibility:visible;mso-wrap-style:square;v-text-anchor:top" coordsize="35737,50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" path="m12724,l35737,,34152,8890r-22220,c21767,14925,26217,22545,25099,30328v-945,5395,-4755,11267,-9997,15392l,50804,,47088,8753,42748v2699,-3096,4682,-7503,5556,-12746c15742,21753,14472,17780,7167,8890r-3018,l,10373,,2067,12724,xe" fillcolor="black" stroked="f" strokeweight="0">
                  <v:path arrowok="t" textboxrect="0,0,35737,50804"/>
                </v:shape>
                <v:shape id="Shape 767" o:spid="_x0000_s1052" style="position:absolute;left:1424;top:21285;width:334;height:507;visibility:visible;mso-wrap-style:square;v-text-anchor:top" coordsize="33335,50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" path="m15717,v7773,,13808,5720,13808,13177c29525,19050,26670,24770,20005,31750l7305,44927r17932,c28570,44927,29688,44287,32380,40010r955,315l29210,50637,,50637r,-945l13330,35560v6350,-6665,9845,-13655,9845,-19528c23175,9845,18887,5557,12537,5557v-5232,,-7935,2378,-10790,9683l152,14925c1422,9530,2540,7142,4917,4602,7620,1585,11582,,15717,xe" fillcolor="black" stroked="f" strokeweight="0">
                  <v:path arrowok="t" textboxrect="0,0,33335,50637"/>
                </v:shape>
                <v:shape id="Shape 768" o:spid="_x0000_s1053" style="position:absolute;left:4080;top:2429;width:260;height:499;visibility:visible;mso-wrap-style:square;v-text-anchor:top" coordsize="26016,49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" path="m26016,r,8306l17903,11208v-3255,2798,-5518,6806,-6310,11647c9530,35240,15565,45563,24933,45563r1083,-538l26016,48728r-3308,1112c14773,49840,9368,47300,5080,41113,1270,35870,,29205,1118,22702,2540,13172,9530,5390,20168,950l26016,xe" fillcolor="black" stroked="f" strokeweight="0">
                  <v:path arrowok="t" textboxrect="0,0,26016,49840"/>
                </v:shape>
                <v:shape id="Shape 769" o:spid="_x0000_s1054" style="position:absolute;left:4340;top:2409;width:358;height:508;visibility:visible;mso-wrap-style:square;v-text-anchor:top" coordsize="35746,5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" path="m12724,l35746,,34151,8890r-22220,c21777,14925,26216,22545,25109,30318v-955,5405,-4765,11277,-10008,15402l,50795,,47092,8754,42744v2697,-3097,4681,-7504,5555,-12742c15741,21753,14471,17780,7166,8890r-3017,l,10374,,2067,12724,xe" fillcolor="black" stroked="f" strokeweight="0">
                  <v:path arrowok="t" textboxrect="0,0,35746,50795"/>
                </v:shape>
                <v:shape id="Shape 770" o:spid="_x0000_s1055" style="position:absolute;left:4659;top:2562;width:292;height:518;visibility:visible;mso-wrap-style:square;v-text-anchor:top" coordsize="29210,5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" path="m14915,v6990,,11755,4125,11755,10323c26670,14285,24760,17140,19527,20635v3333,1433,4755,2225,6350,3972c27940,26832,29210,30480,29210,34290v,4917,-1910,9367,-5558,12385c20157,49693,14285,51755,8565,51755,3333,51755,,50007,,47468,,45882,1107,44765,2855,44765v1270,,2540,478,4765,1910c10475,48423,11908,49052,13970,49052v5557,,9835,-4917,9835,-11267c23805,32705,20950,28418,16185,26670v-1737,-640,-3485,-793,-7935,-793l8250,24923v5080,-1748,7305,-2855,9530,-5080c19527,17943,20798,15240,20798,12538v,-4756,-3496,-8098,-8261,-8098c7772,4440,4440,6980,1270,12385l152,12060c1900,7620,3017,5710,5232,3647,7935,1270,11267,,14915,xe" fillcolor="black" stroked="f" strokeweight="0">
                  <v:path arrowok="t" textboxrect="0,0,29210,51755"/>
                </v:shape>
                <v:rect id="Rectangle 771" o:spid="_x0000_s1056" style="position:absolute;left:7741;width:10837;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" filled="f" stroked="f">
                  <v:textbox inset="0,0,0,0">
                    <w:txbxContent>
                      <w:p w14:paraId="4145824B" w14:textId="77777777" w:rsidR="00FD0A64" w:rsidRDefault="00000000">
                        <w:pPr>
                          <w:spacing w:after="160" w:line="259" w:lineRule="auto"/>
                          <w:ind w:firstLine="0"/>
                          <w:jc w:val="left"/>
                        </w:pPr>
                        <w:r>
                          <w:rPr>
                            <w:rFonts w:ascii="Times New Roman" w:eastAsia="Times New Roman" w:hAnsi="Times New Roman" w:cs="Times New Roman"/>
                            <w:sz w:val="16"/>
                          </w:rPr>
                          <w:t>Viscoplastic surface</w:t>
                        </w:r>
                      </w:p>
                    </w:txbxContent>
                  </v:textbox>
                </v:rect>
                <v:rect id="Rectangle 775" o:spid="_x0000_s1057" style="position:absolute;left:5440;top:19736;width:7841;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" filled="f" stroked="f">
                  <v:textbox inset="0,0,0,0">
                    <w:txbxContent>
                      <w:p w14:paraId="1711F049" w14:textId="77777777" w:rsidR="00FD0A64" w:rsidRDefault="00000000">
                        <w:pPr>
                          <w:spacing w:after="160" w:line="259" w:lineRule="auto"/>
                          <w:ind w:firstLine="0"/>
                          <w:jc w:val="left"/>
                        </w:pPr>
                        <w:r>
                          <w:rPr>
                            <w:rFonts w:ascii="Times New Roman" w:eastAsia="Times New Roman" w:hAnsi="Times New Roman" w:cs="Times New Roman"/>
                            <w:sz w:val="16"/>
                          </w:rPr>
                          <w:t>Plastic surface</w:t>
                        </w:r>
                      </w:p>
                    </w:txbxContent>
                  </v:textbox>
                </v:rect>
                <v:shape id="Picture 24418" o:spid="_x0000_s1058" type="#_x0000_t75" style="position:absolute;left:1262;top:5236;width:15393;height:13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">
                  <v:imagedata r:id="rId16" o:title=""/>
                </v:shape>
                <v:shape id="Shape 778" o:spid="_x0000_s1059" style="position:absolute;left:1297;top:5273;width:15357;height:13054;visibility:visible;mso-wrap-style:square;v-text-anchor:top" coordsize="1535745,130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" path="m227686,1305357r-50363,-4207l95484,1246581,30002,1164743,2733,1093826,,1033811,13726,991982,938327,r5476,103663l984728,226416r81828,152755l1153830,515539r68144,97272l1339332,731043r79095,68183l1500266,842873r35479,8179l227686,1305357xe" filled="f" strokeweight=".12mm">
                  <v:stroke miterlimit="1" joinstyle="miter"/>
                  <v:path arrowok="t" textboxrect="0,0,1535745,1305357"/>
                </v:shape>
                <v:shape id="Picture 24419" o:spid="_x0000_s1060" type="#_x0000_t75" style="position:absolute;left:11422;top:4474;width:7072;height:6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">
                  <v:imagedata r:id="rId17" o:title=""/>
                </v:shape>
                <v:shape id="Shape 782" o:spid="_x0000_s1061" style="position:absolute;left:11452;top:4516;width:7030;height:6884;visibility:visible;mso-wrap-style:square;v-text-anchor:top" coordsize="703021,688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" path="m,355285r51034,99619l121361,559999r84938,128381l703021,390012,638058,371673,566379,313334,504708,240030,461366,160020,429697,81676,428030,11674,433029,,,355285xe" filled="f" strokeweight=".12mm">
                  <v:stroke miterlimit="1" joinstyle="miter"/>
                  <v:path arrowok="t" textboxrect="0,0,703021,688380"/>
                </v:shape>
                <w10:wrap type="square"/>
              </v:group>
            </w:pict>
          </mc:Fallback>
        </mc:AlternateContent>
      </w:r>
      <w:r w:rsidRPr="00FD71B1">
        <w:rPr>
          <w:rFonts w:ascii="Times New Roman" w:eastAsia="Times New Roman" w:hAnsi="Times New Roman" w:cs="Times New Roman"/>
          <w:sz w:val="16"/>
        </w:rPr>
        <w:t>Elastic-</w:t>
      </w:r>
      <w:proofErr w:type="spellStart"/>
      <w:r w:rsidRPr="00FD71B1">
        <w:rPr>
          <w:rFonts w:ascii="Times New Roman" w:eastAsia="Times New Roman" w:hAnsi="Times New Roman" w:cs="Times New Roman"/>
          <w:sz w:val="16"/>
        </w:rPr>
        <w:t>viscoplastic</w:t>
      </w:r>
      <w:proofErr w:type="spellEnd"/>
      <w:r w:rsidRPr="00FD71B1">
        <w:rPr>
          <w:rFonts w:ascii="Times New Roman" w:eastAsia="Times New Roman" w:hAnsi="Times New Roman" w:cs="Times New Roman"/>
          <w:sz w:val="16"/>
        </w:rPr>
        <w:t xml:space="preserve"> domain Elastic-plastic-</w:t>
      </w:r>
      <w:proofErr w:type="spellStart"/>
      <w:r w:rsidRPr="00FD71B1">
        <w:rPr>
          <w:rFonts w:ascii="Times New Roman" w:eastAsia="Times New Roman" w:hAnsi="Times New Roman" w:cs="Times New Roman"/>
          <w:sz w:val="16"/>
        </w:rPr>
        <w:t>viscoplastic</w:t>
      </w:r>
      <w:proofErr w:type="spellEnd"/>
      <w:r w:rsidRPr="00FD71B1">
        <w:rPr>
          <w:rFonts w:ascii="Times New Roman" w:eastAsia="Times New Roman" w:hAnsi="Times New Roman" w:cs="Times New Roman"/>
          <w:sz w:val="16"/>
        </w:rPr>
        <w:t xml:space="preserve"> domain</w:t>
      </w:r>
    </w:p>
    <w:p w14:paraId="7667DFD0" w14:textId="77777777" w:rsidR="00FD0A64" w:rsidRPr="00FD71B1" w:rsidRDefault="00000000">
      <w:pPr>
        <w:spacing w:after="711" w:line="265" w:lineRule="auto"/>
        <w:ind w:left="10" w:hanging="10"/>
        <w:jc w:val="center"/>
      </w:pPr>
      <w:r w:rsidRPr="00FD71B1">
        <w:rPr>
          <w:sz w:val="18"/>
        </w:rPr>
        <w:lastRenderedPageBreak/>
        <w:t>Figure 2: Elastoplastic-</w:t>
      </w:r>
      <w:proofErr w:type="spellStart"/>
      <w:r w:rsidRPr="00FD71B1">
        <w:rPr>
          <w:sz w:val="18"/>
        </w:rPr>
        <w:t>viscoplastic</w:t>
      </w:r>
      <w:proofErr w:type="spellEnd"/>
      <w:r w:rsidRPr="00FD71B1">
        <w:rPr>
          <w:sz w:val="18"/>
        </w:rPr>
        <w:t xml:space="preserve"> domains.</w:t>
      </w:r>
    </w:p>
    <w:p w14:paraId="0A023177" w14:textId="77777777" w:rsidR="00FD0A64" w:rsidRPr="00FD71B1" w:rsidRDefault="00000000">
      <w:pPr>
        <w:pStyle w:val="Ttulo2"/>
        <w:ind w:left="-5"/>
        <w:rPr>
          <w:lang w:val="en-US"/>
        </w:rPr>
      </w:pPr>
      <w:r w:rsidRPr="00FD71B1">
        <w:rPr>
          <w:lang w:val="en-US"/>
        </w:rPr>
        <w:t>4. Constitutive Model of the Lining</w:t>
      </w:r>
    </w:p>
    <w:p w14:paraId="1130624C" w14:textId="19A8D7C4" w:rsidR="00FD0A64" w:rsidRPr="007738A9" w:rsidRDefault="00000000" w:rsidP="007738A9">
      <w:pPr>
        <w:ind w:left="-4"/>
        <w:rPr>
          <w:color w:val="FF0000"/>
          <w:highlight w:val="yellow"/>
        </w:rPr>
      </w:pPr>
      <w:r w:rsidRPr="00FD71B1">
        <w:t xml:space="preserve">Shrinkage and creep phenomena represent fundamental components of concrete deformation processes that are expected to naturally affect the instantaneous as well as the transient and long-term </w:t>
      </w:r>
      <w:r w:rsidRPr="002C529B">
        <w:rPr>
          <w:highlight w:val="cyan"/>
        </w:rPr>
        <w:t>behavior</w:t>
      </w:r>
      <w:r w:rsidRPr="00FD71B1">
        <w:t xml:space="preserve"> of structures involving such material. However, most of the tunnel design analyses consider the concrete involved in lining systems as a linear elastic material. From a phenomenological point of view, creep of concrete refers to the time-dependent deformation induced by sustained loading, whereas shrinkage deformation refers to the volume decrease caused by drying. As far as deformation in tunnel structures is concerned, creep and shrinkage have an important effect on the performance of the concrete lining and consequently on its contribution to </w:t>
      </w:r>
      <w:r w:rsidRPr="002C529B">
        <w:rPr>
          <w:highlight w:val="cyan"/>
        </w:rPr>
        <w:t>controlling</w:t>
      </w:r>
      <w:r w:rsidRPr="00FD71B1">
        <w:t xml:space="preserve"> the long-term convergence of the tunnel. To account for such constitutive features, the concrete creep deformation is addressed by means of an aging viscoelastic rheological model relying on Bažant and </w:t>
      </w:r>
      <w:proofErr w:type="spellStart"/>
      <w:r w:rsidRPr="00FD71B1">
        <w:t>Prasannan</w:t>
      </w:r>
      <w:proofErr w:type="spellEnd"/>
      <w:r w:rsidRPr="00FD71B1">
        <w:t xml:space="preserve"> Solidification Theory [</w:t>
      </w:r>
      <w:r w:rsidRPr="00FD71B1">
        <w:rPr>
          <w:color w:val="2F4F4F"/>
        </w:rPr>
        <w:t>3</w:t>
      </w:r>
      <w:r w:rsidRPr="00FD71B1">
        <w:t xml:space="preserve">, </w:t>
      </w:r>
      <w:r w:rsidRPr="00FD71B1">
        <w:rPr>
          <w:color w:val="2F4F4F"/>
        </w:rPr>
        <w:t>4</w:t>
      </w:r>
      <w:r w:rsidRPr="00FD71B1">
        <w:t xml:space="preserve">]. The viscoelastic model is described </w:t>
      </w:r>
      <w:proofErr w:type="gramStart"/>
      <w:r w:rsidRPr="00FD71B1">
        <w:t xml:space="preserve">by </w:t>
      </w:r>
      <w:r w:rsidRPr="007738A9">
        <w:rPr>
          <w:color w:val="FF0000"/>
          <w:highlight w:val="yellow"/>
        </w:rPr>
        <w:t xml:space="preserve"> Generalized</w:t>
      </w:r>
      <w:proofErr w:type="gramEnd"/>
      <w:r w:rsidRPr="007738A9">
        <w:rPr>
          <w:color w:val="FF0000"/>
          <w:highlight w:val="yellow"/>
        </w:rPr>
        <w:t xml:space="preserve"> Kelvin</w:t>
      </w:r>
      <w:r w:rsidR="007738A9" w:rsidRPr="007738A9">
        <w:rPr>
          <w:color w:val="FF0000"/>
          <w:highlight w:val="yellow"/>
        </w:rPr>
        <w:t xml:space="preserve"> </w:t>
      </w:r>
      <w:proofErr w:type="spellStart"/>
      <w:r w:rsidRPr="007738A9">
        <w:rPr>
          <w:color w:val="FF0000"/>
          <w:highlight w:val="yellow"/>
        </w:rPr>
        <w:t>chain</w:t>
      </w:r>
      <w:r w:rsidR="007738A9">
        <w:t>l</w:t>
      </w:r>
      <w:proofErr w:type="spellEnd"/>
      <w:r w:rsidR="007738A9">
        <w:t xml:space="preserve"> </w:t>
      </w:r>
      <w:r w:rsidR="007D1321" w:rsidRPr="007D1321">
        <w:rPr>
          <w:color w:val="FF0000"/>
          <w:highlight w:val="yellow"/>
        </w:rPr>
        <w:t>as</w:t>
      </w:r>
      <w:r w:rsidR="00A841DE" w:rsidRPr="007D1321">
        <w:rPr>
          <w:color w:val="FF0000"/>
          <w:highlight w:val="yellow"/>
        </w:rPr>
        <w:t xml:space="preserve"> depicted in</w:t>
      </w:r>
      <w:r w:rsidRPr="007D1321">
        <w:rPr>
          <w:color w:val="FF0000"/>
          <w:highlight w:val="yellow"/>
        </w:rPr>
        <w:t xml:space="preserve"> Fig. 3</w:t>
      </w:r>
      <w:r w:rsidR="007D1321" w:rsidRPr="007D1321">
        <w:rPr>
          <w:color w:val="FF0000"/>
          <w:highlight w:val="yellow"/>
        </w:rPr>
        <w:t xml:space="preserve">. The </w:t>
      </w:r>
      <w:r w:rsidR="007738A9">
        <w:rPr>
          <w:color w:val="FF0000"/>
          <w:highlight w:val="yellow"/>
        </w:rPr>
        <w:t xml:space="preserve">mechanical </w:t>
      </w:r>
      <w:r w:rsidR="007D1321" w:rsidRPr="007D1321">
        <w:rPr>
          <w:color w:val="FF0000"/>
          <w:highlight w:val="yellow"/>
        </w:rPr>
        <w:t>parameters that define such a rheological model are the springs stiffness and</w:t>
      </w:r>
      <w:r w:rsidR="00940979">
        <w:rPr>
          <w:color w:val="FF0000"/>
          <w:highlight w:val="yellow"/>
        </w:rPr>
        <w:t xml:space="preserve"> </w:t>
      </w:r>
      <w:r w:rsidR="007D1321" w:rsidRPr="007D1321">
        <w:rPr>
          <w:color w:val="FF0000"/>
          <w:highlight w:val="yellow"/>
        </w:rPr>
        <w:t>dash-</w:t>
      </w:r>
      <w:r w:rsidR="007D1321" w:rsidRPr="00E1624F">
        <w:rPr>
          <w:color w:val="FF0000"/>
          <w:highlight w:val="yellow"/>
        </w:rPr>
        <w:t>pots</w:t>
      </w:r>
      <w:r w:rsidR="00940979" w:rsidRPr="00E1624F">
        <w:rPr>
          <w:color w:val="FF0000"/>
          <w:highlight w:val="yellow"/>
        </w:rPr>
        <w:t xml:space="preserve"> viscosity</w:t>
      </w:r>
      <w:r w:rsidR="007D1321">
        <w:rPr>
          <w:color w:val="FF0000"/>
        </w:rPr>
        <w:t xml:space="preserve">. </w:t>
      </w:r>
      <w:r w:rsidR="007D1321" w:rsidRPr="007D1321">
        <w:rPr>
          <w:color w:val="FF0000"/>
        </w:rPr>
        <w:t xml:space="preserve"> </w:t>
      </w:r>
      <w:r w:rsidR="00A841DE" w:rsidRPr="007D1321">
        <w:rPr>
          <w:color w:val="FF0000"/>
        </w:rPr>
        <w:t xml:space="preserve"> </w:t>
      </w:r>
      <w:r w:rsidRPr="007D1321">
        <w:rPr>
          <w:color w:val="FF0000"/>
        </w:rPr>
        <w:t xml:space="preserve"> </w:t>
      </w:r>
      <w:r w:rsidR="00E1624F" w:rsidRPr="00E1624F">
        <w:rPr>
          <w:color w:val="FF0000"/>
          <w:highlight w:val="yellow"/>
        </w:rPr>
        <w:t>These model</w:t>
      </w:r>
      <w:r w:rsidRPr="00E1624F">
        <w:rPr>
          <w:color w:val="FF0000"/>
          <w:highlight w:val="yellow"/>
        </w:rPr>
        <w:t xml:space="preserve"> parameters</w:t>
      </w:r>
      <w:r w:rsidRPr="00E1624F">
        <w:rPr>
          <w:color w:val="FF0000"/>
        </w:rPr>
        <w:t xml:space="preserve"> </w:t>
      </w:r>
      <w:r w:rsidRPr="00FD71B1">
        <w:t xml:space="preserve">are calibrated based on the </w:t>
      </w:r>
      <w:r w:rsidRPr="00AE49C5">
        <w:rPr>
          <w:color w:val="FF0000"/>
          <w:highlight w:val="yellow"/>
        </w:rPr>
        <w:t>CEB</w:t>
      </w:r>
      <w:r w:rsidR="00AE49C5" w:rsidRPr="00AE49C5">
        <w:rPr>
          <w:color w:val="FF0000"/>
          <w:highlight w:val="yellow"/>
        </w:rPr>
        <w:t>-</w:t>
      </w:r>
      <w:r w:rsidRPr="00AE49C5">
        <w:rPr>
          <w:color w:val="FF0000"/>
          <w:highlight w:val="yellow"/>
        </w:rPr>
        <w:t>FIP</w:t>
      </w:r>
      <w:r w:rsidRPr="00AE49C5">
        <w:rPr>
          <w:color w:val="FF0000"/>
        </w:rPr>
        <w:t xml:space="preserve"> </w:t>
      </w:r>
      <w:r w:rsidRPr="00FD71B1">
        <w:t>MC90 standard specifications formulation reported in [</w:t>
      </w:r>
      <w:r w:rsidRPr="00FD71B1">
        <w:rPr>
          <w:color w:val="2F4F4F"/>
        </w:rPr>
        <w:t>8</w:t>
      </w:r>
      <w:r w:rsidRPr="00E1624F">
        <w:rPr>
          <w:color w:val="FF0000"/>
          <w:highlight w:val="yellow"/>
        </w:rPr>
        <w:t xml:space="preserve">]. </w:t>
      </w:r>
      <w:r w:rsidR="00E1624F" w:rsidRPr="00E1624F">
        <w:rPr>
          <w:color w:val="FF0000"/>
          <w:highlight w:val="yellow"/>
        </w:rPr>
        <w:t>One m</w:t>
      </w:r>
      <w:r w:rsidR="007738A9">
        <w:rPr>
          <w:color w:val="FF0000"/>
          <w:highlight w:val="yellow"/>
        </w:rPr>
        <w:t>a</w:t>
      </w:r>
      <w:r w:rsidR="00E1624F" w:rsidRPr="00E1624F">
        <w:rPr>
          <w:color w:val="FF0000"/>
          <w:highlight w:val="yellow"/>
        </w:rPr>
        <w:t xml:space="preserve">y refer to </w:t>
      </w:r>
      <w:r w:rsidR="00E1624F">
        <w:rPr>
          <w:color w:val="FF0000"/>
          <w:highlight w:val="yellow"/>
        </w:rPr>
        <w:t xml:space="preserve">[26, 28] </w:t>
      </w:r>
      <w:r w:rsidR="00E1624F" w:rsidRPr="00E1624F">
        <w:rPr>
          <w:color w:val="FF0000"/>
          <w:highlight w:val="yellow"/>
        </w:rPr>
        <w:t>for detailed description of the calibration procedure</w:t>
      </w:r>
      <w:r w:rsidR="00E1624F">
        <w:rPr>
          <w:color w:val="FF0000"/>
        </w:rPr>
        <w:t>.</w:t>
      </w:r>
      <w:r w:rsidR="00E1624F">
        <w:t xml:space="preserve"> </w:t>
      </w:r>
      <w:r w:rsidRPr="00FD71B1">
        <w:t>As regards the concrete deformation associated with shrinkage, the isotropic formulation proposed in CEB-FIP MC90 standard [</w:t>
      </w:r>
      <w:r w:rsidRPr="00FD71B1">
        <w:rPr>
          <w:color w:val="2F4F4F"/>
        </w:rPr>
        <w:t>8</w:t>
      </w:r>
      <w:r w:rsidRPr="00FD71B1">
        <w:t xml:space="preserve">] is adopted in the present </w:t>
      </w:r>
      <w:r w:rsidRPr="000A27BB">
        <w:rPr>
          <w:highlight w:val="cyan"/>
        </w:rPr>
        <w:t>modeling</w:t>
      </w:r>
      <w:r w:rsidRPr="00FD71B1">
        <w:t xml:space="preserve"> and subsequent computational analyses. Full details regarding model definition and related finite element implementation may be found in [</w:t>
      </w:r>
      <w:r w:rsidRPr="00FD71B1">
        <w:rPr>
          <w:color w:val="2F4F4F"/>
        </w:rPr>
        <w:t>24</w:t>
      </w:r>
      <w:r w:rsidRPr="00FD71B1">
        <w:t>] and [</w:t>
      </w:r>
      <w:r w:rsidRPr="00FD71B1">
        <w:rPr>
          <w:color w:val="2F4F4F"/>
        </w:rPr>
        <w:t>26</w:t>
      </w:r>
      <w:r w:rsidRPr="00FD71B1">
        <w:t>].</w:t>
      </w:r>
    </w:p>
    <w:p w14:paraId="0837BCB4" w14:textId="77777777" w:rsidR="00FD0A64" w:rsidRPr="00FD71B1" w:rsidRDefault="00000000">
      <w:pPr>
        <w:spacing w:after="0" w:line="259" w:lineRule="auto"/>
        <w:ind w:left="10" w:right="-1" w:hanging="10"/>
        <w:jc w:val="right"/>
      </w:pPr>
      <w:r w:rsidRPr="00FD71B1">
        <w:t>Accordingly, the constitutive equations for concrete lining relating the stress and strain rate can be expressed in the</w:t>
      </w:r>
    </w:p>
    <w:p w14:paraId="5D4EF69E" w14:textId="194A515F" w:rsidR="00FD0A64" w:rsidRPr="00FD71B1" w:rsidRDefault="00000000">
      <w:pPr>
        <w:spacing w:after="276"/>
        <w:ind w:left="-4" w:firstLine="0"/>
      </w:pPr>
      <w:r w:rsidRPr="00FD71B1">
        <w:t>framework of infinitesimal strain analysis as:</w:t>
      </w:r>
    </w:p>
    <w:p w14:paraId="3957F233" w14:textId="0E0409AE" w:rsidR="00FD0A64" w:rsidRPr="00FD71B1" w:rsidRDefault="00000000">
      <w:pPr>
        <w:tabs>
          <w:tab w:val="center" w:pos="2243"/>
          <w:tab w:val="right" w:pos="9332"/>
        </w:tabs>
        <w:spacing w:after="223" w:line="259" w:lineRule="auto"/>
        <w:ind w:right="-15" w:firstLine="0"/>
        <w:jc w:val="left"/>
      </w:pPr>
      <w:r w:rsidRPr="00FD71B1">
        <w:rPr>
          <w:sz w:val="22"/>
        </w:rPr>
        <w:tab/>
      </w:r>
      <w:r>
        <w:rPr>
          <w:b/>
          <w:i/>
        </w:rPr>
        <w:t>𝝈</w:t>
      </w:r>
      <w:r w:rsidRPr="00FD71B1">
        <w:rPr>
          <w:b/>
          <w:i/>
        </w:rPr>
        <w:t xml:space="preserve">̇ </w:t>
      </w:r>
      <w:r w:rsidRPr="00FD71B1">
        <w:t xml:space="preserve">= </w:t>
      </w:r>
      <w:r>
        <w:rPr>
          <w:b/>
          <w:i/>
        </w:rPr>
        <w:t>𝑫</w:t>
      </w:r>
      <w:r w:rsidRPr="00FD71B1">
        <w:rPr>
          <w:b/>
          <w:i/>
        </w:rPr>
        <w:t xml:space="preserve"> </w:t>
      </w:r>
      <w:r w:rsidRPr="00FD71B1">
        <w:t xml:space="preserve">∶ </w:t>
      </w:r>
      <w:r>
        <w:rPr>
          <w:b/>
          <w:i/>
        </w:rPr>
        <w:t>𝜺</w:t>
      </w:r>
      <w:r w:rsidRPr="00FD71B1">
        <w:rPr>
          <w:b/>
          <w:i/>
        </w:rPr>
        <w:t xml:space="preserve">̇ </w:t>
      </w:r>
      <w:r>
        <w:rPr>
          <w:i/>
          <w:vertAlign w:val="superscript"/>
        </w:rPr>
        <w:t>𝑒</w:t>
      </w:r>
      <w:r w:rsidRPr="00FD71B1">
        <w:rPr>
          <w:i/>
          <w:vertAlign w:val="superscript"/>
        </w:rPr>
        <w:t xml:space="preserve"> </w:t>
      </w:r>
      <w:r w:rsidRPr="00FD71B1">
        <w:t xml:space="preserve">= </w:t>
      </w:r>
      <w:r>
        <w:rPr>
          <w:b/>
          <w:i/>
        </w:rPr>
        <w:t>𝑫</w:t>
      </w:r>
      <w:r w:rsidRPr="00FD71B1">
        <w:rPr>
          <w:b/>
          <w:i/>
        </w:rPr>
        <w:t xml:space="preserve"> </w:t>
      </w:r>
      <w:r w:rsidRPr="00FD71B1">
        <w:t xml:space="preserve">∶ </w:t>
      </w:r>
      <w:r>
        <w:rPr>
          <w:b/>
          <w:i/>
        </w:rPr>
        <w:t>𝜺</w:t>
      </w:r>
      <w:r w:rsidRPr="00FD71B1">
        <w:rPr>
          <w:b/>
          <w:i/>
        </w:rPr>
        <w:t xml:space="preserve">̇ </w:t>
      </w:r>
      <w:r w:rsidRPr="00FD71B1">
        <w:t xml:space="preserve">− </w:t>
      </w:r>
      <w:r>
        <w:rPr>
          <w:b/>
          <w:i/>
        </w:rPr>
        <w:t>𝑫</w:t>
      </w:r>
      <w:r w:rsidRPr="00FD71B1">
        <w:rPr>
          <w:b/>
          <w:i/>
        </w:rPr>
        <w:t xml:space="preserve"> </w:t>
      </w:r>
      <w:r w:rsidRPr="00FD71B1">
        <w:t xml:space="preserve">∶ </w:t>
      </w:r>
      <w:r>
        <w:rPr>
          <w:b/>
          <w:i/>
        </w:rPr>
        <w:t>𝜺</w:t>
      </w:r>
      <w:r w:rsidRPr="00FD71B1">
        <w:rPr>
          <w:b/>
          <w:i/>
        </w:rPr>
        <w:t xml:space="preserve">̇ </w:t>
      </w:r>
      <w:r>
        <w:rPr>
          <w:i/>
          <w:vertAlign w:val="superscript"/>
        </w:rPr>
        <w:t>𝑠</w:t>
      </w:r>
      <w:r w:rsidRPr="00FD71B1">
        <w:rPr>
          <w:i/>
          <w:vertAlign w:val="superscript"/>
        </w:rPr>
        <w:t xml:space="preserve">ℎ </w:t>
      </w:r>
      <w:r w:rsidRPr="00FD71B1">
        <w:t xml:space="preserve">− </w:t>
      </w:r>
      <w:r>
        <w:rPr>
          <w:b/>
          <w:i/>
        </w:rPr>
        <w:t>𝑫</w:t>
      </w:r>
      <w:r w:rsidRPr="00FD71B1">
        <w:rPr>
          <w:b/>
          <w:vertAlign w:val="superscript"/>
        </w:rPr>
        <w:t xml:space="preserve">∗ </w:t>
      </w:r>
      <w:r w:rsidRPr="00FD71B1">
        <w:t xml:space="preserve">∶ </w:t>
      </w:r>
      <w:r>
        <w:rPr>
          <w:b/>
          <w:i/>
        </w:rPr>
        <w:t>𝜺</w:t>
      </w:r>
      <w:r w:rsidRPr="00FD71B1">
        <w:rPr>
          <w:b/>
          <w:i/>
        </w:rPr>
        <w:t xml:space="preserve">̇ </w:t>
      </w:r>
      <w:r>
        <w:rPr>
          <w:i/>
          <w:vertAlign w:val="superscript"/>
        </w:rPr>
        <w:t>𝑐𝑟</w:t>
      </w:r>
      <w:r w:rsidRPr="00FD71B1">
        <w:rPr>
          <w:i/>
          <w:vertAlign w:val="superscript"/>
        </w:rPr>
        <w:tab/>
      </w:r>
      <w:r w:rsidRPr="00FD71B1">
        <w:t>(7)</w:t>
      </w:r>
    </w:p>
    <w:p w14:paraId="7DF37075" w14:textId="2BD8F81D" w:rsidR="00FD0A64" w:rsidRDefault="002C529B">
      <w:pPr>
        <w:spacing w:after="236" w:line="259" w:lineRule="auto"/>
        <w:ind w:left="347" w:firstLine="0"/>
        <w:jc w:val="left"/>
      </w:pPr>
      <w:r>
        <w:rPr>
          <w:noProof/>
        </w:rPr>
        <mc:AlternateContent>
          <mc:Choice Requires="wps">
            <w:drawing>
              <wp:anchor distT="0" distB="0" distL="114300" distR="114300" simplePos="0" relativeHeight="251675648" behindDoc="0" locked="0" layoutInCell="1" allowOverlap="1" wp14:anchorId="15B8FACC" wp14:editId="0E3BBF56">
                <wp:simplePos x="0" y="0"/>
                <wp:positionH relativeFrom="column">
                  <wp:posOffset>5278120</wp:posOffset>
                </wp:positionH>
                <wp:positionV relativeFrom="paragraph">
                  <wp:posOffset>297815</wp:posOffset>
                </wp:positionV>
                <wp:extent cx="506095" cy="278905"/>
                <wp:effectExtent l="38100" t="19050" r="27305" b="45085"/>
                <wp:wrapNone/>
                <wp:docPr id="375325807" name="Conector de Seta Reta 1"/>
                <wp:cNvGraphicFramePr/>
                <a:graphic xmlns:a="http://schemas.openxmlformats.org/drawingml/2006/main">
                  <a:graphicData uri="http://schemas.microsoft.com/office/word/2010/wordprocessingShape">
                    <wps:wsp>
                      <wps:cNvCnPr/>
                      <wps:spPr>
                        <a:xfrm flipH="1">
                          <a:off x="0" y="0"/>
                          <a:ext cx="506095" cy="278905"/>
                        </a:xfrm>
                        <a:prstGeom prst="straightConnector1">
                          <a:avLst/>
                        </a:prstGeom>
                        <a:ln w="38100">
                          <a:solidFill>
                            <a:srgbClr val="00B0F0"/>
                          </a:solidFill>
                          <a:tailEnd type="triangle"/>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34ABFD79" id="_x0000_t32" coordsize="21600,21600" o:spt="32" o:oned="t" path="m,l21600,21600e" filled="f">
                <v:path arrowok="t" fillok="f" o:connecttype="none"/>
                <o:lock v:ext="edit" shapetype="t"/>
              </v:shapetype>
              <v:shape id="Conector de Seta Reta 1" o:spid="_x0000_s1026" type="#_x0000_t32" style="position:absolute;margin-left:415.6pt;margin-top:23.45pt;width:39.85pt;height:21.9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" strokecolor="#00b0f0" strokeweight="3pt">
                <v:stroke endarrow="block" joinstyle="miter"/>
              </v:shape>
            </w:pict>
          </mc:Fallback>
        </mc:AlternateContent>
      </w:r>
      <w:r w:rsidR="0061115B">
        <w:rPr>
          <w:noProof/>
        </w:rPr>
        <w:drawing>
          <wp:inline distT="0" distB="0" distL="0" distR="0" wp14:anchorId="3DB342E2" wp14:editId="0C59C9D2">
            <wp:extent cx="5451238" cy="2066925"/>
            <wp:effectExtent l="0" t="0" r="0" b="0"/>
            <wp:docPr id="1395447720" name="Imagem 1" descr="Imagem preta e branca de relógio ao fundo&#10;&#10;Descrição gerada automaticamente com confiança bai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447720" name="Imagem 1" descr="Imagem preta e branca de relógio ao fundo&#10;&#10;Descrição gerada automaticamente com confiança baixa"/>
                    <pic:cNvPicPr/>
                  </pic:nvPicPr>
                  <pic:blipFill>
                    <a:blip r:embed="rId18"/>
                    <a:stretch>
                      <a:fillRect/>
                    </a:stretch>
                  </pic:blipFill>
                  <pic:spPr>
                    <a:xfrm>
                      <a:off x="0" y="0"/>
                      <a:ext cx="5464047" cy="2071782"/>
                    </a:xfrm>
                    <a:prstGeom prst="rect">
                      <a:avLst/>
                    </a:prstGeom>
                  </pic:spPr>
                </pic:pic>
              </a:graphicData>
            </a:graphic>
          </wp:inline>
        </w:drawing>
      </w:r>
    </w:p>
    <w:p w14:paraId="7F2E21D9" w14:textId="725A91F9" w:rsidR="00FD0A64" w:rsidRPr="00FD71B1" w:rsidRDefault="00000000">
      <w:pPr>
        <w:spacing w:after="505" w:line="265" w:lineRule="auto"/>
        <w:ind w:left="10" w:hanging="10"/>
        <w:jc w:val="center"/>
      </w:pPr>
      <w:r w:rsidRPr="00FD71B1">
        <w:rPr>
          <w:sz w:val="18"/>
        </w:rPr>
        <w:t>Figure 3:</w:t>
      </w:r>
      <w:r w:rsidR="007738A9">
        <w:rPr>
          <w:sz w:val="18"/>
        </w:rPr>
        <w:t xml:space="preserve"> </w:t>
      </w:r>
      <w:r w:rsidR="007738A9" w:rsidRPr="007738A9">
        <w:rPr>
          <w:color w:val="FF0000"/>
          <w:highlight w:val="yellow"/>
        </w:rPr>
        <w:t xml:space="preserve">Generalized Kelvin </w:t>
      </w:r>
      <w:r w:rsidR="007738A9">
        <w:rPr>
          <w:color w:val="FF0000"/>
          <w:highlight w:val="yellow"/>
        </w:rPr>
        <w:t xml:space="preserve">model for </w:t>
      </w:r>
      <w:r w:rsidR="003E08CB">
        <w:rPr>
          <w:color w:val="FF0000"/>
          <w:highlight w:val="yellow"/>
        </w:rPr>
        <w:t xml:space="preserve">uniaxial </w:t>
      </w:r>
      <w:r w:rsidR="007738A9">
        <w:rPr>
          <w:color w:val="FF0000"/>
          <w:highlight w:val="yellow"/>
        </w:rPr>
        <w:t>concrete viscoelasticity</w:t>
      </w:r>
      <w:r w:rsidR="003E08CB">
        <w:rPr>
          <w:color w:val="FF0000"/>
        </w:rPr>
        <w:t>.</w:t>
      </w:r>
    </w:p>
    <w:p w14:paraId="27D59106" w14:textId="77777777" w:rsidR="00FD0A64" w:rsidRPr="00FD71B1" w:rsidRDefault="00000000" w:rsidP="00962C8A">
      <w:r w:rsidRPr="00FD71B1">
        <w:t xml:space="preserve">In the above relationship, </w:t>
      </w:r>
      <w:r>
        <w:rPr>
          <w:b/>
          <w:i/>
        </w:rPr>
        <w:t>𝜺</w:t>
      </w:r>
      <w:r w:rsidRPr="00FD71B1">
        <w:rPr>
          <w:b/>
          <w:i/>
          <w:sz w:val="31"/>
          <w:vertAlign w:val="subscript"/>
        </w:rPr>
        <w:t xml:space="preserve">̇ </w:t>
      </w:r>
      <w:r>
        <w:rPr>
          <w:i/>
          <w:vertAlign w:val="superscript"/>
        </w:rPr>
        <w:t>𝑠</w:t>
      </w:r>
      <w:r w:rsidRPr="00FD71B1">
        <w:rPr>
          <w:i/>
          <w:vertAlign w:val="superscript"/>
        </w:rPr>
        <w:t xml:space="preserve">ℎ </w:t>
      </w:r>
      <w:r w:rsidRPr="00FD71B1">
        <w:t xml:space="preserve">and </w:t>
      </w:r>
      <w:r>
        <w:rPr>
          <w:b/>
          <w:i/>
        </w:rPr>
        <w:t>𝜺</w:t>
      </w:r>
      <w:r w:rsidRPr="00FD71B1">
        <w:rPr>
          <w:b/>
          <w:i/>
          <w:sz w:val="31"/>
          <w:vertAlign w:val="subscript"/>
        </w:rPr>
        <w:t xml:space="preserve">̇ </w:t>
      </w:r>
      <w:r>
        <w:rPr>
          <w:i/>
          <w:vertAlign w:val="superscript"/>
        </w:rPr>
        <w:t>𝑐𝑟</w:t>
      </w:r>
      <w:r w:rsidRPr="00FD71B1">
        <w:rPr>
          <w:i/>
          <w:vertAlign w:val="superscript"/>
        </w:rPr>
        <w:t xml:space="preserve"> </w:t>
      </w:r>
      <w:r w:rsidRPr="00FD71B1">
        <w:t xml:space="preserve">are respectively the shrinkage and creep strain rates. The fourth-order tensors </w:t>
      </w:r>
      <w:r>
        <w:rPr>
          <w:b/>
          <w:i/>
        </w:rPr>
        <w:t>𝑫</w:t>
      </w:r>
      <w:r w:rsidRPr="00FD71B1">
        <w:rPr>
          <w:b/>
          <w:i/>
        </w:rPr>
        <w:t xml:space="preserve"> </w:t>
      </w:r>
      <w:r w:rsidRPr="00FD71B1">
        <w:t xml:space="preserve">and </w:t>
      </w:r>
      <w:r>
        <w:rPr>
          <w:b/>
          <w:i/>
        </w:rPr>
        <w:t>𝑫</w:t>
      </w:r>
      <w:r w:rsidRPr="00FD71B1">
        <w:rPr>
          <w:b/>
          <w:vertAlign w:val="superscript"/>
        </w:rPr>
        <w:t xml:space="preserve">∗ </w:t>
      </w:r>
      <w:r w:rsidRPr="00FD71B1">
        <w:t>refer to the isotropic elastic linear constitutive tensor and modified constitutive tensor that incorporate the aging viscoelastic properties of the concrete, respectively.</w:t>
      </w:r>
    </w:p>
    <w:p w14:paraId="47294B27" w14:textId="77777777" w:rsidR="00FD0A64" w:rsidRPr="00FD71B1" w:rsidRDefault="00000000">
      <w:pPr>
        <w:spacing w:after="293" w:line="259" w:lineRule="auto"/>
        <w:ind w:left="69" w:firstLine="0"/>
        <w:jc w:val="center"/>
      </w:pPr>
      <w:r w:rsidRPr="00FD71B1">
        <w:t>For the numerical implementation purposes, relationship (</w:t>
      </w:r>
      <w:r w:rsidRPr="00FD71B1">
        <w:rPr>
          <w:color w:val="2F4F4F"/>
        </w:rPr>
        <w:t>7</w:t>
      </w:r>
      <w:r w:rsidRPr="00FD71B1">
        <w:t>) may conveniently be written in incremental form:</w:t>
      </w:r>
    </w:p>
    <w:p w14:paraId="1634E4F2" w14:textId="77777777" w:rsidR="00FD0A64" w:rsidRPr="00FD71B1" w:rsidRDefault="00000000">
      <w:pPr>
        <w:tabs>
          <w:tab w:val="center" w:pos="2125"/>
          <w:tab w:val="right" w:pos="9332"/>
        </w:tabs>
        <w:spacing w:after="262" w:line="259" w:lineRule="auto"/>
        <w:ind w:firstLine="0"/>
        <w:jc w:val="left"/>
      </w:pPr>
      <w:r w:rsidRPr="00FD71B1">
        <w:rPr>
          <w:sz w:val="22"/>
        </w:rPr>
        <w:tab/>
      </w:r>
      <w:r>
        <w:t>Δ</w:t>
      </w:r>
      <w:r>
        <w:rPr>
          <w:b/>
          <w:i/>
        </w:rPr>
        <w:t>𝝈</w:t>
      </w:r>
      <w:r w:rsidRPr="00FD71B1">
        <w:rPr>
          <w:b/>
          <w:i/>
        </w:rPr>
        <w:t xml:space="preserve"> </w:t>
      </w:r>
      <w:r w:rsidRPr="00FD71B1">
        <w:t xml:space="preserve">= </w:t>
      </w:r>
      <w:r>
        <w:rPr>
          <w:b/>
          <w:i/>
        </w:rPr>
        <w:t>𝑫</w:t>
      </w:r>
      <w:r w:rsidRPr="00FD71B1">
        <w:rPr>
          <w:b/>
          <w:i/>
        </w:rPr>
        <w:t xml:space="preserve"> </w:t>
      </w:r>
      <w:r w:rsidRPr="00FD71B1">
        <w:t xml:space="preserve">∶ </w:t>
      </w:r>
      <w:r>
        <w:t>Δ</w:t>
      </w:r>
      <w:r>
        <w:rPr>
          <w:b/>
          <w:i/>
        </w:rPr>
        <w:t>𝜺</w:t>
      </w:r>
      <w:r w:rsidRPr="00FD71B1">
        <w:rPr>
          <w:b/>
          <w:i/>
        </w:rPr>
        <w:t xml:space="preserve"> </w:t>
      </w:r>
      <w:r w:rsidRPr="00FD71B1">
        <w:t xml:space="preserve">− </w:t>
      </w:r>
      <w:r>
        <w:rPr>
          <w:b/>
          <w:i/>
        </w:rPr>
        <w:t>𝑫</w:t>
      </w:r>
      <w:r w:rsidRPr="00FD71B1">
        <w:rPr>
          <w:b/>
          <w:i/>
        </w:rPr>
        <w:t xml:space="preserve"> </w:t>
      </w:r>
      <w:r w:rsidRPr="00FD71B1">
        <w:t xml:space="preserve">∶ </w:t>
      </w:r>
      <w:r>
        <w:t>Δ</w:t>
      </w:r>
      <w:r>
        <w:rPr>
          <w:b/>
          <w:i/>
        </w:rPr>
        <w:t>𝜺</w:t>
      </w:r>
      <w:r>
        <w:rPr>
          <w:i/>
          <w:vertAlign w:val="superscript"/>
        </w:rPr>
        <w:t>𝑠</w:t>
      </w:r>
      <w:r w:rsidRPr="00FD71B1">
        <w:rPr>
          <w:i/>
          <w:vertAlign w:val="superscript"/>
        </w:rPr>
        <w:t xml:space="preserve">ℎ </w:t>
      </w:r>
      <w:r w:rsidRPr="00FD71B1">
        <w:t xml:space="preserve">− </w:t>
      </w:r>
      <w:r>
        <w:rPr>
          <w:b/>
          <w:i/>
        </w:rPr>
        <w:t>𝑫</w:t>
      </w:r>
      <w:r w:rsidRPr="00FD71B1">
        <w:rPr>
          <w:b/>
          <w:vertAlign w:val="superscript"/>
        </w:rPr>
        <w:t xml:space="preserve">∗ </w:t>
      </w:r>
      <w:r w:rsidRPr="00FD71B1">
        <w:t xml:space="preserve">∶ </w:t>
      </w:r>
      <w:r>
        <w:t>Δ</w:t>
      </w:r>
      <w:r>
        <w:rPr>
          <w:b/>
          <w:i/>
        </w:rPr>
        <w:t>𝜺</w:t>
      </w:r>
      <w:r>
        <w:rPr>
          <w:i/>
          <w:vertAlign w:val="superscript"/>
        </w:rPr>
        <w:t>𝑐𝑟</w:t>
      </w:r>
      <w:r w:rsidRPr="00FD71B1">
        <w:rPr>
          <w:i/>
          <w:vertAlign w:val="superscript"/>
        </w:rPr>
        <w:tab/>
      </w:r>
      <w:r w:rsidRPr="00FD71B1">
        <w:t>(8)</w:t>
      </w:r>
    </w:p>
    <w:p w14:paraId="063FE039" w14:textId="77777777" w:rsidR="00FD0A64" w:rsidRPr="00FD71B1" w:rsidRDefault="00000000">
      <w:pPr>
        <w:spacing w:after="548" w:line="259" w:lineRule="auto"/>
        <w:ind w:left="10" w:right="-1" w:hanging="10"/>
        <w:jc w:val="right"/>
      </w:pPr>
      <w:r w:rsidRPr="00FD71B1">
        <w:lastRenderedPageBreak/>
        <w:t>As mentioned above, isotropic formulation is considered for shrinkage, so that increment of shrinkage strain reads:</w:t>
      </w:r>
    </w:p>
    <w:p w14:paraId="158947A9" w14:textId="77777777" w:rsidR="00765525" w:rsidRDefault="00000000" w:rsidP="002E50C7">
      <w:pPr>
        <w:spacing w:after="0" w:line="247" w:lineRule="auto"/>
        <w:ind w:left="-6" w:firstLine="499"/>
      </w:pPr>
      <w:r>
        <w:t>Δ</w:t>
      </w:r>
      <w:r>
        <w:rPr>
          <w:b/>
          <w:i/>
        </w:rPr>
        <w:t>𝜺</w:t>
      </w:r>
      <w:r>
        <w:rPr>
          <w:i/>
          <w:vertAlign w:val="superscript"/>
        </w:rPr>
        <w:t>𝑠</w:t>
      </w:r>
      <w:r w:rsidRPr="00FD71B1">
        <w:rPr>
          <w:i/>
          <w:vertAlign w:val="superscript"/>
        </w:rPr>
        <w:t xml:space="preserve">ℎ </w:t>
      </w:r>
      <w:r w:rsidRPr="00FD71B1">
        <w:t xml:space="preserve">= </w:t>
      </w:r>
      <w:r>
        <w:t>Δ</w:t>
      </w:r>
      <w:r>
        <w:rPr>
          <w:i/>
        </w:rPr>
        <w:t>𝜀</w:t>
      </w:r>
      <w:r>
        <w:rPr>
          <w:i/>
          <w:vertAlign w:val="subscript"/>
        </w:rPr>
        <w:t>𝑠</w:t>
      </w:r>
      <w:r w:rsidRPr="00FD71B1">
        <w:rPr>
          <w:i/>
          <w:vertAlign w:val="subscript"/>
        </w:rPr>
        <w:t>ℎ</w:t>
      </w:r>
      <w:r w:rsidRPr="00FD71B1">
        <w:t>(</w:t>
      </w:r>
      <w:r>
        <w:rPr>
          <w:i/>
        </w:rPr>
        <w:t>𝑡</w:t>
      </w:r>
      <w:r>
        <w:rPr>
          <w:i/>
          <w:vertAlign w:val="subscript"/>
        </w:rPr>
        <w:t>𝑠</w:t>
      </w:r>
      <w:r w:rsidRPr="00FD71B1">
        <w:t>)</w:t>
      </w:r>
      <w:r>
        <w:rPr>
          <w:b/>
        </w:rPr>
        <w:t>𝟏</w:t>
      </w:r>
      <w:r w:rsidRPr="00FD71B1">
        <w:rPr>
          <w:b/>
        </w:rPr>
        <w:tab/>
      </w:r>
      <w:r w:rsidRPr="00FD71B1">
        <w:t xml:space="preserve">(9) where </w:t>
      </w:r>
      <w:r>
        <w:rPr>
          <w:i/>
        </w:rPr>
        <w:t>𝑡</w:t>
      </w:r>
      <w:r>
        <w:rPr>
          <w:i/>
          <w:vertAlign w:val="subscript"/>
        </w:rPr>
        <w:t>𝑠</w:t>
      </w:r>
      <w:r w:rsidRPr="00FD71B1">
        <w:rPr>
          <w:i/>
          <w:vertAlign w:val="subscript"/>
        </w:rPr>
        <w:t xml:space="preserve"> </w:t>
      </w:r>
      <w:r w:rsidRPr="00FD71B1">
        <w:t xml:space="preserve">represents the concrete curing time, and </w:t>
      </w:r>
      <w:r>
        <w:t>Δ</w:t>
      </w:r>
      <w:r>
        <w:rPr>
          <w:i/>
          <w:sz w:val="31"/>
          <w:vertAlign w:val="subscript"/>
        </w:rPr>
        <w:t>𝜀</w:t>
      </w:r>
      <w:r>
        <w:rPr>
          <w:i/>
          <w:vertAlign w:val="subscript"/>
        </w:rPr>
        <w:t>𝑠</w:t>
      </w:r>
      <w:r w:rsidRPr="00FD71B1">
        <w:rPr>
          <w:i/>
          <w:vertAlign w:val="subscript"/>
        </w:rPr>
        <w:t xml:space="preserve">ℎ </w:t>
      </w:r>
      <w:r w:rsidRPr="00FD71B1">
        <w:t xml:space="preserve">is the variation in magnitude of the concrete deformation associated with shrinkage (the dependency </w:t>
      </w:r>
      <w:r>
        <w:t>Δ</w:t>
      </w:r>
      <w:r>
        <w:rPr>
          <w:i/>
          <w:sz w:val="31"/>
          <w:vertAlign w:val="subscript"/>
        </w:rPr>
        <w:t>𝜀</w:t>
      </w:r>
      <w:r>
        <w:rPr>
          <w:i/>
          <w:vertAlign w:val="subscript"/>
        </w:rPr>
        <w:t>𝑠</w:t>
      </w:r>
      <w:r w:rsidRPr="00FD71B1">
        <w:rPr>
          <w:i/>
          <w:vertAlign w:val="subscript"/>
        </w:rPr>
        <w:t xml:space="preserve">ℎ </w:t>
      </w:r>
      <w:r w:rsidRPr="00FD71B1">
        <w:t xml:space="preserve">of on current time is omitted). </w:t>
      </w:r>
      <w:r w:rsidRPr="002C529B">
        <w:rPr>
          <w:highlight w:val="cyan"/>
        </w:rPr>
        <w:t>The latter expression</w:t>
      </w:r>
      <w:r w:rsidRPr="00FD71B1">
        <w:t xml:space="preserve"> is determined based on CEB-FIP MC90 standard specifications [</w:t>
      </w:r>
      <w:r w:rsidRPr="00FD71B1">
        <w:rPr>
          <w:color w:val="2F4F4F"/>
        </w:rPr>
        <w:t>8</w:t>
      </w:r>
      <w:r w:rsidRPr="00FD71B1">
        <w:t xml:space="preserve">]. </w:t>
      </w:r>
    </w:p>
    <w:p w14:paraId="5B89A90C" w14:textId="7FD5AB9B" w:rsidR="00FD0A64" w:rsidRPr="00C72A5C" w:rsidRDefault="002E50C7" w:rsidP="00C72A5C">
      <w:pPr>
        <w:spacing w:after="0" w:line="247" w:lineRule="auto"/>
        <w:ind w:left="-6" w:firstLine="499"/>
        <w:rPr>
          <w:color w:val="FF0000"/>
        </w:rPr>
      </w:pPr>
      <w:r w:rsidRPr="002E50C7">
        <w:rPr>
          <w:color w:val="FF0000"/>
          <w:highlight w:val="yellow"/>
        </w:rPr>
        <w:t xml:space="preserve">Regarding the </w:t>
      </w:r>
      <w:r w:rsidR="00765525" w:rsidRPr="00D75A00">
        <w:rPr>
          <w:color w:val="FF0000"/>
          <w:highlight w:val="yellow"/>
        </w:rPr>
        <w:t>increment of creep strain Δ</w:t>
      </w:r>
      <w:proofErr w:type="gramStart"/>
      <w:r w:rsidR="00765525" w:rsidRPr="00D75A00">
        <w:rPr>
          <w:b/>
          <w:i/>
          <w:color w:val="FF0000"/>
          <w:sz w:val="31"/>
          <w:highlight w:val="yellow"/>
          <w:vertAlign w:val="subscript"/>
        </w:rPr>
        <w:t>𝜺</w:t>
      </w:r>
      <w:r w:rsidR="00765525" w:rsidRPr="00D75A00">
        <w:rPr>
          <w:i/>
          <w:color w:val="FF0000"/>
          <w:highlight w:val="yellow"/>
          <w:vertAlign w:val="superscript"/>
        </w:rPr>
        <w:t xml:space="preserve">𝑐𝑟 </w:t>
      </w:r>
      <w:r w:rsidRPr="00D75A00">
        <w:rPr>
          <w:color w:val="FF0000"/>
          <w:highlight w:val="yellow"/>
        </w:rPr>
        <w:t>,</w:t>
      </w:r>
      <w:proofErr w:type="gramEnd"/>
      <w:r w:rsidRPr="00D75A00">
        <w:rPr>
          <w:color w:val="FF0000"/>
          <w:highlight w:val="yellow"/>
        </w:rPr>
        <w:t xml:space="preserve"> it</w:t>
      </w:r>
      <w:r w:rsidR="00765525" w:rsidRPr="00D75A00">
        <w:rPr>
          <w:color w:val="FF0000"/>
          <w:highlight w:val="yellow"/>
        </w:rPr>
        <w:t xml:space="preserve">s </w:t>
      </w:r>
      <w:r w:rsidRPr="00D75A00">
        <w:rPr>
          <w:color w:val="FF0000"/>
          <w:highlight w:val="yellow"/>
        </w:rPr>
        <w:t xml:space="preserve">value is </w:t>
      </w:r>
      <w:r w:rsidR="00765525" w:rsidRPr="00D75A00">
        <w:rPr>
          <w:color w:val="FF0000"/>
          <w:highlight w:val="yellow"/>
        </w:rPr>
        <w:t>computed</w:t>
      </w:r>
      <w:r w:rsidR="00765525" w:rsidRPr="002E50C7">
        <w:rPr>
          <w:color w:val="FF0000"/>
        </w:rPr>
        <w:t xml:space="preserve"> </w:t>
      </w:r>
      <w:r w:rsidR="00765525" w:rsidRPr="00FD71B1">
        <w:t xml:space="preserve">making use of the incremental algorithm developed by Bažant and </w:t>
      </w:r>
      <w:proofErr w:type="spellStart"/>
      <w:r w:rsidR="00765525" w:rsidRPr="00FD71B1">
        <w:t>Prasannan</w:t>
      </w:r>
      <w:proofErr w:type="spellEnd"/>
      <w:r w:rsidR="00765525" w:rsidRPr="00FD71B1">
        <w:t xml:space="preserve"> [</w:t>
      </w:r>
      <w:r w:rsidR="00765525" w:rsidRPr="00FD71B1">
        <w:rPr>
          <w:color w:val="2F4F4F"/>
        </w:rPr>
        <w:t>3</w:t>
      </w:r>
      <w:r w:rsidR="00765525" w:rsidRPr="00FD71B1">
        <w:t xml:space="preserve">; </w:t>
      </w:r>
      <w:r w:rsidR="00765525" w:rsidRPr="00FD71B1">
        <w:rPr>
          <w:color w:val="2F4F4F"/>
        </w:rPr>
        <w:t>4</w:t>
      </w:r>
      <w:r w:rsidR="00765525" w:rsidRPr="00FD71B1">
        <w:t>], together with a model calibration that incorporates CEB-FIP MC90 standard formulation [</w:t>
      </w:r>
      <w:r w:rsidR="00765525" w:rsidRPr="00FD71B1">
        <w:rPr>
          <w:color w:val="2F4F4F"/>
        </w:rPr>
        <w:t>8</w:t>
      </w:r>
      <w:r w:rsidR="00765525" w:rsidRPr="00FD71B1">
        <w:t>].</w:t>
      </w:r>
      <w:r>
        <w:t xml:space="preserve"> </w:t>
      </w:r>
      <w:r w:rsidR="00765525" w:rsidRPr="00FD71B1">
        <w:t xml:space="preserve"> </w:t>
      </w:r>
      <w:r w:rsidRPr="00C72A5C">
        <w:rPr>
          <w:color w:val="FF0000"/>
          <w:highlight w:val="yellow"/>
        </w:rPr>
        <w:t>More precisely,</w:t>
      </w:r>
      <w:r w:rsidR="00D75B25" w:rsidRPr="00C72A5C">
        <w:rPr>
          <w:color w:val="FF0000"/>
          <w:highlight w:val="yellow"/>
        </w:rPr>
        <w:t xml:space="preserve"> the </w:t>
      </w:r>
      <w:r w:rsidR="00D75B25" w:rsidRPr="00C72A5C">
        <w:rPr>
          <w:color w:val="FF0000"/>
          <w:highlight w:val="yellow"/>
          <w:lang w:val="en-GB"/>
        </w:rPr>
        <w:t xml:space="preserve">three-dimensional ageing viscoelastic </w:t>
      </w:r>
      <w:proofErr w:type="spellStart"/>
      <w:r w:rsidR="00D75B25" w:rsidRPr="00C72A5C">
        <w:rPr>
          <w:color w:val="FF0000"/>
          <w:highlight w:val="yellow"/>
          <w:lang w:val="en-GB"/>
        </w:rPr>
        <w:t>behavior</w:t>
      </w:r>
      <w:proofErr w:type="spellEnd"/>
      <w:r w:rsidR="00D75B25" w:rsidRPr="00C72A5C">
        <w:rPr>
          <w:color w:val="FF0000"/>
          <w:highlight w:val="yellow"/>
          <w:lang w:val="en-GB"/>
        </w:rPr>
        <w:t xml:space="preserve"> of isotropic concrete is </w:t>
      </w:r>
      <w:r w:rsidR="00C72A5C" w:rsidRPr="00C72A5C">
        <w:rPr>
          <w:color w:val="FF0000"/>
          <w:highlight w:val="yellow"/>
          <w:lang w:val="en-GB"/>
        </w:rPr>
        <w:t xml:space="preserve">defined </w:t>
      </w:r>
      <w:r w:rsidR="009141CF" w:rsidRPr="00C72A5C">
        <w:rPr>
          <w:color w:val="FF0000"/>
          <w:highlight w:val="yellow"/>
          <w:lang w:val="en-GB"/>
        </w:rPr>
        <w:t xml:space="preserve">by the Generalized kelvin model for </w:t>
      </w:r>
      <w:r w:rsidR="00D75B25" w:rsidRPr="00C72A5C">
        <w:rPr>
          <w:color w:val="FF0000"/>
          <w:highlight w:val="yellow"/>
          <w:lang w:val="en-GB"/>
        </w:rPr>
        <w:t>the relaxation modulus under uniaxial stress</w:t>
      </w:r>
      <w:r w:rsidR="00D75B25" w:rsidRPr="00C72A5C">
        <w:rPr>
          <w:color w:val="FF0000"/>
          <w:highlight w:val="yellow"/>
        </w:rPr>
        <w:t xml:space="preserve">, whereas the Poisson </w:t>
      </w:r>
      <w:r w:rsidR="009141CF" w:rsidRPr="00C72A5C">
        <w:rPr>
          <w:color w:val="FF0000"/>
          <w:highlight w:val="yellow"/>
        </w:rPr>
        <w:t>ratio</w:t>
      </w:r>
      <w:r w:rsidR="00D75B25" w:rsidRPr="00C72A5C">
        <w:rPr>
          <w:color w:val="FF0000"/>
          <w:highlight w:val="yellow"/>
        </w:rPr>
        <w:t xml:space="preserve"> is </w:t>
      </w:r>
      <w:r w:rsidR="009141CF" w:rsidRPr="00C72A5C">
        <w:rPr>
          <w:color w:val="FF0000"/>
          <w:highlight w:val="yellow"/>
        </w:rPr>
        <w:t xml:space="preserve">assumed to be </w:t>
      </w:r>
      <w:r w:rsidR="00D75B25" w:rsidRPr="00C72A5C">
        <w:rPr>
          <w:color w:val="FF0000"/>
          <w:highlight w:val="yellow"/>
        </w:rPr>
        <w:t>time</w:t>
      </w:r>
      <w:r w:rsidR="009141CF" w:rsidRPr="00C72A5C">
        <w:rPr>
          <w:color w:val="FF0000"/>
          <w:highlight w:val="yellow"/>
        </w:rPr>
        <w:t xml:space="preserve"> </w:t>
      </w:r>
      <w:r w:rsidR="00D75B25" w:rsidRPr="00C72A5C">
        <w:rPr>
          <w:color w:val="FF0000"/>
          <w:highlight w:val="yellow"/>
        </w:rPr>
        <w:t>independent</w:t>
      </w:r>
      <w:r w:rsidR="00C72A5C" w:rsidRPr="00C72A5C">
        <w:rPr>
          <w:color w:val="FF0000"/>
          <w:highlight w:val="yellow"/>
        </w:rPr>
        <w:t xml:space="preserve"> within the time interval of analysis</w:t>
      </w:r>
      <w:r w:rsidR="00D75B25" w:rsidRPr="00C72A5C">
        <w:rPr>
          <w:color w:val="FF0000"/>
          <w:highlight w:val="yellow"/>
        </w:rPr>
        <w:t>.</w:t>
      </w:r>
      <w:r w:rsidR="00C72A5C" w:rsidRPr="00C72A5C">
        <w:rPr>
          <w:color w:val="FF0000"/>
          <w:highlight w:val="yellow"/>
        </w:rPr>
        <w:t xml:space="preserve"> </w:t>
      </w:r>
      <w:r w:rsidR="00765525" w:rsidRPr="00C72A5C">
        <w:rPr>
          <w:color w:val="FF0000"/>
          <w:highlight w:val="yellow"/>
        </w:rPr>
        <w:t xml:space="preserve">The procedure for </w:t>
      </w:r>
      <w:r w:rsidR="00C72A5C">
        <w:rPr>
          <w:color w:val="FF0000"/>
          <w:highlight w:val="yellow"/>
        </w:rPr>
        <w:t xml:space="preserve">the identification of </w:t>
      </w:r>
      <w:r w:rsidR="00765525" w:rsidRPr="00C72A5C">
        <w:rPr>
          <w:color w:val="FF0000"/>
          <w:highlight w:val="yellow"/>
        </w:rPr>
        <w:t>model parameters is achieved by comparing the creep functions provided in references [3</w:t>
      </w:r>
      <w:r w:rsidR="00C72A5C" w:rsidRPr="00C72A5C">
        <w:rPr>
          <w:color w:val="FF0000"/>
          <w:highlight w:val="yellow"/>
        </w:rPr>
        <w:t>,</w:t>
      </w:r>
      <w:r w:rsidR="00765525" w:rsidRPr="00C72A5C">
        <w:rPr>
          <w:color w:val="FF0000"/>
          <w:highlight w:val="yellow"/>
        </w:rPr>
        <w:t>4] and [8],</w:t>
      </w:r>
      <w:r w:rsidR="00765525" w:rsidRPr="00C72A5C">
        <w:rPr>
          <w:color w:val="FF0000"/>
        </w:rPr>
        <w:t xml:space="preserve"> </w:t>
      </w:r>
      <w:r w:rsidR="00765525" w:rsidRPr="00C72A5C">
        <w:rPr>
          <w:color w:val="FF0000"/>
          <w:highlight w:val="yellow"/>
        </w:rPr>
        <w:t>leading to the following equivalence:</w:t>
      </w:r>
    </w:p>
    <w:p w14:paraId="4B270FFE" w14:textId="77777777" w:rsidR="00FD0A64" w:rsidRPr="00F13F79" w:rsidRDefault="00000000">
      <w:pPr>
        <w:tabs>
          <w:tab w:val="center" w:pos="678"/>
          <w:tab w:val="center" w:pos="1256"/>
          <w:tab w:val="center" w:pos="2161"/>
          <w:tab w:val="center" w:pos="2651"/>
          <w:tab w:val="center" w:pos="3153"/>
          <w:tab w:val="center" w:pos="3572"/>
          <w:tab w:val="center" w:pos="4343"/>
          <w:tab w:val="center" w:pos="4865"/>
          <w:tab w:val="right" w:pos="9332"/>
        </w:tabs>
        <w:spacing w:after="0" w:line="259" w:lineRule="auto"/>
        <w:ind w:right="-1" w:firstLine="0"/>
        <w:jc w:val="left"/>
        <w:rPr>
          <w:highlight w:val="green"/>
        </w:rPr>
      </w:pPr>
      <w:r w:rsidRPr="00F13F79">
        <w:rPr>
          <w:noProof/>
          <w:sz w:val="22"/>
          <w:highlight w:val="green"/>
        </w:rPr>
        <mc:AlternateContent>
          <mc:Choice Requires="wpg">
            <w:drawing>
              <wp:anchor distT="0" distB="0" distL="114300" distR="114300" simplePos="0" relativeHeight="251661312" behindDoc="0" locked="0" layoutInCell="1" allowOverlap="1" wp14:anchorId="23773B7B" wp14:editId="3031B0EE">
                <wp:simplePos x="0" y="0"/>
                <wp:positionH relativeFrom="column">
                  <wp:posOffset>2174052</wp:posOffset>
                </wp:positionH>
                <wp:positionV relativeFrom="paragraph">
                  <wp:posOffset>101443</wp:posOffset>
                </wp:positionV>
                <wp:extent cx="1008989" cy="8357"/>
                <wp:effectExtent l="0" t="0" r="0" b="0"/>
                <wp:wrapNone/>
                <wp:docPr id="22727" name="Group 22727"/>
                <wp:cNvGraphicFramePr/>
                <a:graphic xmlns:a="http://schemas.openxmlformats.org/drawingml/2006/main">
                  <a:graphicData uri="http://schemas.microsoft.com/office/word/2010/wordprocessingGroup">
                    <wpg:wgp>
                      <wpg:cNvGrpSpPr/>
                      <wpg:grpSpPr>
                        <a:xfrm>
                          <a:off x="0" y="0"/>
                          <a:ext cx="1008989" cy="8357"/>
                          <a:chOff x="0" y="0"/>
                          <a:chExt cx="1008989" cy="8357"/>
                        </a:xfrm>
                      </wpg:grpSpPr>
                      <wps:wsp>
                        <wps:cNvPr id="1118" name="Shape 1118"/>
                        <wps:cNvSpPr/>
                        <wps:spPr>
                          <a:xfrm>
                            <a:off x="0" y="0"/>
                            <a:ext cx="187884" cy="0"/>
                          </a:xfrm>
                          <a:custGeom>
                            <a:avLst/>
                            <a:gdLst/>
                            <a:ahLst/>
                            <a:cxnLst/>
                            <a:rect l="0" t="0" r="0" b="0"/>
                            <a:pathLst>
                              <a:path w="187884">
                                <a:moveTo>
                                  <a:pt x="0" y="0"/>
                                </a:moveTo>
                                <a:lnTo>
                                  <a:pt x="187884" y="0"/>
                                </a:lnTo>
                              </a:path>
                            </a:pathLst>
                          </a:custGeom>
                          <a:ln w="8357" cap="flat">
                            <a:miter lim="127000"/>
                          </a:ln>
                        </wps:spPr>
                        <wps:style>
                          <a:lnRef idx="1">
                            <a:srgbClr val="000000"/>
                          </a:lnRef>
                          <a:fillRef idx="0">
                            <a:srgbClr val="000000">
                              <a:alpha val="0"/>
                            </a:srgbClr>
                          </a:fillRef>
                          <a:effectRef idx="0">
                            <a:scrgbClr r="0" g="0" b="0"/>
                          </a:effectRef>
                          <a:fontRef idx="none"/>
                        </wps:style>
                        <wps:bodyPr/>
                      </wps:wsp>
                      <wps:wsp>
                        <wps:cNvPr id="1126" name="Shape 1126"/>
                        <wps:cNvSpPr/>
                        <wps:spPr>
                          <a:xfrm>
                            <a:off x="375221" y="0"/>
                            <a:ext cx="170307" cy="0"/>
                          </a:xfrm>
                          <a:custGeom>
                            <a:avLst/>
                            <a:gdLst/>
                            <a:ahLst/>
                            <a:cxnLst/>
                            <a:rect l="0" t="0" r="0" b="0"/>
                            <a:pathLst>
                              <a:path w="170307">
                                <a:moveTo>
                                  <a:pt x="0" y="0"/>
                                </a:moveTo>
                                <a:lnTo>
                                  <a:pt x="170307" y="0"/>
                                </a:lnTo>
                              </a:path>
                            </a:pathLst>
                          </a:custGeom>
                          <a:ln w="8357" cap="flat">
                            <a:miter lim="127000"/>
                          </a:ln>
                        </wps:spPr>
                        <wps:style>
                          <a:lnRef idx="1">
                            <a:srgbClr val="000000"/>
                          </a:lnRef>
                          <a:fillRef idx="0">
                            <a:srgbClr val="000000">
                              <a:alpha val="0"/>
                            </a:srgbClr>
                          </a:fillRef>
                          <a:effectRef idx="0">
                            <a:scrgbClr r="0" g="0" b="0"/>
                          </a:effectRef>
                          <a:fontRef idx="none"/>
                        </wps:style>
                        <wps:bodyPr/>
                      </wps:wsp>
                      <wps:wsp>
                        <wps:cNvPr id="1131" name="Shape 1131"/>
                        <wps:cNvSpPr/>
                        <wps:spPr>
                          <a:xfrm>
                            <a:off x="821855" y="0"/>
                            <a:ext cx="187134" cy="0"/>
                          </a:xfrm>
                          <a:custGeom>
                            <a:avLst/>
                            <a:gdLst/>
                            <a:ahLst/>
                            <a:cxnLst/>
                            <a:rect l="0" t="0" r="0" b="0"/>
                            <a:pathLst>
                              <a:path w="187134">
                                <a:moveTo>
                                  <a:pt x="0" y="0"/>
                                </a:moveTo>
                                <a:lnTo>
                                  <a:pt x="187134" y="0"/>
                                </a:lnTo>
                              </a:path>
                            </a:pathLst>
                          </a:custGeom>
                          <a:ln w="835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6du="http://schemas.microsoft.com/office/word/2023/wordml/word16du" xmlns:a="http://schemas.openxmlformats.org/drawingml/2006/main">
            <w:pict>
              <v:group id="Group 22727" style="width:79.448pt;height:0.658pt;position:absolute;z-index:253;mso-position-horizontal-relative:text;mso-position-horizontal:absolute;margin-left:171.185pt;mso-position-vertical-relative:text;margin-top:7.98764pt;" coordsize="10089,83">
                <v:shape id="Shape 1118" style="position:absolute;width:1878;height:0;left:0;top:0;" coordsize="187884,0" path="m0,0l187884,0">
                  <v:stroke weight="0.658pt" endcap="flat" joinstyle="miter" miterlimit="10" on="true" color="#000000"/>
                  <v:fill on="false" color="#000000" opacity="0"/>
                </v:shape>
                <v:shape id="Shape 1126" style="position:absolute;width:1703;height:0;left:3752;top:0;" coordsize="170307,0" path="m0,0l170307,0">
                  <v:stroke weight="0.658pt" endcap="flat" joinstyle="miter" miterlimit="10" on="true" color="#000000"/>
                  <v:fill on="false" color="#000000" opacity="0"/>
                </v:shape>
                <v:shape id="Shape 1131" style="position:absolute;width:1871;height:0;left:8218;top:0;" coordsize="187134,0" path="m0,0l187134,0">
                  <v:stroke weight="0.658pt" endcap="flat" joinstyle="miter" miterlimit="10" on="true" color="#000000"/>
                  <v:fill on="false" color="#000000" opacity="0"/>
                </v:shape>
              </v:group>
            </w:pict>
          </mc:Fallback>
        </mc:AlternateContent>
      </w:r>
      <w:r w:rsidRPr="00F13F79">
        <w:rPr>
          <w:sz w:val="22"/>
          <w:highlight w:val="green"/>
        </w:rPr>
        <w:tab/>
      </w:r>
      <w:r w:rsidRPr="00F13F79">
        <w:rPr>
          <w:sz w:val="15"/>
          <w:highlight w:val="green"/>
        </w:rPr>
        <w:t>0</w:t>
      </w:r>
      <w:r w:rsidRPr="00F13F79">
        <w:rPr>
          <w:sz w:val="15"/>
          <w:highlight w:val="green"/>
        </w:rPr>
        <w:tab/>
      </w:r>
      <w:r w:rsidRPr="00F13F79">
        <w:rPr>
          <w:i/>
          <w:sz w:val="15"/>
          <w:highlight w:val="green"/>
        </w:rPr>
        <w:t xml:space="preserve">𝑐 </w:t>
      </w:r>
      <w:r w:rsidRPr="00F13F79">
        <w:rPr>
          <w:sz w:val="15"/>
          <w:highlight w:val="green"/>
        </w:rPr>
        <w:t>0</w:t>
      </w:r>
      <w:r w:rsidRPr="00F13F79">
        <w:rPr>
          <w:sz w:val="15"/>
          <w:highlight w:val="green"/>
        </w:rPr>
        <w:tab/>
        <w:t>0</w:t>
      </w:r>
      <w:r w:rsidRPr="00F13F79">
        <w:rPr>
          <w:sz w:val="15"/>
          <w:highlight w:val="green"/>
        </w:rPr>
        <w:tab/>
      </w:r>
      <w:r w:rsidRPr="00F13F79">
        <w:rPr>
          <w:i/>
          <w:sz w:val="15"/>
          <w:highlight w:val="green"/>
        </w:rPr>
        <w:t>𝑐</w:t>
      </w:r>
      <w:r w:rsidRPr="00F13F79">
        <w:rPr>
          <w:i/>
          <w:sz w:val="15"/>
          <w:highlight w:val="green"/>
        </w:rPr>
        <w:tab/>
      </w:r>
      <w:r w:rsidRPr="00F13F79">
        <w:rPr>
          <w:sz w:val="15"/>
          <w:highlight w:val="green"/>
        </w:rPr>
        <w:t>0</w:t>
      </w:r>
      <w:r w:rsidRPr="00F13F79">
        <w:rPr>
          <w:sz w:val="15"/>
          <w:highlight w:val="green"/>
        </w:rPr>
        <w:tab/>
      </w:r>
      <w:r w:rsidRPr="00F13F79">
        <w:rPr>
          <w:highlight w:val="green"/>
        </w:rPr>
        <w:t>1</w:t>
      </w:r>
      <w:r w:rsidRPr="00F13F79">
        <w:rPr>
          <w:highlight w:val="green"/>
        </w:rPr>
        <w:tab/>
      </w:r>
      <w:r w:rsidRPr="0061115B">
        <w:rPr>
          <w:i/>
          <w:highlight w:val="cyan"/>
        </w:rPr>
        <w:t>𝜙</w:t>
      </w:r>
      <w:r w:rsidRPr="0061115B">
        <w:rPr>
          <w:sz w:val="15"/>
          <w:highlight w:val="cyan"/>
        </w:rPr>
        <w:t>0</w:t>
      </w:r>
      <w:r w:rsidRPr="00F13F79">
        <w:rPr>
          <w:sz w:val="15"/>
          <w:highlight w:val="green"/>
        </w:rPr>
        <w:t xml:space="preserve"> </w:t>
      </w:r>
      <w:r w:rsidRPr="00F13F79">
        <w:rPr>
          <w:highlight w:val="green"/>
        </w:rPr>
        <w:t>and</w:t>
      </w:r>
      <w:r w:rsidRPr="00F13F79">
        <w:rPr>
          <w:highlight w:val="green"/>
        </w:rPr>
        <w:tab/>
        <w:t>1</w:t>
      </w:r>
      <w:r w:rsidRPr="00F13F79">
        <w:rPr>
          <w:highlight w:val="green"/>
        </w:rPr>
        <w:tab/>
        <w:t>(10)</w:t>
      </w:r>
    </w:p>
    <w:p w14:paraId="349D6CEC" w14:textId="77777777" w:rsidR="00FD0A64" w:rsidRPr="00F13F79" w:rsidRDefault="00000000">
      <w:pPr>
        <w:tabs>
          <w:tab w:val="center" w:pos="1011"/>
          <w:tab w:val="center" w:pos="2462"/>
          <w:tab w:val="center" w:pos="3867"/>
          <w:tab w:val="center" w:pos="5262"/>
        </w:tabs>
        <w:spacing w:after="0" w:line="259" w:lineRule="auto"/>
        <w:ind w:firstLine="0"/>
        <w:jc w:val="left"/>
        <w:rPr>
          <w:highlight w:val="green"/>
        </w:rPr>
      </w:pPr>
      <w:r w:rsidRPr="00F13F79">
        <w:rPr>
          <w:sz w:val="22"/>
          <w:highlight w:val="green"/>
        </w:rPr>
        <w:tab/>
      </w:r>
      <w:r w:rsidRPr="00F13F79">
        <w:rPr>
          <w:i/>
          <w:highlight w:val="green"/>
        </w:rPr>
        <w:t xml:space="preserve">𝐸 </w:t>
      </w:r>
      <w:r w:rsidRPr="00F13F79">
        <w:rPr>
          <w:highlight w:val="green"/>
        </w:rPr>
        <w:t xml:space="preserve">= </w:t>
      </w:r>
      <w:r w:rsidRPr="00F13F79">
        <w:rPr>
          <w:i/>
          <w:highlight w:val="green"/>
        </w:rPr>
        <w:t xml:space="preserve">𝐸 </w:t>
      </w:r>
      <w:r w:rsidRPr="00F13F79">
        <w:rPr>
          <w:highlight w:val="green"/>
        </w:rPr>
        <w:t>(</w:t>
      </w:r>
      <w:proofErr w:type="gramStart"/>
      <w:r w:rsidRPr="00F13F79">
        <w:rPr>
          <w:i/>
          <w:highlight w:val="green"/>
        </w:rPr>
        <w:t xml:space="preserve">𝑡 </w:t>
      </w:r>
      <w:r w:rsidRPr="00F13F79">
        <w:rPr>
          <w:highlight w:val="green"/>
        </w:rPr>
        <w:t>)</w:t>
      </w:r>
      <w:r w:rsidRPr="00F13F79">
        <w:rPr>
          <w:i/>
          <w:highlight w:val="green"/>
        </w:rPr>
        <w:t>,</w:t>
      </w:r>
      <w:r w:rsidRPr="00F13F79">
        <w:rPr>
          <w:i/>
          <w:highlight w:val="green"/>
        </w:rPr>
        <w:tab/>
      </w:r>
      <w:proofErr w:type="gramEnd"/>
      <w:r w:rsidRPr="00F13F79">
        <w:rPr>
          <w:i/>
          <w:highlight w:val="green"/>
        </w:rPr>
        <w:t xml:space="preserve">𝛾 </w:t>
      </w:r>
      <w:r w:rsidRPr="00F13F79">
        <w:rPr>
          <w:highlight w:val="green"/>
        </w:rPr>
        <w:t>(</w:t>
      </w:r>
      <w:r w:rsidRPr="00F13F79">
        <w:rPr>
          <w:i/>
          <w:highlight w:val="green"/>
        </w:rPr>
        <w:t xml:space="preserve">𝑡 </w:t>
      </w:r>
      <w:r w:rsidRPr="00F13F79">
        <w:rPr>
          <w:highlight w:val="green"/>
        </w:rPr>
        <w:t xml:space="preserve">− </w:t>
      </w:r>
      <w:r w:rsidRPr="00F13F79">
        <w:rPr>
          <w:i/>
          <w:highlight w:val="green"/>
        </w:rPr>
        <w:t xml:space="preserve">𝑡 </w:t>
      </w:r>
      <w:r w:rsidRPr="00F13F79">
        <w:rPr>
          <w:highlight w:val="green"/>
        </w:rPr>
        <w:t xml:space="preserve">) = </w:t>
      </w:r>
      <w:r w:rsidRPr="00F13F79">
        <w:rPr>
          <w:i/>
          <w:highlight w:val="green"/>
        </w:rPr>
        <w:t xml:space="preserve">𝛽 </w:t>
      </w:r>
      <w:r w:rsidRPr="00F13F79">
        <w:rPr>
          <w:highlight w:val="green"/>
        </w:rPr>
        <w:t>(</w:t>
      </w:r>
      <w:r w:rsidRPr="00F13F79">
        <w:rPr>
          <w:i/>
          <w:highlight w:val="green"/>
        </w:rPr>
        <w:t xml:space="preserve">𝑡 </w:t>
      </w:r>
      <w:r w:rsidRPr="00F13F79">
        <w:rPr>
          <w:highlight w:val="green"/>
        </w:rPr>
        <w:t xml:space="preserve">− </w:t>
      </w:r>
      <w:r w:rsidRPr="00F13F79">
        <w:rPr>
          <w:i/>
          <w:highlight w:val="green"/>
        </w:rPr>
        <w:t xml:space="preserve">𝑡 </w:t>
      </w:r>
      <w:r w:rsidRPr="00F13F79">
        <w:rPr>
          <w:highlight w:val="green"/>
        </w:rPr>
        <w:t>)</w:t>
      </w:r>
      <w:r w:rsidRPr="00F13F79">
        <w:rPr>
          <w:i/>
          <w:highlight w:val="green"/>
        </w:rPr>
        <w:t>,</w:t>
      </w:r>
      <w:r w:rsidRPr="00F13F79">
        <w:rPr>
          <w:i/>
          <w:highlight w:val="green"/>
        </w:rPr>
        <w:tab/>
      </w:r>
      <w:r w:rsidRPr="00F13F79">
        <w:rPr>
          <w:highlight w:val="green"/>
        </w:rPr>
        <w:t>=</w:t>
      </w:r>
      <w:r w:rsidRPr="00F13F79">
        <w:rPr>
          <w:highlight w:val="green"/>
        </w:rPr>
        <w:tab/>
        <w:t>→ 0</w:t>
      </w:r>
    </w:p>
    <w:p w14:paraId="166877EC" w14:textId="77777777" w:rsidR="00FD0A64" w:rsidRPr="00F13F79" w:rsidRDefault="00000000">
      <w:pPr>
        <w:tabs>
          <w:tab w:val="center" w:pos="3572"/>
          <w:tab w:val="center" w:pos="4144"/>
          <w:tab w:val="center" w:pos="4865"/>
        </w:tabs>
        <w:spacing w:after="195" w:line="259" w:lineRule="auto"/>
        <w:ind w:firstLine="0"/>
        <w:jc w:val="left"/>
        <w:rPr>
          <w:highlight w:val="green"/>
        </w:rPr>
      </w:pPr>
      <w:r w:rsidRPr="00F13F79">
        <w:rPr>
          <w:sz w:val="22"/>
          <w:highlight w:val="green"/>
        </w:rPr>
        <w:tab/>
      </w:r>
      <w:r w:rsidRPr="00F13F79">
        <w:rPr>
          <w:i/>
          <w:highlight w:val="green"/>
        </w:rPr>
        <w:t>𝑣</w:t>
      </w:r>
      <w:r w:rsidRPr="00F13F79">
        <w:rPr>
          <w:highlight w:val="green"/>
        </w:rPr>
        <w:t>(</w:t>
      </w:r>
      <w:r w:rsidRPr="00F13F79">
        <w:rPr>
          <w:i/>
          <w:highlight w:val="green"/>
        </w:rPr>
        <w:t>𝑡</w:t>
      </w:r>
      <w:r w:rsidRPr="00F13F79">
        <w:rPr>
          <w:highlight w:val="green"/>
        </w:rPr>
        <w:t>)</w:t>
      </w:r>
      <w:r w:rsidRPr="00F13F79">
        <w:rPr>
          <w:highlight w:val="green"/>
        </w:rPr>
        <w:tab/>
      </w:r>
      <w:r w:rsidRPr="00F13F79">
        <w:rPr>
          <w:i/>
          <w:highlight w:val="green"/>
        </w:rPr>
        <w:t>𝐸</w:t>
      </w:r>
      <w:r w:rsidRPr="00F13F79">
        <w:rPr>
          <w:i/>
          <w:highlight w:val="green"/>
          <w:vertAlign w:val="subscript"/>
        </w:rPr>
        <w:t>𝑐𝑖</w:t>
      </w:r>
      <w:r w:rsidRPr="00F13F79">
        <w:rPr>
          <w:i/>
          <w:highlight w:val="green"/>
          <w:vertAlign w:val="subscript"/>
        </w:rPr>
        <w:tab/>
      </w:r>
      <w:r w:rsidRPr="00F13F79">
        <w:rPr>
          <w:i/>
          <w:highlight w:val="green"/>
        </w:rPr>
        <w:t>𝜂</w:t>
      </w:r>
      <w:r w:rsidRPr="00F13F79">
        <w:rPr>
          <w:highlight w:val="green"/>
        </w:rPr>
        <w:t>(</w:t>
      </w:r>
      <w:r w:rsidRPr="00F13F79">
        <w:rPr>
          <w:i/>
          <w:highlight w:val="green"/>
        </w:rPr>
        <w:t>𝑡</w:t>
      </w:r>
      <w:r w:rsidRPr="00F13F79">
        <w:rPr>
          <w:highlight w:val="green"/>
        </w:rPr>
        <w:t>)</w:t>
      </w:r>
    </w:p>
    <w:p w14:paraId="40CD5893" w14:textId="5DE1E2E4" w:rsidR="00FD0A64" w:rsidRPr="00C72A5C" w:rsidRDefault="00000000">
      <w:pPr>
        <w:spacing w:after="368"/>
        <w:ind w:left="-4" w:firstLine="0"/>
        <w:rPr>
          <w:color w:val="FF0000"/>
        </w:rPr>
      </w:pPr>
      <w:r w:rsidRPr="00C72A5C">
        <w:rPr>
          <w:color w:val="FF0000"/>
          <w:highlight w:val="yellow"/>
        </w:rPr>
        <w:t xml:space="preserve">in which </w:t>
      </w:r>
      <w:r w:rsidRPr="00C72A5C">
        <w:rPr>
          <w:i/>
          <w:color w:val="FF0000"/>
          <w:highlight w:val="yellow"/>
        </w:rPr>
        <w:t xml:space="preserve">𝑡 </w:t>
      </w:r>
      <w:r w:rsidRPr="00C72A5C">
        <w:rPr>
          <w:color w:val="FF0000"/>
          <w:highlight w:val="yellow"/>
        </w:rPr>
        <w:t xml:space="preserve">refers to the current time value and </w:t>
      </w:r>
      <w:r w:rsidRPr="00C72A5C">
        <w:rPr>
          <w:i/>
          <w:color w:val="FF0000"/>
          <w:highlight w:val="yellow"/>
        </w:rPr>
        <w:t>𝑡</w:t>
      </w:r>
      <w:r w:rsidRPr="00C72A5C">
        <w:rPr>
          <w:color w:val="FF0000"/>
          <w:highlight w:val="yellow"/>
          <w:vertAlign w:val="subscript"/>
        </w:rPr>
        <w:t xml:space="preserve">0 </w:t>
      </w:r>
      <w:r w:rsidRPr="00C72A5C">
        <w:rPr>
          <w:color w:val="FF0000"/>
          <w:highlight w:val="yellow"/>
        </w:rPr>
        <w:t xml:space="preserve">to the concrete age at the instant of load application (time interval </w:t>
      </w:r>
      <w:r w:rsidRPr="00C72A5C">
        <w:rPr>
          <w:i/>
          <w:color w:val="FF0000"/>
          <w:highlight w:val="yellow"/>
        </w:rPr>
        <w:t xml:space="preserve">𝑡 </w:t>
      </w:r>
      <w:r w:rsidRPr="00C72A5C">
        <w:rPr>
          <w:color w:val="FF0000"/>
          <w:sz w:val="31"/>
          <w:highlight w:val="yellow"/>
          <w:vertAlign w:val="subscript"/>
        </w:rPr>
        <w:t xml:space="preserve">− </w:t>
      </w:r>
      <w:r w:rsidRPr="00C72A5C">
        <w:rPr>
          <w:i/>
          <w:color w:val="FF0000"/>
          <w:sz w:val="31"/>
          <w:highlight w:val="yellow"/>
          <w:vertAlign w:val="subscript"/>
        </w:rPr>
        <w:t>𝑡</w:t>
      </w:r>
      <w:r w:rsidRPr="00C72A5C">
        <w:rPr>
          <w:color w:val="FF0000"/>
          <w:highlight w:val="yellow"/>
          <w:vertAlign w:val="subscript"/>
        </w:rPr>
        <w:t xml:space="preserve">0 </w:t>
      </w:r>
      <w:r w:rsidRPr="00C72A5C">
        <w:rPr>
          <w:color w:val="FF0000"/>
          <w:highlight w:val="yellow"/>
        </w:rPr>
        <w:t xml:space="preserve">is generally referred to as loading time or loading age). In </w:t>
      </w:r>
      <w:r w:rsidR="00AC47A1">
        <w:rPr>
          <w:color w:val="FF0000"/>
          <w:highlight w:val="yellow"/>
        </w:rPr>
        <w:t xml:space="preserve">the </w:t>
      </w:r>
      <w:r w:rsidR="00AC47A1" w:rsidRPr="00C72A5C">
        <w:rPr>
          <w:color w:val="FF0000"/>
          <w:highlight w:val="yellow"/>
          <w:lang w:val="en-GB"/>
        </w:rPr>
        <w:t>Generalized kelvin model</w:t>
      </w:r>
      <w:r w:rsidR="00AC47A1" w:rsidRPr="00C72A5C">
        <w:rPr>
          <w:color w:val="FF0000"/>
          <w:highlight w:val="yellow"/>
        </w:rPr>
        <w:t xml:space="preserve"> </w:t>
      </w:r>
      <w:r w:rsidR="00AC47A1">
        <w:rPr>
          <w:color w:val="FF0000"/>
          <w:highlight w:val="yellow"/>
        </w:rPr>
        <w:t xml:space="preserve">introduced by </w:t>
      </w:r>
      <w:r w:rsidRPr="00C72A5C">
        <w:rPr>
          <w:color w:val="FF0000"/>
          <w:highlight w:val="yellow"/>
        </w:rPr>
        <w:t xml:space="preserve">Bažant and </w:t>
      </w:r>
      <w:proofErr w:type="spellStart"/>
      <w:r w:rsidRPr="00C72A5C">
        <w:rPr>
          <w:color w:val="FF0000"/>
          <w:highlight w:val="yellow"/>
        </w:rPr>
        <w:t>Prasannan</w:t>
      </w:r>
      <w:proofErr w:type="spellEnd"/>
      <w:r w:rsidRPr="00C72A5C">
        <w:rPr>
          <w:color w:val="FF0000"/>
          <w:highlight w:val="yellow"/>
        </w:rPr>
        <w:t xml:space="preserve"> [3; 4], </w:t>
      </w:r>
      <w:r w:rsidRPr="00C72A5C">
        <w:rPr>
          <w:i/>
          <w:color w:val="FF0000"/>
          <w:highlight w:val="yellow"/>
        </w:rPr>
        <w:t>𝐸</w:t>
      </w:r>
      <w:r w:rsidRPr="00C72A5C">
        <w:rPr>
          <w:color w:val="FF0000"/>
          <w:highlight w:val="yellow"/>
          <w:vertAlign w:val="subscript"/>
        </w:rPr>
        <w:t xml:space="preserve">0 </w:t>
      </w:r>
      <w:r w:rsidRPr="00C72A5C">
        <w:rPr>
          <w:color w:val="FF0000"/>
          <w:highlight w:val="yellow"/>
        </w:rPr>
        <w:t xml:space="preserve">is the instantaneous elasticity modulus of the concrete formed aggregates and cement paste particles, </w:t>
      </w:r>
      <w:r w:rsidRPr="00C72A5C">
        <w:rPr>
          <w:i/>
          <w:color w:val="FF0000"/>
          <w:highlight w:val="yellow"/>
        </w:rPr>
        <w:t xml:space="preserve">𝛾 </w:t>
      </w:r>
      <w:r w:rsidRPr="00C72A5C">
        <w:rPr>
          <w:color w:val="FF0000"/>
          <w:sz w:val="31"/>
          <w:highlight w:val="yellow"/>
          <w:vertAlign w:val="subscript"/>
        </w:rPr>
        <w:t>(</w:t>
      </w:r>
      <w:r w:rsidRPr="00C72A5C">
        <w:rPr>
          <w:i/>
          <w:color w:val="FF0000"/>
          <w:sz w:val="31"/>
          <w:highlight w:val="yellow"/>
          <w:vertAlign w:val="subscript"/>
        </w:rPr>
        <w:t xml:space="preserve">𝑡 </w:t>
      </w:r>
      <w:r w:rsidRPr="00C72A5C">
        <w:rPr>
          <w:color w:val="FF0000"/>
          <w:sz w:val="31"/>
          <w:highlight w:val="yellow"/>
          <w:vertAlign w:val="subscript"/>
        </w:rPr>
        <w:t xml:space="preserve">− </w:t>
      </w:r>
      <w:r w:rsidRPr="00C72A5C">
        <w:rPr>
          <w:i/>
          <w:color w:val="FF0000"/>
          <w:sz w:val="31"/>
          <w:highlight w:val="yellow"/>
          <w:vertAlign w:val="subscript"/>
        </w:rPr>
        <w:t>𝑡</w:t>
      </w:r>
      <w:r w:rsidRPr="00C72A5C">
        <w:rPr>
          <w:color w:val="FF0000"/>
          <w:highlight w:val="yellow"/>
          <w:vertAlign w:val="subscript"/>
        </w:rPr>
        <w:t>0</w:t>
      </w:r>
      <w:r w:rsidRPr="00C72A5C">
        <w:rPr>
          <w:color w:val="FF0000"/>
          <w:highlight w:val="yellow"/>
        </w:rPr>
        <w:t xml:space="preserve">) is the </w:t>
      </w:r>
      <w:proofErr w:type="spellStart"/>
      <w:r w:rsidRPr="00C72A5C">
        <w:rPr>
          <w:color w:val="FF0000"/>
          <w:highlight w:val="yellow"/>
        </w:rPr>
        <w:t>microviscoelastic</w:t>
      </w:r>
      <w:proofErr w:type="spellEnd"/>
      <w:r w:rsidRPr="00C72A5C">
        <w:rPr>
          <w:color w:val="FF0000"/>
          <w:highlight w:val="yellow"/>
        </w:rPr>
        <w:t xml:space="preserve"> deformation of the volume fraction </w:t>
      </w:r>
      <w:r w:rsidRPr="00C72A5C">
        <w:rPr>
          <w:i/>
          <w:color w:val="FF0000"/>
          <w:highlight w:val="yellow"/>
        </w:rPr>
        <w:t>𝑣</w:t>
      </w:r>
      <w:r w:rsidRPr="00C72A5C">
        <w:rPr>
          <w:color w:val="FF0000"/>
          <w:sz w:val="31"/>
          <w:highlight w:val="yellow"/>
          <w:vertAlign w:val="subscript"/>
        </w:rPr>
        <w:t>(</w:t>
      </w:r>
      <w:r w:rsidRPr="00C72A5C">
        <w:rPr>
          <w:i/>
          <w:color w:val="FF0000"/>
          <w:sz w:val="31"/>
          <w:highlight w:val="yellow"/>
          <w:vertAlign w:val="subscript"/>
        </w:rPr>
        <w:t>𝑡</w:t>
      </w:r>
      <w:r w:rsidRPr="00C72A5C">
        <w:rPr>
          <w:color w:val="FF0000"/>
          <w:sz w:val="31"/>
          <w:highlight w:val="yellow"/>
          <w:vertAlign w:val="subscript"/>
        </w:rPr>
        <w:t xml:space="preserve">) </w:t>
      </w:r>
      <w:r w:rsidRPr="00C72A5C">
        <w:rPr>
          <w:color w:val="FF0000"/>
          <w:highlight w:val="yellow"/>
        </w:rPr>
        <w:t xml:space="preserve">of solidified concrete and </w:t>
      </w:r>
      <w:r w:rsidRPr="00C72A5C">
        <w:rPr>
          <w:i/>
          <w:color w:val="FF0000"/>
          <w:highlight w:val="yellow"/>
        </w:rPr>
        <w:t>𝜂</w:t>
      </w:r>
      <w:r w:rsidRPr="00C72A5C">
        <w:rPr>
          <w:color w:val="FF0000"/>
          <w:sz w:val="31"/>
          <w:highlight w:val="yellow"/>
          <w:vertAlign w:val="subscript"/>
        </w:rPr>
        <w:t>(</w:t>
      </w:r>
      <w:r w:rsidRPr="00C72A5C">
        <w:rPr>
          <w:i/>
          <w:color w:val="FF0000"/>
          <w:sz w:val="31"/>
          <w:highlight w:val="yellow"/>
          <w:vertAlign w:val="subscript"/>
        </w:rPr>
        <w:t>𝑡</w:t>
      </w:r>
      <w:r w:rsidRPr="00C72A5C">
        <w:rPr>
          <w:color w:val="FF0000"/>
          <w:sz w:val="31"/>
          <w:highlight w:val="yellow"/>
          <w:vertAlign w:val="subscript"/>
        </w:rPr>
        <w:t xml:space="preserve">) </w:t>
      </w:r>
      <w:r w:rsidRPr="00C72A5C">
        <w:rPr>
          <w:color w:val="FF0000"/>
          <w:highlight w:val="yellow"/>
        </w:rPr>
        <w:t xml:space="preserve">is the apparent macroscopic viscosity. In the CEB-FIP MC90 formulation [8], </w:t>
      </w:r>
      <w:r w:rsidRPr="00C72A5C">
        <w:rPr>
          <w:i/>
          <w:color w:val="FF0000"/>
          <w:highlight w:val="yellow"/>
        </w:rPr>
        <w:t>𝐸</w:t>
      </w:r>
      <w:r w:rsidRPr="00C72A5C">
        <w:rPr>
          <w:i/>
          <w:color w:val="FF0000"/>
          <w:highlight w:val="yellow"/>
          <w:vertAlign w:val="subscript"/>
        </w:rPr>
        <w:t>𝑐</w:t>
      </w:r>
      <w:r w:rsidRPr="00C72A5C">
        <w:rPr>
          <w:color w:val="FF0000"/>
          <w:highlight w:val="yellow"/>
        </w:rPr>
        <w:t>(</w:t>
      </w:r>
      <w:r w:rsidRPr="00C72A5C">
        <w:rPr>
          <w:i/>
          <w:color w:val="FF0000"/>
          <w:sz w:val="31"/>
          <w:highlight w:val="yellow"/>
          <w:vertAlign w:val="subscript"/>
        </w:rPr>
        <w:t>𝑡</w:t>
      </w:r>
      <w:r w:rsidRPr="00C72A5C">
        <w:rPr>
          <w:color w:val="FF0000"/>
          <w:highlight w:val="yellow"/>
          <w:vertAlign w:val="subscript"/>
        </w:rPr>
        <w:t>0</w:t>
      </w:r>
      <w:r w:rsidRPr="00C72A5C">
        <w:rPr>
          <w:color w:val="FF0000"/>
          <w:highlight w:val="yellow"/>
        </w:rPr>
        <w:t xml:space="preserve">) stands for the tangent elastic modulus of concrete at the instant of the loading application </w:t>
      </w:r>
      <w:r w:rsidRPr="00C72A5C">
        <w:rPr>
          <w:i/>
          <w:color w:val="FF0000"/>
          <w:highlight w:val="yellow"/>
        </w:rPr>
        <w:t>𝑡</w:t>
      </w:r>
      <w:r w:rsidRPr="00C72A5C">
        <w:rPr>
          <w:color w:val="FF0000"/>
          <w:highlight w:val="yellow"/>
          <w:vertAlign w:val="subscript"/>
        </w:rPr>
        <w:t>0</w:t>
      </w:r>
      <w:r w:rsidRPr="00C72A5C">
        <w:rPr>
          <w:color w:val="FF0000"/>
          <w:highlight w:val="yellow"/>
        </w:rPr>
        <w:t xml:space="preserve">, </w:t>
      </w:r>
      <w:proofErr w:type="gramStart"/>
      <w:r w:rsidRPr="00C72A5C">
        <w:rPr>
          <w:i/>
          <w:color w:val="FF0000"/>
          <w:highlight w:val="yellow"/>
        </w:rPr>
        <w:t>𝛽</w:t>
      </w:r>
      <w:r w:rsidRPr="00C72A5C">
        <w:rPr>
          <w:i/>
          <w:color w:val="FF0000"/>
          <w:highlight w:val="yellow"/>
          <w:vertAlign w:val="subscript"/>
        </w:rPr>
        <w:t>𝑐</w:t>
      </w:r>
      <w:r w:rsidRPr="00C72A5C">
        <w:rPr>
          <w:color w:val="FF0000"/>
          <w:highlight w:val="yellow"/>
        </w:rPr>
        <w:t>(</w:t>
      </w:r>
      <w:proofErr w:type="gramEnd"/>
      <w:r w:rsidRPr="00C72A5C">
        <w:rPr>
          <w:i/>
          <w:color w:val="FF0000"/>
          <w:sz w:val="31"/>
          <w:highlight w:val="yellow"/>
          <w:vertAlign w:val="subscript"/>
        </w:rPr>
        <w:t xml:space="preserve">𝑡 </w:t>
      </w:r>
      <w:r w:rsidRPr="00C72A5C">
        <w:rPr>
          <w:color w:val="FF0000"/>
          <w:sz w:val="31"/>
          <w:highlight w:val="yellow"/>
          <w:vertAlign w:val="subscript"/>
        </w:rPr>
        <w:t xml:space="preserve">− </w:t>
      </w:r>
      <w:r w:rsidRPr="00C72A5C">
        <w:rPr>
          <w:i/>
          <w:color w:val="FF0000"/>
          <w:sz w:val="31"/>
          <w:highlight w:val="yellow"/>
          <w:vertAlign w:val="subscript"/>
        </w:rPr>
        <w:t>𝑡</w:t>
      </w:r>
      <w:r w:rsidRPr="00C72A5C">
        <w:rPr>
          <w:color w:val="FF0000"/>
          <w:highlight w:val="yellow"/>
          <w:vertAlign w:val="subscript"/>
        </w:rPr>
        <w:t>0</w:t>
      </w:r>
      <w:r w:rsidRPr="00C72A5C">
        <w:rPr>
          <w:color w:val="FF0000"/>
          <w:highlight w:val="yellow"/>
        </w:rPr>
        <w:t xml:space="preserve">) is a coefficient that depends on the loading age </w:t>
      </w:r>
      <w:r w:rsidRPr="00C72A5C">
        <w:rPr>
          <w:i/>
          <w:color w:val="FF0000"/>
          <w:highlight w:val="yellow"/>
        </w:rPr>
        <w:t xml:space="preserve">𝑡 </w:t>
      </w:r>
      <w:r w:rsidRPr="00C72A5C">
        <w:rPr>
          <w:color w:val="FF0000"/>
          <w:sz w:val="31"/>
          <w:highlight w:val="yellow"/>
          <w:vertAlign w:val="subscript"/>
        </w:rPr>
        <w:t xml:space="preserve">− </w:t>
      </w:r>
      <w:r w:rsidRPr="00C72A5C">
        <w:rPr>
          <w:i/>
          <w:color w:val="FF0000"/>
          <w:sz w:val="31"/>
          <w:highlight w:val="yellow"/>
          <w:vertAlign w:val="subscript"/>
        </w:rPr>
        <w:t>𝑡</w:t>
      </w:r>
      <w:r w:rsidRPr="00C72A5C">
        <w:rPr>
          <w:color w:val="FF0000"/>
          <w:highlight w:val="yellow"/>
          <w:vertAlign w:val="subscript"/>
        </w:rPr>
        <w:t>0</w:t>
      </w:r>
      <w:r w:rsidRPr="00C72A5C">
        <w:rPr>
          <w:color w:val="FF0000"/>
          <w:highlight w:val="yellow"/>
        </w:rPr>
        <w:t xml:space="preserve">, </w:t>
      </w:r>
      <w:r w:rsidRPr="00C72A5C">
        <w:rPr>
          <w:i/>
          <w:color w:val="FF0000"/>
          <w:highlight w:val="yellow"/>
        </w:rPr>
        <w:t>𝜙</w:t>
      </w:r>
      <w:r w:rsidRPr="00C72A5C">
        <w:rPr>
          <w:color w:val="FF0000"/>
          <w:highlight w:val="yellow"/>
          <w:vertAlign w:val="subscript"/>
        </w:rPr>
        <w:t>0</w:t>
      </w:r>
      <w:r w:rsidRPr="00C72A5C">
        <w:rPr>
          <w:color w:val="FF0000"/>
          <w:highlight w:val="yellow"/>
        </w:rPr>
        <w:t>(</w:t>
      </w:r>
      <w:r w:rsidRPr="00C72A5C">
        <w:rPr>
          <w:i/>
          <w:color w:val="FF0000"/>
          <w:sz w:val="31"/>
          <w:highlight w:val="yellow"/>
          <w:vertAlign w:val="subscript"/>
        </w:rPr>
        <w:t>𝑡</w:t>
      </w:r>
      <w:r w:rsidRPr="00C72A5C">
        <w:rPr>
          <w:color w:val="FF0000"/>
          <w:highlight w:val="yellow"/>
          <w:vertAlign w:val="subscript"/>
        </w:rPr>
        <w:t>0</w:t>
      </w:r>
      <w:r w:rsidRPr="00C72A5C">
        <w:rPr>
          <w:color w:val="FF0000"/>
          <w:highlight w:val="yellow"/>
        </w:rPr>
        <w:t xml:space="preserve">) is a coefficient </w:t>
      </w:r>
      <w:r w:rsidR="00AC47A1">
        <w:rPr>
          <w:color w:val="FF0000"/>
          <w:highlight w:val="yellow"/>
        </w:rPr>
        <w:t>defining the delayed strain when loaded at</w:t>
      </w:r>
      <w:r w:rsidRPr="00C72A5C">
        <w:rPr>
          <w:color w:val="FF0000"/>
          <w:highlight w:val="yellow"/>
        </w:rPr>
        <w:t xml:space="preserve"> age </w:t>
      </w:r>
      <w:r w:rsidRPr="00C72A5C">
        <w:rPr>
          <w:i/>
          <w:color w:val="FF0000"/>
          <w:highlight w:val="yellow"/>
        </w:rPr>
        <w:t>𝑡</w:t>
      </w:r>
      <w:r w:rsidRPr="00C72A5C">
        <w:rPr>
          <w:color w:val="FF0000"/>
          <w:highlight w:val="yellow"/>
          <w:vertAlign w:val="subscript"/>
        </w:rPr>
        <w:t xml:space="preserve">0 </w:t>
      </w:r>
      <w:r w:rsidRPr="00C72A5C">
        <w:rPr>
          <w:color w:val="FF0000"/>
          <w:highlight w:val="yellow"/>
        </w:rPr>
        <w:t>of the concrete</w:t>
      </w:r>
      <w:r w:rsidR="00AC47A1">
        <w:rPr>
          <w:color w:val="FF0000"/>
          <w:highlight w:val="yellow"/>
        </w:rPr>
        <w:t>,</w:t>
      </w:r>
      <w:r w:rsidRPr="00C72A5C">
        <w:rPr>
          <w:color w:val="FF0000"/>
          <w:highlight w:val="yellow"/>
        </w:rPr>
        <w:t xml:space="preserve"> and </w:t>
      </w:r>
      <w:r w:rsidRPr="00C72A5C">
        <w:rPr>
          <w:i/>
          <w:color w:val="FF0000"/>
          <w:highlight w:val="yellow"/>
        </w:rPr>
        <w:t>𝐸</w:t>
      </w:r>
      <w:r w:rsidRPr="00C72A5C">
        <w:rPr>
          <w:i/>
          <w:color w:val="FF0000"/>
          <w:highlight w:val="yellow"/>
          <w:vertAlign w:val="subscript"/>
        </w:rPr>
        <w:t xml:space="preserve">𝑐𝑖 </w:t>
      </w:r>
      <w:r w:rsidRPr="00C72A5C">
        <w:rPr>
          <w:color w:val="FF0000"/>
          <w:highlight w:val="yellow"/>
        </w:rPr>
        <w:t>represents the tangent elasticity modulus of the concrete at the age of 28 day.</w:t>
      </w:r>
    </w:p>
    <w:p w14:paraId="20CBCFF4" w14:textId="77777777" w:rsidR="00FD0A64" w:rsidRPr="00FD71B1" w:rsidRDefault="00000000">
      <w:pPr>
        <w:pStyle w:val="Ttulo2"/>
        <w:ind w:left="-5"/>
        <w:rPr>
          <w:lang w:val="en-US"/>
        </w:rPr>
      </w:pPr>
      <w:r w:rsidRPr="00FD71B1">
        <w:rPr>
          <w:lang w:val="en-US"/>
        </w:rPr>
        <w:t>5. Spatial and time discretization of the domain</w:t>
      </w:r>
    </w:p>
    <w:p w14:paraId="766B9A1C" w14:textId="67DE740D" w:rsidR="00FD0A64" w:rsidRPr="00AB5E22" w:rsidRDefault="00000000" w:rsidP="00962C8A">
      <w:pPr>
        <w:rPr>
          <w:color w:val="FF0000"/>
        </w:rPr>
      </w:pPr>
      <w:r w:rsidRPr="00962C8A">
        <w:rPr>
          <w:color w:val="FF0000"/>
          <w:highlight w:val="yellow"/>
        </w:rPr>
        <w:t>The geometr</w:t>
      </w:r>
      <w:r w:rsidR="00AC47A1" w:rsidRPr="00962C8A">
        <w:rPr>
          <w:color w:val="FF0000"/>
          <w:highlight w:val="yellow"/>
        </w:rPr>
        <w:t xml:space="preserve">y model of </w:t>
      </w:r>
      <w:r w:rsidR="00392A65" w:rsidRPr="00962C8A">
        <w:rPr>
          <w:color w:val="FF0000"/>
          <w:highlight w:val="yellow"/>
        </w:rPr>
        <w:t>analyzed</w:t>
      </w:r>
      <w:r w:rsidRPr="00962C8A">
        <w:rPr>
          <w:color w:val="FF0000"/>
          <w:highlight w:val="yellow"/>
        </w:rPr>
        <w:t xml:space="preserve"> </w:t>
      </w:r>
      <w:r w:rsidRPr="00AB5E22">
        <w:rPr>
          <w:color w:val="FF0000"/>
          <w:highlight w:val="yellow"/>
        </w:rPr>
        <w:t xml:space="preserve">domain Ω </w:t>
      </w:r>
      <w:r w:rsidR="00AC47A1" w:rsidRPr="00AB5E22">
        <w:rPr>
          <w:color w:val="FF0000"/>
          <w:highlight w:val="yellow"/>
        </w:rPr>
        <w:t xml:space="preserve">is </w:t>
      </w:r>
      <w:r w:rsidR="00392A65" w:rsidRPr="00AB5E22">
        <w:rPr>
          <w:color w:val="FF0000"/>
          <w:highlight w:val="yellow"/>
          <w:lang w:val="en-GB"/>
        </w:rPr>
        <w:t>schematically</w:t>
      </w:r>
      <w:r w:rsidR="00A16DFD" w:rsidRPr="00AB5E22">
        <w:rPr>
          <w:color w:val="FF0000"/>
          <w:highlight w:val="yellow"/>
          <w:lang w:val="en-GB"/>
        </w:rPr>
        <w:t xml:space="preserve"> display</w:t>
      </w:r>
      <w:r w:rsidR="00392A65" w:rsidRPr="00AB5E22">
        <w:rPr>
          <w:color w:val="FF0000"/>
          <w:highlight w:val="yellow"/>
          <w:lang w:val="en-GB"/>
        </w:rPr>
        <w:t>ed in Fig.4.  It consists</w:t>
      </w:r>
      <w:r w:rsidRPr="00AB5E22">
        <w:rPr>
          <w:color w:val="FF0000"/>
          <w:highlight w:val="yellow"/>
        </w:rPr>
        <w:t xml:space="preserve"> of </w:t>
      </w:r>
      <w:r w:rsidR="00962C8A" w:rsidRPr="00AB5E22">
        <w:rPr>
          <w:color w:val="FF0000"/>
          <w:highlight w:val="yellow"/>
        </w:rPr>
        <w:t xml:space="preserve">a system of </w:t>
      </w:r>
      <w:r w:rsidRPr="00AB5E22">
        <w:rPr>
          <w:color w:val="FF0000"/>
          <w:highlight w:val="yellow"/>
        </w:rPr>
        <w:t xml:space="preserve">deep </w:t>
      </w:r>
      <w:r w:rsidR="00962C8A" w:rsidRPr="00AB5E22">
        <w:rPr>
          <w:color w:val="FF0000"/>
          <w:highlight w:val="yellow"/>
        </w:rPr>
        <w:t xml:space="preserve">twin </w:t>
      </w:r>
      <w:r w:rsidRPr="00AB5E22">
        <w:rPr>
          <w:color w:val="FF0000"/>
          <w:highlight w:val="yellow"/>
        </w:rPr>
        <w:t>tunnel</w:t>
      </w:r>
      <w:r w:rsidR="00962C8A" w:rsidRPr="00AB5E22">
        <w:rPr>
          <w:color w:val="FF0000"/>
          <w:highlight w:val="yellow"/>
        </w:rPr>
        <w:t xml:space="preserve">s connected with </w:t>
      </w:r>
      <w:r w:rsidRPr="00AB5E22">
        <w:rPr>
          <w:color w:val="FF0000"/>
          <w:highlight w:val="yellow"/>
        </w:rPr>
        <w:t>a transverse gallery</w:t>
      </w:r>
      <w:r w:rsidR="00962C8A" w:rsidRPr="00AB5E22">
        <w:rPr>
          <w:color w:val="FF0000"/>
          <w:highlight w:val="yellow"/>
        </w:rPr>
        <w:t>. The</w:t>
      </w:r>
      <w:r w:rsidR="00BD6A3D" w:rsidRPr="00AB5E22">
        <w:rPr>
          <w:color w:val="FF0000"/>
          <w:highlight w:val="yellow"/>
        </w:rPr>
        <w:t xml:space="preserve"> radius of the circular longitudinal tunnels is denoted by </w:t>
      </w:r>
      <w:r w:rsidR="00AB5E22" w:rsidRPr="00AB5E22">
        <w:rPr>
          <w:color w:val="FF0000"/>
          <w:position w:val="-10"/>
          <w:highlight w:val="yellow"/>
        </w:rPr>
        <w:object w:dxaOrig="260" w:dyaOrig="320" w14:anchorId="100A3179">
          <v:shape id="_x0000_i1027" type="#_x0000_t75" style="width:13.15pt;height:16.3pt" o:ole="">
            <v:imagedata r:id="rId19" o:title=""/>
          </v:shape>
          <o:OLEObject Type="Embed" ProgID="Equation.DSMT4" ShapeID="_x0000_i1027" DrawAspect="Content" ObjectID="_1772867694" r:id="rId20"/>
        </w:object>
      </w:r>
      <w:r w:rsidR="00BD6A3D" w:rsidRPr="00AB5E22">
        <w:rPr>
          <w:color w:val="FF0000"/>
          <w:highlight w:val="yellow"/>
        </w:rPr>
        <w:t>, whereas th</w:t>
      </w:r>
      <w:r w:rsidR="00FA487E" w:rsidRPr="00AB5E22">
        <w:rPr>
          <w:color w:val="FF0000"/>
          <w:highlight w:val="yellow"/>
        </w:rPr>
        <w:t>at of the circular connecting gallery is</w:t>
      </w:r>
      <w:r w:rsidR="00BD6A3D" w:rsidRPr="00AB5E22">
        <w:rPr>
          <w:color w:val="FF0000"/>
          <w:highlight w:val="yellow"/>
        </w:rPr>
        <w:t xml:space="preserve"> </w:t>
      </w:r>
      <w:r w:rsidR="00FA487E" w:rsidRPr="00AB5E22">
        <w:rPr>
          <w:color w:val="FF0000"/>
          <w:highlight w:val="yellow"/>
        </w:rPr>
        <w:t>denoted</w:t>
      </w:r>
      <w:r w:rsidR="00AB5E22" w:rsidRPr="00AB5E22">
        <w:rPr>
          <w:color w:val="FF0000"/>
          <w:highlight w:val="yellow"/>
        </w:rPr>
        <w:t xml:space="preserve"> </w:t>
      </w:r>
      <w:r w:rsidR="00FA487E" w:rsidRPr="00AB5E22">
        <w:rPr>
          <w:color w:val="FF0000"/>
          <w:highlight w:val="yellow"/>
        </w:rPr>
        <w:t>by</w:t>
      </w:r>
      <w:r w:rsidR="00AB5E22" w:rsidRPr="00AB5E22">
        <w:rPr>
          <w:color w:val="FF0000"/>
          <w:highlight w:val="yellow"/>
        </w:rPr>
        <w:t xml:space="preserve"> </w:t>
      </w:r>
      <w:r w:rsidR="009E4527" w:rsidRPr="009E4527">
        <w:rPr>
          <w:color w:val="FF0000"/>
          <w:position w:val="-14"/>
          <w:highlight w:val="yellow"/>
        </w:rPr>
        <w:object w:dxaOrig="700" w:dyaOrig="360" w14:anchorId="3DD447B2">
          <v:shape id="_x0000_i1028" type="#_x0000_t75" style="width:35.05pt;height:18.15pt" o:ole="">
            <v:imagedata r:id="rId21" o:title=""/>
          </v:shape>
          <o:OLEObject Type="Embed" ProgID="Equation.DSMT4" ShapeID="_x0000_i1028" DrawAspect="Content" ObjectID="_1772867695" r:id="rId22"/>
        </w:object>
      </w:r>
      <w:r w:rsidR="00FA487E" w:rsidRPr="00AB5E22">
        <w:rPr>
          <w:color w:val="FF0000"/>
          <w:highlight w:val="yellow"/>
        </w:rPr>
        <w:t xml:space="preserve">. The underground structure is excavated </w:t>
      </w:r>
      <w:r w:rsidR="004D7962">
        <w:rPr>
          <w:color w:val="FF0000"/>
          <w:highlight w:val="yellow"/>
        </w:rPr>
        <w:t xml:space="preserve">in a homogeneous rock mass </w:t>
      </w:r>
      <w:r w:rsidR="00FA487E" w:rsidRPr="00AB5E22">
        <w:rPr>
          <w:color w:val="FF0000"/>
          <w:highlight w:val="yellow"/>
        </w:rPr>
        <w:t xml:space="preserve">at great depth </w:t>
      </w:r>
      <w:r w:rsidR="00AB5E22" w:rsidRPr="00D37C78">
        <w:rPr>
          <w:color w:val="FF0000"/>
          <w:position w:val="-10"/>
          <w:highlight w:val="yellow"/>
        </w:rPr>
        <w:object w:dxaOrig="740" w:dyaOrig="320" w14:anchorId="2A1568FC">
          <v:shape id="_x0000_i1029" type="#_x0000_t75" style="width:36.95pt;height:16.3pt" o:ole="">
            <v:imagedata r:id="rId23" o:title=""/>
          </v:shape>
          <o:OLEObject Type="Embed" ProgID="Equation.DSMT4" ShapeID="_x0000_i1029" DrawAspect="Content" ObjectID="_1772867696" r:id="rId24"/>
        </w:object>
      </w:r>
      <w:r w:rsidR="00AB5E22" w:rsidRPr="00D37C78">
        <w:rPr>
          <w:color w:val="FF0000"/>
          <w:highlight w:val="yellow"/>
        </w:rPr>
        <w:t>.</w:t>
      </w:r>
      <w:r w:rsidR="005B40BA" w:rsidRPr="00D37C78">
        <w:rPr>
          <w:color w:val="FF0000"/>
          <w:highlight w:val="yellow"/>
        </w:rPr>
        <w:t xml:space="preserve"> </w:t>
      </w:r>
      <w:r w:rsidR="00E262E2">
        <w:rPr>
          <w:color w:val="FF0000"/>
          <w:highlight w:val="yellow"/>
        </w:rPr>
        <w:t>Within the analyzed material domain, t</w:t>
      </w:r>
      <w:r w:rsidR="005B40BA" w:rsidRPr="00D37C78">
        <w:rPr>
          <w:color w:val="FF0000"/>
          <w:highlight w:val="yellow"/>
        </w:rPr>
        <w:t xml:space="preserve">he initial stress state prevailing in the rock mass prior to the tunnel excavation process is defined by constant </w:t>
      </w:r>
      <w:r w:rsidR="00D37C78" w:rsidRPr="00D37C78">
        <w:rPr>
          <w:color w:val="FF0000"/>
          <w:highlight w:val="yellow"/>
        </w:rPr>
        <w:t xml:space="preserve">vertical and horizontal geostatic stress </w:t>
      </w:r>
      <w:r w:rsidR="00D37C78" w:rsidRPr="00D37C78">
        <w:rPr>
          <w:color w:val="FF0000"/>
          <w:position w:val="-10"/>
          <w:highlight w:val="yellow"/>
        </w:rPr>
        <w:object w:dxaOrig="279" w:dyaOrig="320" w14:anchorId="340E9B86">
          <v:shape id="_x0000_i1030" type="#_x0000_t75" style="width:13.75pt;height:16.3pt" o:ole="">
            <v:imagedata r:id="rId25" o:title=""/>
          </v:shape>
          <o:OLEObject Type="Embed" ProgID="Equation.DSMT4" ShapeID="_x0000_i1030" DrawAspect="Content" ObjectID="_1772867697" r:id="rId26"/>
        </w:object>
      </w:r>
      <w:r w:rsidR="00D37C78" w:rsidRPr="00D37C78">
        <w:rPr>
          <w:color w:val="FF0000"/>
          <w:highlight w:val="yellow"/>
        </w:rPr>
        <w:t xml:space="preserve"> and </w:t>
      </w:r>
      <w:r w:rsidR="00D37C78" w:rsidRPr="00D37C78">
        <w:rPr>
          <w:color w:val="FF0000"/>
          <w:position w:val="-10"/>
          <w:highlight w:val="yellow"/>
        </w:rPr>
        <w:object w:dxaOrig="279" w:dyaOrig="320" w14:anchorId="07A2BC6F">
          <v:shape id="_x0000_i1031" type="#_x0000_t75" style="width:13.75pt;height:16.3pt" o:ole="">
            <v:imagedata r:id="rId27" o:title=""/>
          </v:shape>
          <o:OLEObject Type="Embed" ProgID="Equation.DSMT4" ShapeID="_x0000_i1031" DrawAspect="Content" ObjectID="_1772867698" r:id="rId28"/>
        </w:object>
      </w:r>
      <w:r w:rsidR="00D37C78" w:rsidRPr="00D37C78">
        <w:rPr>
          <w:color w:val="FF0000"/>
          <w:highlight w:val="yellow"/>
        </w:rPr>
        <w:t>, taking the following form:</w:t>
      </w:r>
    </w:p>
    <w:p w14:paraId="454FD5BC" w14:textId="77777777" w:rsidR="00BE2619" w:rsidRPr="00962C8A" w:rsidRDefault="00BE2619" w:rsidP="00962C8A">
      <w:pPr>
        <w:rPr>
          <w:color w:val="FF0000"/>
          <w:lang w:val="en-GB"/>
        </w:rPr>
      </w:pPr>
    </w:p>
    <w:p w14:paraId="190410AC" w14:textId="6D61E0F3" w:rsidR="00FD0A64" w:rsidRDefault="0061115B" w:rsidP="0061115B">
      <w:pPr>
        <w:spacing w:after="227" w:line="259" w:lineRule="auto"/>
        <w:ind w:left="570" w:firstLine="0"/>
        <w:jc w:val="center"/>
      </w:pPr>
      <w:r>
        <w:rPr>
          <w:noProof/>
        </w:rPr>
        <w:drawing>
          <wp:inline distT="0" distB="0" distL="0" distR="0" wp14:anchorId="5EFFAD42" wp14:editId="79BEF0F3">
            <wp:extent cx="4462272" cy="1459528"/>
            <wp:effectExtent l="0" t="0" r="0" b="7620"/>
            <wp:docPr id="520911533" name="Imagem 1" descr="Uma imagem contendo Map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911533" name="Imagem 1" descr="Uma imagem contendo Mapa&#10;&#10;Descrição gerada automaticamente"/>
                    <pic:cNvPicPr/>
                  </pic:nvPicPr>
                  <pic:blipFill>
                    <a:blip r:embed="rId29"/>
                    <a:stretch>
                      <a:fillRect/>
                    </a:stretch>
                  </pic:blipFill>
                  <pic:spPr>
                    <a:xfrm>
                      <a:off x="0" y="0"/>
                      <a:ext cx="4470024" cy="1462064"/>
                    </a:xfrm>
                    <a:prstGeom prst="rect">
                      <a:avLst/>
                    </a:prstGeom>
                  </pic:spPr>
                </pic:pic>
              </a:graphicData>
            </a:graphic>
          </wp:inline>
        </w:drawing>
      </w:r>
    </w:p>
    <w:p w14:paraId="4C004A8F" w14:textId="7FDFECF6" w:rsidR="00FD0A64" w:rsidRPr="00FD71B1" w:rsidRDefault="00000000">
      <w:pPr>
        <w:spacing w:after="534" w:line="265" w:lineRule="auto"/>
        <w:ind w:left="10" w:hanging="10"/>
        <w:jc w:val="center"/>
      </w:pPr>
      <w:r w:rsidRPr="00FD71B1">
        <w:rPr>
          <w:sz w:val="18"/>
        </w:rPr>
        <w:lastRenderedPageBreak/>
        <w:t xml:space="preserve">Figure 4: </w:t>
      </w:r>
      <w:r w:rsidR="00BE2619" w:rsidRPr="00BE2619">
        <w:rPr>
          <w:color w:val="FF0000"/>
          <w:sz w:val="18"/>
          <w:highlight w:val="yellow"/>
        </w:rPr>
        <w:t xml:space="preserve">Schematic representation </w:t>
      </w:r>
      <w:r w:rsidR="00BE2619">
        <w:rPr>
          <w:color w:val="FF0000"/>
          <w:sz w:val="18"/>
          <w:highlight w:val="yellow"/>
        </w:rPr>
        <w:t xml:space="preserve">of the </w:t>
      </w:r>
      <w:r w:rsidR="00BD6A3D">
        <w:rPr>
          <w:color w:val="FF0000"/>
          <w:sz w:val="18"/>
          <w:highlight w:val="yellow"/>
        </w:rPr>
        <w:t xml:space="preserve">twin </w:t>
      </w:r>
      <w:r w:rsidR="00AA2585">
        <w:rPr>
          <w:color w:val="FF0000"/>
          <w:sz w:val="18"/>
          <w:highlight w:val="yellow"/>
        </w:rPr>
        <w:t>tunnel</w:t>
      </w:r>
      <w:r w:rsidR="00BD6A3D">
        <w:rPr>
          <w:color w:val="FF0000"/>
          <w:sz w:val="18"/>
          <w:highlight w:val="yellow"/>
        </w:rPr>
        <w:t>s</w:t>
      </w:r>
      <w:r w:rsidR="00AA2585">
        <w:rPr>
          <w:color w:val="FF0000"/>
          <w:sz w:val="18"/>
          <w:highlight w:val="yellow"/>
        </w:rPr>
        <w:t xml:space="preserve"> geometry</w:t>
      </w:r>
      <w:r w:rsidR="00BE2619" w:rsidRPr="00BE2619">
        <w:rPr>
          <w:color w:val="FF0000"/>
          <w:sz w:val="18"/>
          <w:highlight w:val="yellow"/>
        </w:rPr>
        <w:t xml:space="preserve"> problem</w:t>
      </w:r>
      <w:r w:rsidR="00BE2619">
        <w:rPr>
          <w:color w:val="FF0000"/>
          <w:sz w:val="18"/>
        </w:rPr>
        <w:t>.</w:t>
      </w:r>
    </w:p>
    <w:p w14:paraId="1B0174D4" w14:textId="77777777" w:rsidR="00D37C78" w:rsidRDefault="00D37C78">
      <w:pPr>
        <w:spacing w:after="67"/>
        <w:ind w:left="-4"/>
        <w:rPr>
          <w:highlight w:val="cyan"/>
        </w:rPr>
      </w:pPr>
    </w:p>
    <w:p w14:paraId="66F93E47" w14:textId="562C5E76" w:rsidR="00D37C78" w:rsidRDefault="000D5DD3" w:rsidP="000D5DD3">
      <w:pPr>
        <w:spacing w:after="67"/>
        <w:ind w:left="-4"/>
        <w:jc w:val="center"/>
        <w:rPr>
          <w:color w:val="FF0000"/>
          <w:highlight w:val="yellow"/>
        </w:rPr>
      </w:pPr>
      <w:r w:rsidRPr="000D5DD3">
        <w:rPr>
          <w:color w:val="FF0000"/>
          <w:position w:val="-16"/>
          <w:highlight w:val="yellow"/>
        </w:rPr>
        <w:object w:dxaOrig="3159" w:dyaOrig="420" w14:anchorId="02D72AD3">
          <v:shape id="_x0000_i1032" type="#_x0000_t75" style="width:159.05pt;height:21.3pt" o:ole="">
            <v:imagedata r:id="rId30" o:title=""/>
          </v:shape>
          <o:OLEObject Type="Embed" ProgID="Equation.DSMT4" ShapeID="_x0000_i1032" DrawAspect="Content" ObjectID="_1772867699" r:id="rId31"/>
        </w:object>
      </w:r>
      <w:r>
        <w:rPr>
          <w:color w:val="FF0000"/>
          <w:highlight w:val="yellow"/>
        </w:rPr>
        <w:t xml:space="preserve">        (XX)</w:t>
      </w:r>
    </w:p>
    <w:p w14:paraId="2F825253" w14:textId="2B469D9F" w:rsidR="000D5DD3" w:rsidRPr="000D5DD3" w:rsidRDefault="000D5DD3" w:rsidP="00981494">
      <w:pPr>
        <w:spacing w:after="67"/>
        <w:ind w:left="-4" w:firstLine="0"/>
        <w:rPr>
          <w:color w:val="FF0000"/>
          <w:highlight w:val="yellow"/>
          <w:lang w:val="en-GB"/>
        </w:rPr>
      </w:pPr>
      <w:r w:rsidRPr="009963EA">
        <w:rPr>
          <w:color w:val="FF0000"/>
          <w:highlight w:val="yellow"/>
        </w:rPr>
        <w:t xml:space="preserve">where </w:t>
      </w:r>
      <w:r w:rsidRPr="009963EA">
        <w:rPr>
          <w:color w:val="FF0000"/>
          <w:highlight w:val="yellow"/>
          <w:lang w:val="en-GB"/>
        </w:rPr>
        <w:t>is the upward unit vector parallel to vertical direction.</w:t>
      </w:r>
      <w:r w:rsidR="00456257" w:rsidRPr="009963EA">
        <w:rPr>
          <w:color w:val="FF0000"/>
          <w:highlight w:val="yellow"/>
          <w:lang w:val="en-GB"/>
        </w:rPr>
        <w:t xml:space="preserve"> T</w:t>
      </w:r>
      <w:r w:rsidR="00E262E2" w:rsidRPr="009963EA">
        <w:rPr>
          <w:color w:val="FF0000"/>
          <w:highlight w:val="yellow"/>
          <w:lang w:val="en-GB"/>
        </w:rPr>
        <w:t>he</w:t>
      </w:r>
      <w:r w:rsidR="00456257" w:rsidRPr="009963EA">
        <w:rPr>
          <w:color w:val="FF0000"/>
          <w:highlight w:val="yellow"/>
          <w:lang w:val="en-GB"/>
        </w:rPr>
        <w:t xml:space="preserve"> initial </w:t>
      </w:r>
      <w:r w:rsidR="00E262E2" w:rsidRPr="009963EA">
        <w:rPr>
          <w:color w:val="FF0000"/>
          <w:highlight w:val="yellow"/>
          <w:lang w:val="en-GB"/>
        </w:rPr>
        <w:t>horizontal stress</w:t>
      </w:r>
      <w:r w:rsidR="00E262E2" w:rsidRPr="009963EA">
        <w:rPr>
          <w:color w:val="FF0000"/>
          <w:highlight w:val="yellow"/>
        </w:rPr>
        <w:t xml:space="preserve"> is </w:t>
      </w:r>
      <w:r w:rsidR="00456257" w:rsidRPr="009963EA">
        <w:rPr>
          <w:color w:val="FF0000"/>
          <w:highlight w:val="yellow"/>
        </w:rPr>
        <w:t xml:space="preserve">generally </w:t>
      </w:r>
      <w:r w:rsidR="00E262E2" w:rsidRPr="009963EA">
        <w:rPr>
          <w:color w:val="FF0000"/>
          <w:highlight w:val="yellow"/>
        </w:rPr>
        <w:t xml:space="preserve">related to the vertical stress by means of the </w:t>
      </w:r>
      <w:r w:rsidR="00E262E2" w:rsidRPr="009963EA">
        <w:rPr>
          <w:color w:val="FF0000"/>
          <w:highlight w:val="yellow"/>
          <w:lang w:val="en-GB"/>
        </w:rPr>
        <w:t xml:space="preserve">horizontal thrust coefficient </w:t>
      </w:r>
      <w:r w:rsidR="00565AEE" w:rsidRPr="009963EA">
        <w:rPr>
          <w:color w:val="FF0000"/>
          <w:position w:val="-10"/>
          <w:highlight w:val="yellow"/>
        </w:rPr>
        <w:object w:dxaOrig="940" w:dyaOrig="320" w14:anchorId="47D40B6C">
          <v:shape id="_x0000_i1033" type="#_x0000_t75" style="width:47.6pt;height:16.3pt" o:ole="">
            <v:imagedata r:id="rId32" o:title=""/>
          </v:shape>
          <o:OLEObject Type="Embed" ProgID="Equation.DSMT4" ShapeID="_x0000_i1033" DrawAspect="Content" ObjectID="_1772867700" r:id="rId33"/>
        </w:object>
      </w:r>
      <w:r w:rsidR="00456257" w:rsidRPr="009963EA">
        <w:rPr>
          <w:color w:val="FF0000"/>
          <w:highlight w:val="yellow"/>
        </w:rPr>
        <w:t>.</w:t>
      </w:r>
      <w:r w:rsidR="0055212C" w:rsidRPr="009963EA">
        <w:rPr>
          <w:color w:val="FF0000"/>
          <w:highlight w:val="yellow"/>
        </w:rPr>
        <w:t xml:space="preserve"> Starting from the initial configuration of the material system Ω, the </w:t>
      </w:r>
      <w:r w:rsidR="0055212C" w:rsidRPr="009963EA">
        <w:rPr>
          <w:color w:val="FF0000"/>
          <w:highlight w:val="yellow"/>
          <w:lang w:val="en-GB"/>
        </w:rPr>
        <w:t>processes of excavation (advan</w:t>
      </w:r>
      <w:r w:rsidR="009963EA" w:rsidRPr="009963EA">
        <w:rPr>
          <w:color w:val="FF0000"/>
          <w:highlight w:val="yellow"/>
          <w:lang w:val="en-GB"/>
        </w:rPr>
        <w:t xml:space="preserve">cing face) </w:t>
      </w:r>
      <w:r w:rsidR="0055212C" w:rsidRPr="009963EA">
        <w:rPr>
          <w:color w:val="FF0000"/>
          <w:highlight w:val="yellow"/>
          <w:lang w:val="en-GB"/>
        </w:rPr>
        <w:t>and lining placement are simulated by means of the “activation/deactivation” technique</w:t>
      </w:r>
      <w:r w:rsidR="009963EA" w:rsidRPr="009963EA">
        <w:rPr>
          <w:color w:val="FF0000"/>
          <w:highlight w:val="yellow"/>
          <w:lang w:val="en-GB"/>
        </w:rPr>
        <w:t xml:space="preserve"> [Bernaud et al. (1995), Bernaud et al. (2009), Maghous et al. (2012)</w:t>
      </w:r>
      <w:r w:rsidR="009963EA">
        <w:rPr>
          <w:color w:val="FF0000"/>
          <w:highlight w:val="yellow"/>
          <w:lang w:val="en-GB"/>
        </w:rPr>
        <w:t xml:space="preserve">, Quevedo et al. (2022)}. </w:t>
      </w:r>
    </w:p>
    <w:p w14:paraId="27668C26" w14:textId="3D252DC7" w:rsidR="00FD0A64" w:rsidRDefault="00981494" w:rsidP="00934287">
      <w:pPr>
        <w:tabs>
          <w:tab w:val="left" w:pos="5103"/>
        </w:tabs>
        <w:spacing w:after="67"/>
        <w:ind w:left="-4"/>
        <w:rPr>
          <w:color w:val="FF0000"/>
          <w:highlight w:val="yellow"/>
        </w:rPr>
      </w:pPr>
      <w:r w:rsidRPr="005E213D">
        <w:rPr>
          <w:color w:val="FF0000"/>
          <w:highlight w:val="yellow"/>
        </w:rPr>
        <w:t xml:space="preserve">The geometry material domain Ω considered for the finite element simulations, including tunnelling </w:t>
      </w:r>
      <w:r w:rsidR="005E213D" w:rsidRPr="005E213D">
        <w:rPr>
          <w:color w:val="FF0000"/>
          <w:highlight w:val="yellow"/>
        </w:rPr>
        <w:t>and deformation analysis, is defined by a</w:t>
      </w:r>
      <w:r w:rsidR="005E213D" w:rsidRPr="005E213D">
        <w:rPr>
          <w:rStyle w:val="rynqvb"/>
          <w:color w:val="FF0000"/>
          <w:highlight w:val="yellow"/>
          <w:lang w:val="en"/>
        </w:rPr>
        <w:t xml:space="preserve"> parallelepiped volume of dimensions</w:t>
      </w:r>
      <w:r w:rsidR="00C73838">
        <w:rPr>
          <w:rStyle w:val="rynqvb"/>
          <w:color w:val="FF0000"/>
          <w:highlight w:val="yellow"/>
          <w:lang w:val="en"/>
        </w:rPr>
        <w:t xml:space="preserve"> </w:t>
      </w:r>
      <w:r w:rsidR="00C73838" w:rsidRPr="00C73838">
        <w:rPr>
          <w:color w:val="FF0000"/>
          <w:position w:val="-12"/>
          <w:highlight w:val="yellow"/>
        </w:rPr>
        <w:object w:dxaOrig="1620" w:dyaOrig="360" w14:anchorId="22D358EA">
          <v:shape id="_x0000_i1034" type="#_x0000_t75" style="width:81.4pt;height:18.15pt" o:ole="">
            <v:imagedata r:id="rId34" o:title=""/>
          </v:shape>
          <o:OLEObject Type="Embed" ProgID="Equation.DSMT4" ShapeID="_x0000_i1034" DrawAspect="Content" ObjectID="_1772867701" r:id="rId35"/>
        </w:object>
      </w:r>
      <w:r w:rsidR="00C73838">
        <w:rPr>
          <w:color w:val="FF0000"/>
          <w:highlight w:val="yellow"/>
        </w:rPr>
        <w:t xml:space="preserve"> (Fig. 5). Owing to the symmetry of the problem, </w:t>
      </w:r>
      <w:r w:rsidR="00CC7B24">
        <w:rPr>
          <w:color w:val="FF0000"/>
          <w:highlight w:val="yellow"/>
        </w:rPr>
        <w:t xml:space="preserve">only the material portion </w:t>
      </w:r>
      <w:r w:rsidR="00F52B9F">
        <w:rPr>
          <w:color w:val="FF0000"/>
          <w:highlight w:val="yellow"/>
        </w:rPr>
        <w:t xml:space="preserve"> </w:t>
      </w:r>
      <w:r w:rsidR="00CC7B24" w:rsidRPr="00C73838">
        <w:rPr>
          <w:color w:val="FF0000"/>
          <w:position w:val="-12"/>
          <w:highlight w:val="yellow"/>
        </w:rPr>
        <w:object w:dxaOrig="1320" w:dyaOrig="360" w14:anchorId="7303CF7D">
          <v:shape id="_x0000_i1035" type="#_x0000_t75" style="width:66.35pt;height:18.15pt" o:ole="">
            <v:imagedata r:id="rId36" o:title=""/>
          </v:shape>
          <o:OLEObject Type="Embed" ProgID="Equation.DSMT4" ShapeID="_x0000_i1035" DrawAspect="Content" ObjectID="_1772867702" r:id="rId37"/>
        </w:object>
      </w:r>
      <w:r w:rsidR="00CC7B24">
        <w:rPr>
          <w:color w:val="FF0000"/>
          <w:highlight w:val="yellow"/>
        </w:rPr>
        <w:t xml:space="preserve"> is considered for F.E discretization and analysis. </w:t>
      </w:r>
      <w:r w:rsidR="00CC7B24" w:rsidRPr="00B437C2">
        <w:rPr>
          <w:color w:val="FF0000"/>
          <w:highlight w:val="yellow"/>
        </w:rPr>
        <w:t xml:space="preserve">Referring to the notations of Fig. 4, </w:t>
      </w:r>
      <w:r w:rsidR="00CC7B24" w:rsidRPr="00B437C2">
        <w:rPr>
          <w:i/>
          <w:color w:val="FF0000"/>
          <w:highlight w:val="yellow"/>
        </w:rPr>
        <w:t>𝑑</w:t>
      </w:r>
      <w:r w:rsidR="00CC7B24" w:rsidRPr="00B437C2">
        <w:rPr>
          <w:color w:val="FF0000"/>
          <w:highlight w:val="yellow"/>
          <w:vertAlign w:val="subscript"/>
        </w:rPr>
        <w:t xml:space="preserve">1 </w:t>
      </w:r>
      <w:r w:rsidR="00CC7B24" w:rsidRPr="00B437C2">
        <w:rPr>
          <w:color w:val="FF0000"/>
          <w:highlight w:val="yellow"/>
        </w:rPr>
        <w:t xml:space="preserve">is the distance between the </w:t>
      </w:r>
      <w:r w:rsidR="002D03B5" w:rsidRPr="00B437C2">
        <w:rPr>
          <w:color w:val="FF0000"/>
          <w:highlight w:val="yellow"/>
        </w:rPr>
        <w:t xml:space="preserve">axes of </w:t>
      </w:r>
      <w:r w:rsidR="00CC7B24" w:rsidRPr="00B437C2">
        <w:rPr>
          <w:color w:val="FF0000"/>
          <w:highlight w:val="yellow"/>
        </w:rPr>
        <w:t>longitudinal tunnels</w:t>
      </w:r>
      <w:r w:rsidR="002D03B5" w:rsidRPr="00B437C2">
        <w:rPr>
          <w:color w:val="FF0000"/>
          <w:highlight w:val="yellow"/>
        </w:rPr>
        <w:t xml:space="preserve">, </w:t>
      </w:r>
      <w:r w:rsidR="002D03B5" w:rsidRPr="00B437C2">
        <w:rPr>
          <w:i/>
          <w:color w:val="FF0000"/>
          <w:highlight w:val="yellow"/>
        </w:rPr>
        <w:t>𝐿</w:t>
      </w:r>
      <w:r w:rsidR="002D03B5" w:rsidRPr="00B437C2">
        <w:rPr>
          <w:color w:val="FF0000"/>
          <w:highlight w:val="yellow"/>
          <w:vertAlign w:val="subscript"/>
        </w:rPr>
        <w:t xml:space="preserve">2  </w:t>
      </w:r>
      <w:r w:rsidR="002D03B5" w:rsidRPr="00B437C2">
        <w:rPr>
          <w:color w:val="FF0000"/>
          <w:highlight w:val="yellow"/>
        </w:rPr>
        <w:t xml:space="preserve">represents the total length  </w:t>
      </w:r>
      <w:r w:rsidR="00B437C2" w:rsidRPr="00B437C2">
        <w:rPr>
          <w:color w:val="FF0000"/>
          <w:highlight w:val="yellow"/>
        </w:rPr>
        <w:t xml:space="preserve">along longitudinal direction </w:t>
      </w:r>
      <w:r w:rsidR="00B437C2" w:rsidRPr="00B437C2">
        <w:rPr>
          <w:color w:val="FF0000"/>
          <w:position w:val="-10"/>
          <w:highlight w:val="yellow"/>
        </w:rPr>
        <w:object w:dxaOrig="240" w:dyaOrig="320" w14:anchorId="3C184817">
          <v:shape id="_x0000_i1036" type="#_x0000_t75" style="width:11.9pt;height:16.3pt" o:ole="">
            <v:imagedata r:id="rId38" o:title=""/>
          </v:shape>
          <o:OLEObject Type="Embed" ProgID="Equation.DSMT4" ShapeID="_x0000_i1036" DrawAspect="Content" ObjectID="_1772867703" r:id="rId39"/>
        </w:object>
      </w:r>
      <w:r w:rsidR="00B437C2" w:rsidRPr="00B437C2">
        <w:rPr>
          <w:color w:val="FF0000"/>
          <w:highlight w:val="yellow"/>
        </w:rPr>
        <w:t xml:space="preserve"> </w:t>
      </w:r>
      <w:r w:rsidR="002D03B5" w:rsidRPr="00B437C2">
        <w:rPr>
          <w:color w:val="FF0000"/>
          <w:highlight w:val="yellow"/>
        </w:rPr>
        <w:t>of</w:t>
      </w:r>
      <w:r w:rsidR="00B437C2" w:rsidRPr="00B437C2">
        <w:rPr>
          <w:color w:val="FF0000"/>
          <w:highlight w:val="yellow"/>
        </w:rPr>
        <w:t xml:space="preserve"> the</w:t>
      </w:r>
      <w:r w:rsidR="002D03B5" w:rsidRPr="00B437C2">
        <w:rPr>
          <w:color w:val="FF0000"/>
          <w:highlight w:val="yellow"/>
        </w:rPr>
        <w:t xml:space="preserve"> cylindrical  volume to be excavated </w:t>
      </w:r>
      <w:r w:rsidR="00E94024" w:rsidRPr="00B437C2">
        <w:rPr>
          <w:color w:val="FF0000"/>
          <w:highlight w:val="yellow"/>
        </w:rPr>
        <w:t xml:space="preserve"> that is </w:t>
      </w:r>
      <w:r w:rsidR="002D03B5" w:rsidRPr="00B437C2">
        <w:rPr>
          <w:color w:val="FF0000"/>
          <w:highlight w:val="yellow"/>
        </w:rPr>
        <w:t xml:space="preserve"> considered in the numerical simulation</w:t>
      </w:r>
      <w:r w:rsidR="00E94024" w:rsidRPr="00B437C2">
        <w:rPr>
          <w:color w:val="FF0000"/>
          <w:highlight w:val="yellow"/>
        </w:rPr>
        <w:t xml:space="preserve">,   </w:t>
      </w:r>
      <w:r w:rsidR="00E94024" w:rsidRPr="00B437C2">
        <w:rPr>
          <w:i/>
          <w:color w:val="FF0000"/>
          <w:highlight w:val="yellow"/>
        </w:rPr>
        <w:t>𝑑</w:t>
      </w:r>
      <w:r w:rsidR="00E94024" w:rsidRPr="00B437C2">
        <w:rPr>
          <w:color w:val="FF0000"/>
          <w:highlight w:val="yellow"/>
          <w:vertAlign w:val="subscript"/>
        </w:rPr>
        <w:t xml:space="preserve">3  </w:t>
      </w:r>
      <w:r w:rsidR="00E94024" w:rsidRPr="00B437C2">
        <w:rPr>
          <w:color w:val="FF0000"/>
          <w:highlight w:val="yellow"/>
        </w:rPr>
        <w:t xml:space="preserve">is the thickness along vertical direction </w:t>
      </w:r>
      <w:r w:rsidR="00E94024" w:rsidRPr="00B437C2">
        <w:rPr>
          <w:color w:val="FF0000"/>
          <w:position w:val="-14"/>
          <w:highlight w:val="yellow"/>
        </w:rPr>
        <w:object w:dxaOrig="300" w:dyaOrig="360" w14:anchorId="3D9BB766">
          <v:shape id="_x0000_i1037" type="#_x0000_t75" style="width:15.05pt;height:18.15pt" o:ole="">
            <v:imagedata r:id="rId40" o:title=""/>
          </v:shape>
          <o:OLEObject Type="Embed" ProgID="Equation.DSMT4" ShapeID="_x0000_i1037" DrawAspect="Content" ObjectID="_1772867704" r:id="rId41"/>
        </w:object>
      </w:r>
      <w:r w:rsidR="00E94024" w:rsidRPr="00B437C2">
        <w:rPr>
          <w:color w:val="FF0000"/>
          <w:highlight w:val="yellow"/>
        </w:rPr>
        <w:t xml:space="preserve"> of material domain  Ω</w:t>
      </w:r>
      <w:r w:rsidR="00E94024" w:rsidRPr="00B437C2">
        <w:rPr>
          <w:color w:val="FF0000"/>
          <w:highlight w:val="yellow"/>
          <w:lang w:val="en-GB"/>
        </w:rPr>
        <w:t xml:space="preserve">, </w:t>
      </w:r>
      <w:r w:rsidR="00E94024" w:rsidRPr="00B437C2">
        <w:rPr>
          <w:i/>
          <w:color w:val="FF0000"/>
          <w:highlight w:val="yellow"/>
        </w:rPr>
        <w:t>𝐿</w:t>
      </w:r>
      <w:r w:rsidR="00E94024" w:rsidRPr="00B437C2">
        <w:rPr>
          <w:color w:val="FF0000"/>
          <w:highlight w:val="yellow"/>
          <w:vertAlign w:val="subscript"/>
        </w:rPr>
        <w:t xml:space="preserve">1 </w:t>
      </w:r>
      <w:r w:rsidR="00B437C2" w:rsidRPr="00B437C2">
        <w:rPr>
          <w:color w:val="FF0000"/>
          <w:highlight w:val="yellow"/>
          <w:vertAlign w:val="subscript"/>
        </w:rPr>
        <w:t xml:space="preserve"> </w:t>
      </w:r>
      <w:r w:rsidR="00B437C2" w:rsidRPr="00B437C2">
        <w:rPr>
          <w:color w:val="FF0000"/>
          <w:highlight w:val="yellow"/>
        </w:rPr>
        <w:t>stands for the le</w:t>
      </w:r>
      <w:r w:rsidR="00E94024" w:rsidRPr="00B437C2">
        <w:rPr>
          <w:color w:val="FF0000"/>
          <w:highlight w:val="yellow"/>
        </w:rPr>
        <w:t xml:space="preserve">ngth </w:t>
      </w:r>
      <w:r w:rsidR="00B437C2" w:rsidRPr="00B437C2">
        <w:rPr>
          <w:color w:val="FF0000"/>
          <w:highlight w:val="yellow"/>
        </w:rPr>
        <w:t>of</w:t>
      </w:r>
      <w:r w:rsidR="00E94024" w:rsidRPr="00B437C2">
        <w:rPr>
          <w:color w:val="FF0000"/>
          <w:highlight w:val="yellow"/>
        </w:rPr>
        <w:t xml:space="preserve"> unexcavated region</w:t>
      </w:r>
      <w:r w:rsidR="00B437C2" w:rsidRPr="00B437C2">
        <w:rPr>
          <w:color w:val="FF0000"/>
          <w:highlight w:val="yellow"/>
        </w:rPr>
        <w:t xml:space="preserve"> after total excavation process</w:t>
      </w:r>
      <w:r w:rsidR="00B437C2">
        <w:rPr>
          <w:color w:val="FF0000"/>
          <w:highlight w:val="yellow"/>
        </w:rPr>
        <w:t xml:space="preserve">, </w:t>
      </w:r>
      <w:r w:rsidR="005E213D" w:rsidRPr="00181527">
        <w:rPr>
          <w:i/>
          <w:color w:val="FF0000"/>
          <w:highlight w:val="yellow"/>
        </w:rPr>
        <w:t>𝐿</w:t>
      </w:r>
      <w:r w:rsidR="005E213D" w:rsidRPr="00181527">
        <w:rPr>
          <w:color w:val="FF0000"/>
          <w:highlight w:val="yellow"/>
          <w:vertAlign w:val="subscript"/>
        </w:rPr>
        <w:t xml:space="preserve">3 </w:t>
      </w:r>
      <w:r w:rsidR="00B437C2" w:rsidRPr="00181527">
        <w:rPr>
          <w:color w:val="FF0000"/>
          <w:highlight w:val="yellow"/>
          <w:vertAlign w:val="subscript"/>
        </w:rPr>
        <w:t xml:space="preserve"> </w:t>
      </w:r>
      <w:r w:rsidR="00B437C2" w:rsidRPr="00181527">
        <w:rPr>
          <w:color w:val="FF0000"/>
          <w:highlight w:val="yellow"/>
        </w:rPr>
        <w:t xml:space="preserve">is the total length </w:t>
      </w:r>
      <w:r w:rsidR="00181527" w:rsidRPr="00181527">
        <w:rPr>
          <w:color w:val="FF0000"/>
          <w:highlight w:val="yellow"/>
        </w:rPr>
        <w:t>along transversal direction</w:t>
      </w:r>
      <w:r w:rsidR="00181527" w:rsidRPr="00181527">
        <w:rPr>
          <w:color w:val="FF0000"/>
          <w:position w:val="-10"/>
          <w:highlight w:val="yellow"/>
        </w:rPr>
        <w:object w:dxaOrig="279" w:dyaOrig="320" w14:anchorId="1FDBE68E">
          <v:shape id="_x0000_i1038" type="#_x0000_t75" style="width:13.75pt;height:16.3pt" o:ole="">
            <v:imagedata r:id="rId42" o:title=""/>
          </v:shape>
          <o:OLEObject Type="Embed" ProgID="Equation.DSMT4" ShapeID="_x0000_i1038" DrawAspect="Content" ObjectID="_1772867705" r:id="rId43"/>
        </w:object>
      </w:r>
      <w:r w:rsidR="00B437C2" w:rsidRPr="00181527">
        <w:rPr>
          <w:color w:val="FF0000"/>
          <w:highlight w:val="yellow"/>
        </w:rPr>
        <w:t xml:space="preserve">of </w:t>
      </w:r>
      <w:r w:rsidR="00181527">
        <w:rPr>
          <w:color w:val="FF0000"/>
          <w:highlight w:val="yellow"/>
        </w:rPr>
        <w:t xml:space="preserve">discretized </w:t>
      </w:r>
      <w:r w:rsidR="00181527" w:rsidRPr="000116E0">
        <w:rPr>
          <w:color w:val="FF0000"/>
          <w:highlight w:val="yellow"/>
        </w:rPr>
        <w:t xml:space="preserve">material </w:t>
      </w:r>
      <w:r w:rsidR="00B437C2" w:rsidRPr="000116E0">
        <w:rPr>
          <w:color w:val="FF0000"/>
          <w:highlight w:val="yellow"/>
        </w:rPr>
        <w:t>domain</w:t>
      </w:r>
      <w:r w:rsidR="005E213D" w:rsidRPr="000116E0">
        <w:rPr>
          <w:highlight w:val="yellow"/>
        </w:rPr>
        <w:t xml:space="preserve">, </w:t>
      </w:r>
      <w:r w:rsidR="00181527" w:rsidRPr="000116E0">
        <w:rPr>
          <w:i/>
          <w:highlight w:val="yellow"/>
        </w:rPr>
        <w:t>𝑑</w:t>
      </w:r>
      <w:r w:rsidR="00181527" w:rsidRPr="000116E0">
        <w:rPr>
          <w:highlight w:val="yellow"/>
          <w:vertAlign w:val="subscript"/>
        </w:rPr>
        <w:t xml:space="preserve">2 </w:t>
      </w:r>
      <w:r w:rsidR="00181527" w:rsidRPr="000116E0">
        <w:rPr>
          <w:highlight w:val="yellow"/>
        </w:rPr>
        <w:t xml:space="preserve"> </w:t>
      </w:r>
      <w:r w:rsidR="00181527" w:rsidRPr="000116E0">
        <w:rPr>
          <w:color w:val="FF0000"/>
          <w:highlight w:val="yellow"/>
        </w:rPr>
        <w:t xml:space="preserve">characterizes </w:t>
      </w:r>
      <w:r w:rsidR="00181527" w:rsidRPr="00613888">
        <w:rPr>
          <w:color w:val="FF0000"/>
          <w:highlight w:val="yellow"/>
        </w:rPr>
        <w:t xml:space="preserve">the </w:t>
      </w:r>
      <w:r w:rsidR="004C4BBF" w:rsidRPr="00613888">
        <w:rPr>
          <w:color w:val="FF0000"/>
          <w:highlight w:val="yellow"/>
        </w:rPr>
        <w:t>location</w:t>
      </w:r>
      <w:r w:rsidR="00181527" w:rsidRPr="00613888">
        <w:rPr>
          <w:color w:val="FF0000"/>
          <w:highlight w:val="yellow"/>
        </w:rPr>
        <w:t xml:space="preserve"> of the </w:t>
      </w:r>
      <w:r w:rsidR="004C4BBF" w:rsidRPr="00613888">
        <w:rPr>
          <w:color w:val="FF0000"/>
          <w:highlight w:val="yellow"/>
        </w:rPr>
        <w:t xml:space="preserve">circular transverse axis </w:t>
      </w:r>
      <w:r w:rsidR="00181527" w:rsidRPr="00613888">
        <w:rPr>
          <w:color w:val="FF0000"/>
          <w:highlight w:val="yellow"/>
        </w:rPr>
        <w:t>gallery</w:t>
      </w:r>
      <w:r w:rsidR="004C4BBF" w:rsidRPr="00613888">
        <w:rPr>
          <w:color w:val="FF0000"/>
          <w:highlight w:val="yellow"/>
        </w:rPr>
        <w:t xml:space="preserve"> that intersects the </w:t>
      </w:r>
      <w:r w:rsidR="00181527" w:rsidRPr="00613888">
        <w:rPr>
          <w:color w:val="FF0000"/>
          <w:highlight w:val="yellow"/>
        </w:rPr>
        <w:t xml:space="preserve"> longitudinal tunnel</w:t>
      </w:r>
      <w:r w:rsidR="004C4BBF" w:rsidRPr="00613888">
        <w:rPr>
          <w:color w:val="FF0000"/>
          <w:highlight w:val="yellow"/>
        </w:rPr>
        <w:t xml:space="preserve"> at </w:t>
      </w:r>
      <w:r w:rsidR="004C4BBF" w:rsidRPr="00613888">
        <w:rPr>
          <w:color w:val="FF0000"/>
          <w:position w:val="-10"/>
          <w:highlight w:val="yellow"/>
        </w:rPr>
        <w:object w:dxaOrig="980" w:dyaOrig="320" w14:anchorId="3528FAEC">
          <v:shape id="_x0000_i1039" type="#_x0000_t75" style="width:49.45pt;height:16.3pt" o:ole="">
            <v:imagedata r:id="rId44" o:title=""/>
          </v:shape>
          <o:OLEObject Type="Embed" ProgID="Equation.DSMT4" ShapeID="_x0000_i1039" DrawAspect="Content" ObjectID="_1772867706" r:id="rId45"/>
        </w:object>
      </w:r>
      <w:r w:rsidR="004C4BBF" w:rsidRPr="00613888">
        <w:rPr>
          <w:color w:val="FF0000"/>
          <w:highlight w:val="yellow"/>
        </w:rPr>
        <w:t xml:space="preserve">. </w:t>
      </w:r>
      <w:r w:rsidR="00277D2B" w:rsidRPr="00613888">
        <w:rPr>
          <w:color w:val="FF0000"/>
          <w:highlight w:val="yellow"/>
        </w:rPr>
        <w:t xml:space="preserve"> </w:t>
      </w:r>
      <w:r w:rsidR="00613888">
        <w:rPr>
          <w:color w:val="FF0000"/>
          <w:highlight w:val="yellow"/>
        </w:rPr>
        <w:t xml:space="preserve">The length </w:t>
      </w:r>
      <w:r w:rsidR="00613888" w:rsidRPr="00613888">
        <w:rPr>
          <w:color w:val="FF0000"/>
          <w:highlight w:val="yellow"/>
          <w:lang w:val="en-GB"/>
        </w:rPr>
        <w:t xml:space="preserve">of </w:t>
      </w:r>
      <w:r w:rsidR="002A6AA3">
        <w:rPr>
          <w:color w:val="FF0000"/>
          <w:highlight w:val="yellow"/>
          <w:lang w:val="en-GB"/>
        </w:rPr>
        <w:t xml:space="preserve">the </w:t>
      </w:r>
      <w:r w:rsidR="00613888" w:rsidRPr="00613888">
        <w:rPr>
          <w:color w:val="FF0000"/>
          <w:highlight w:val="yellow"/>
          <w:lang w:val="en-GB"/>
        </w:rPr>
        <w:t>excavation step</w:t>
      </w:r>
      <w:r w:rsidR="00613888">
        <w:rPr>
          <w:color w:val="FF0000"/>
          <w:highlight w:val="yellow"/>
          <w:lang w:val="en-GB"/>
        </w:rPr>
        <w:t xml:space="preserve"> </w:t>
      </w:r>
      <w:proofErr w:type="gramStart"/>
      <w:r w:rsidR="00DF06EF">
        <w:rPr>
          <w:color w:val="FF0000"/>
          <w:highlight w:val="yellow"/>
          <w:lang w:val="en-GB"/>
        </w:rPr>
        <w:t>adopted</w:t>
      </w:r>
      <w:r w:rsidR="00613888">
        <w:rPr>
          <w:color w:val="FF0000"/>
          <w:highlight w:val="yellow"/>
          <w:lang w:val="en-GB"/>
        </w:rPr>
        <w:t xml:space="preserve"> </w:t>
      </w:r>
      <w:r w:rsidR="00277D2B" w:rsidRPr="00613888">
        <w:rPr>
          <w:color w:val="FF0000"/>
          <w:highlight w:val="yellow"/>
        </w:rPr>
        <w:t xml:space="preserve"> </w:t>
      </w:r>
      <w:r w:rsidR="00277D2B" w:rsidRPr="00613888">
        <w:rPr>
          <w:color w:val="FF0000"/>
          <w:highlight w:val="yellow"/>
          <w:lang w:val="en-GB"/>
        </w:rPr>
        <w:t>will</w:t>
      </w:r>
      <w:proofErr w:type="gramEnd"/>
      <w:r w:rsidR="00277D2B" w:rsidRPr="00613888">
        <w:rPr>
          <w:color w:val="FF0000"/>
          <w:highlight w:val="yellow"/>
          <w:lang w:val="en-GB"/>
        </w:rPr>
        <w:t xml:space="preserve"> be </w:t>
      </w:r>
      <w:r w:rsidR="00656BA1">
        <w:rPr>
          <w:color w:val="FF0000"/>
          <w:highlight w:val="yellow"/>
          <w:lang w:val="en-GB"/>
        </w:rPr>
        <w:t>denoted by</w:t>
      </w:r>
      <w:r w:rsidR="00277D2B" w:rsidRPr="00613888">
        <w:rPr>
          <w:color w:val="FF0000"/>
          <w:highlight w:val="yellow"/>
          <w:lang w:val="en-GB"/>
        </w:rPr>
        <w:t xml:space="preserve"> </w:t>
      </w:r>
      <w:r w:rsidR="00277D2B" w:rsidRPr="00613888">
        <w:rPr>
          <w:rFonts w:ascii="Cambria Math" w:hAnsi="Cambria Math" w:cs="Cambria Math"/>
          <w:i/>
          <w:color w:val="FF0000"/>
          <w:highlight w:val="yellow"/>
        </w:rPr>
        <w:t>𝐿</w:t>
      </w:r>
      <w:r w:rsidR="00277D2B" w:rsidRPr="00613888">
        <w:rPr>
          <w:rFonts w:ascii="Cambria Math" w:hAnsi="Cambria Math" w:cs="Cambria Math"/>
          <w:i/>
          <w:color w:val="FF0000"/>
          <w:highlight w:val="yellow"/>
          <w:vertAlign w:val="subscript"/>
        </w:rPr>
        <w:t>𝑝</w:t>
      </w:r>
      <w:r w:rsidR="00613888">
        <w:rPr>
          <w:color w:val="FF0000"/>
          <w:highlight w:val="yellow"/>
          <w:lang w:val="en-GB"/>
        </w:rPr>
        <w:t xml:space="preserve">.  The finite element model including </w:t>
      </w:r>
      <w:r w:rsidR="000116E0">
        <w:rPr>
          <w:color w:val="FF0000"/>
          <w:highlight w:val="yellow"/>
          <w:lang w:val="en-GB"/>
        </w:rPr>
        <w:t>geometrical discretization and</w:t>
      </w:r>
      <w:r w:rsidR="00613888">
        <w:rPr>
          <w:color w:val="FF0000"/>
          <w:highlight w:val="yellow"/>
          <w:lang w:val="en-GB"/>
        </w:rPr>
        <w:t xml:space="preserve"> boundary condit</w:t>
      </w:r>
      <w:r w:rsidR="000116E0">
        <w:rPr>
          <w:color w:val="FF0000"/>
          <w:highlight w:val="yellow"/>
          <w:lang w:val="en-GB"/>
        </w:rPr>
        <w:t xml:space="preserve">ions is illustrated in Fig. 5. The </w:t>
      </w:r>
      <w:r w:rsidR="004D7962" w:rsidRPr="004D7962">
        <w:rPr>
          <w:color w:val="FF0000"/>
          <w:highlight w:val="yellow"/>
          <w:lang w:val="en-GB"/>
        </w:rPr>
        <w:t>m</w:t>
      </w:r>
      <w:r w:rsidR="000116E0" w:rsidRPr="004D7962">
        <w:rPr>
          <w:color w:val="FF0000"/>
          <w:highlight w:val="yellow"/>
          <w:lang w:val="en-GB"/>
        </w:rPr>
        <w:t xml:space="preserve">esh </w:t>
      </w:r>
      <w:r w:rsidR="004D7962">
        <w:rPr>
          <w:color w:val="FF0000"/>
          <w:highlight w:val="yellow"/>
          <w:lang w:val="en-GB"/>
        </w:rPr>
        <w:t xml:space="preserve">used in the simulations </w:t>
      </w:r>
      <w:r w:rsidR="000116E0" w:rsidRPr="004D7962">
        <w:rPr>
          <w:color w:val="FF0000"/>
          <w:highlight w:val="yellow"/>
          <w:lang w:val="en-GB"/>
        </w:rPr>
        <w:t xml:space="preserve">consists </w:t>
      </w:r>
      <w:r w:rsidR="000116E0" w:rsidRPr="003A45E1">
        <w:rPr>
          <w:color w:val="FF0000"/>
          <w:highlight w:val="yellow"/>
          <w:lang w:val="en-GB"/>
        </w:rPr>
        <w:t xml:space="preserve">of </w:t>
      </w:r>
      <w:r w:rsidR="002A744E" w:rsidRPr="003A45E1">
        <w:rPr>
          <w:color w:val="FF0000"/>
          <w:highlight w:val="yellow"/>
          <w:lang w:val="en-GB"/>
        </w:rPr>
        <w:t xml:space="preserve">119740, 182470 or 221104 </w:t>
      </w:r>
      <w:r w:rsidR="000116E0" w:rsidRPr="003A45E1">
        <w:rPr>
          <w:color w:val="FF0000"/>
          <w:highlight w:val="yellow"/>
          <w:lang w:val="en-GB"/>
        </w:rPr>
        <w:t xml:space="preserve">total </w:t>
      </w:r>
      <w:r w:rsidR="002A744E" w:rsidRPr="003A45E1">
        <w:rPr>
          <w:color w:val="FF0000"/>
          <w:highlight w:val="yellow"/>
          <w:lang w:val="en-GB"/>
        </w:rPr>
        <w:t>elements (</w:t>
      </w:r>
      <w:r w:rsidR="000116E0" w:rsidRPr="003A45E1">
        <w:rPr>
          <w:color w:val="FF0000"/>
          <w:highlight w:val="yellow"/>
        </w:rPr>
        <w:t>hexahedr</w:t>
      </w:r>
      <w:r w:rsidR="003A45E1" w:rsidRPr="003A45E1">
        <w:rPr>
          <w:color w:val="FF0000"/>
          <w:highlight w:val="yellow"/>
        </w:rPr>
        <w:t>a</w:t>
      </w:r>
      <w:r w:rsidR="00981F32" w:rsidRPr="003A45E1">
        <w:rPr>
          <w:color w:val="FF0000"/>
          <w:highlight w:val="yellow"/>
        </w:rPr>
        <w:t xml:space="preserve"> and tetrahedr</w:t>
      </w:r>
      <w:r w:rsidR="002A744E" w:rsidRPr="003A45E1">
        <w:rPr>
          <w:color w:val="FF0000"/>
          <w:highlight w:val="yellow"/>
        </w:rPr>
        <w:t>a)</w:t>
      </w:r>
      <w:r w:rsidR="003A45E1" w:rsidRPr="003A45E1">
        <w:rPr>
          <w:color w:val="FF0000"/>
          <w:highlight w:val="yellow"/>
        </w:rPr>
        <w:t>, depending on the value of spacing between longitudinal tunnels</w:t>
      </w:r>
      <w:r w:rsidR="004D7962" w:rsidRPr="003A45E1">
        <w:rPr>
          <w:color w:val="FF0000"/>
          <w:highlight w:val="yellow"/>
        </w:rPr>
        <w:t>.</w:t>
      </w:r>
      <w:r w:rsidR="009A37BF" w:rsidRPr="003A45E1">
        <w:rPr>
          <w:color w:val="FF0000"/>
          <w:highlight w:val="yellow"/>
        </w:rPr>
        <w:t xml:space="preserve"> </w:t>
      </w:r>
      <w:r w:rsidR="009A37BF">
        <w:rPr>
          <w:color w:val="FF0000"/>
          <w:highlight w:val="yellow"/>
        </w:rPr>
        <w:t xml:space="preserve">To increase </w:t>
      </w:r>
      <w:r w:rsidR="00052705">
        <w:rPr>
          <w:color w:val="FF0000"/>
          <w:highlight w:val="yellow"/>
        </w:rPr>
        <w:t xml:space="preserve">the </w:t>
      </w:r>
      <w:r w:rsidR="009A37BF">
        <w:rPr>
          <w:color w:val="FF0000"/>
          <w:highlight w:val="yellow"/>
        </w:rPr>
        <w:t xml:space="preserve">accuracy of the model predictions in the intersection </w:t>
      </w:r>
      <w:r w:rsidR="00052705">
        <w:rPr>
          <w:color w:val="FF0000"/>
          <w:highlight w:val="yellow"/>
        </w:rPr>
        <w:t>zone</w:t>
      </w:r>
      <w:r w:rsidR="009A37BF">
        <w:rPr>
          <w:color w:val="FF0000"/>
          <w:highlight w:val="yellow"/>
        </w:rPr>
        <w:t xml:space="preserve">, </w:t>
      </w:r>
      <w:r w:rsidR="00052705">
        <w:rPr>
          <w:color w:val="FF0000"/>
          <w:highlight w:val="yellow"/>
        </w:rPr>
        <w:t>t</w:t>
      </w:r>
      <w:r w:rsidR="004D7962">
        <w:rPr>
          <w:color w:val="FF0000"/>
          <w:highlight w:val="yellow"/>
        </w:rPr>
        <w:t>he region surrounding the transverse gallery</w:t>
      </w:r>
      <w:r w:rsidR="00A973E4">
        <w:rPr>
          <w:color w:val="FF0000"/>
          <w:highlight w:val="yellow"/>
        </w:rPr>
        <w:t xml:space="preserve"> (including part of the longitudinal tunnel)</w:t>
      </w:r>
      <w:r w:rsidR="004D7962">
        <w:rPr>
          <w:color w:val="FF0000"/>
          <w:highlight w:val="yellow"/>
        </w:rPr>
        <w:t xml:space="preserve"> is discretized by</w:t>
      </w:r>
      <w:r w:rsidR="009A37BF">
        <w:rPr>
          <w:color w:val="FF0000"/>
          <w:highlight w:val="yellow"/>
        </w:rPr>
        <w:t xml:space="preserve"> means</w:t>
      </w:r>
      <w:r w:rsidR="004D7962">
        <w:rPr>
          <w:color w:val="FF0000"/>
          <w:highlight w:val="yellow"/>
        </w:rPr>
        <w:t xml:space="preserve"> 10-node </w:t>
      </w:r>
      <w:r w:rsidR="00981F32" w:rsidRPr="00E203E2">
        <w:rPr>
          <w:color w:val="FF0000"/>
          <w:highlight w:val="yellow"/>
        </w:rPr>
        <w:t xml:space="preserve">quadratic </w:t>
      </w:r>
      <w:r w:rsidR="00C57EF9" w:rsidRPr="00E203E2">
        <w:rPr>
          <w:color w:val="FF0000"/>
          <w:highlight w:val="yellow"/>
        </w:rPr>
        <w:t xml:space="preserve">tetrahedral </w:t>
      </w:r>
      <w:r w:rsidR="009A37BF">
        <w:rPr>
          <w:color w:val="FF0000"/>
          <w:highlight w:val="yellow"/>
        </w:rPr>
        <w:t>elements, whereas 8-node</w:t>
      </w:r>
      <w:r w:rsidR="00163EE0">
        <w:rPr>
          <w:color w:val="FF0000"/>
          <w:highlight w:val="yellow"/>
        </w:rPr>
        <w:t xml:space="preserve"> trilinear</w:t>
      </w:r>
      <w:r w:rsidR="009A37BF">
        <w:rPr>
          <w:color w:val="FF0000"/>
          <w:highlight w:val="yellow"/>
        </w:rPr>
        <w:t xml:space="preserve"> hexahedral elements are used for the remaining part of the </w:t>
      </w:r>
      <w:r w:rsidR="009A37BF" w:rsidRPr="008D7FE3">
        <w:rPr>
          <w:color w:val="FF0000"/>
          <w:highlight w:val="yellow"/>
        </w:rPr>
        <w:t xml:space="preserve">structure.  </w:t>
      </w:r>
      <w:r w:rsidR="002B1FB1" w:rsidRPr="008D7FE3">
        <w:rPr>
          <w:color w:val="FF0000"/>
          <w:highlight w:val="yellow"/>
        </w:rPr>
        <w:t xml:space="preserve"> </w:t>
      </w:r>
      <w:r w:rsidR="004065D2">
        <w:rPr>
          <w:color w:val="FF0000"/>
          <w:highlight w:val="yellow"/>
        </w:rPr>
        <w:t>Furthermore, a</w:t>
      </w:r>
      <w:r w:rsidR="008D7FE3" w:rsidRPr="008D7FE3">
        <w:rPr>
          <w:color w:val="FF0000"/>
          <w:highlight w:val="yellow"/>
        </w:rPr>
        <w:t xml:space="preserve"> </w:t>
      </w:r>
      <w:r w:rsidR="002B1FB1" w:rsidRPr="008D7FE3">
        <w:rPr>
          <w:color w:val="FF0000"/>
          <w:highlight w:val="yellow"/>
        </w:rPr>
        <w:t xml:space="preserve">refined meshing is used for </w:t>
      </w:r>
      <w:r w:rsidR="004065D2">
        <w:rPr>
          <w:color w:val="FF0000"/>
          <w:highlight w:val="yellow"/>
        </w:rPr>
        <w:t xml:space="preserve">discretizing </w:t>
      </w:r>
      <w:r w:rsidR="008D7FE3">
        <w:rPr>
          <w:color w:val="FF0000"/>
          <w:highlight w:val="yellow"/>
        </w:rPr>
        <w:t xml:space="preserve">the </w:t>
      </w:r>
      <w:r w:rsidR="002B1FB1" w:rsidRPr="008D7FE3">
        <w:rPr>
          <w:color w:val="FF0000"/>
          <w:highlight w:val="yellow"/>
        </w:rPr>
        <w:t>zones</w:t>
      </w:r>
      <w:r w:rsidR="009560D3">
        <w:rPr>
          <w:color w:val="FF0000"/>
          <w:highlight w:val="yellow"/>
        </w:rPr>
        <w:t xml:space="preserve"> </w:t>
      </w:r>
      <w:r w:rsidR="004065D2" w:rsidRPr="008D7FE3">
        <w:rPr>
          <w:color w:val="FF0000"/>
          <w:highlight w:val="yellow"/>
        </w:rPr>
        <w:t>surrounding the longitudinal and transverse gallery</w:t>
      </w:r>
      <w:r w:rsidR="002B1FB1" w:rsidRPr="008D7FE3">
        <w:rPr>
          <w:color w:val="FF0000"/>
          <w:highlight w:val="yellow"/>
        </w:rPr>
        <w:t>.</w:t>
      </w:r>
      <w:r w:rsidR="009560D3">
        <w:rPr>
          <w:color w:val="FF0000"/>
          <w:highlight w:val="yellow"/>
        </w:rPr>
        <w:t xml:space="preserve"> These zones whose mechanical state is significantly affected by the tunnelling process are </w:t>
      </w:r>
      <w:r w:rsidR="009560D3" w:rsidRPr="008D7FE3">
        <w:rPr>
          <w:color w:val="FF0000"/>
          <w:highlight w:val="yellow"/>
        </w:rPr>
        <w:t>indicated by gray color</w:t>
      </w:r>
      <w:r w:rsidR="009560D3">
        <w:rPr>
          <w:color w:val="FF0000"/>
          <w:highlight w:val="yellow"/>
        </w:rPr>
        <w:t xml:space="preserve"> in Fig. 5</w:t>
      </w:r>
    </w:p>
    <w:p w14:paraId="01B34BFF" w14:textId="77777777" w:rsidR="008D7FE3" w:rsidRPr="00934287" w:rsidRDefault="008D7FE3" w:rsidP="00934287">
      <w:pPr>
        <w:tabs>
          <w:tab w:val="left" w:pos="5103"/>
        </w:tabs>
        <w:spacing w:after="67"/>
        <w:ind w:left="-4"/>
        <w:rPr>
          <w:color w:val="FF0000"/>
          <w:highlight w:val="yellow"/>
        </w:rPr>
      </w:pPr>
    </w:p>
    <w:p w14:paraId="241B5F07" w14:textId="2D01010F" w:rsidR="00FD0A64" w:rsidRDefault="00FD71B1">
      <w:pPr>
        <w:spacing w:after="229" w:line="259" w:lineRule="auto"/>
        <w:ind w:left="1283" w:firstLine="0"/>
        <w:jc w:val="left"/>
      </w:pPr>
      <w:r>
        <w:rPr>
          <w:noProof/>
        </w:rPr>
        <w:lastRenderedPageBreak/>
        <mc:AlternateContent>
          <mc:Choice Requires="wps">
            <w:drawing>
              <wp:anchor distT="0" distB="0" distL="114300" distR="114300" simplePos="0" relativeHeight="251671552" behindDoc="0" locked="0" layoutInCell="1" allowOverlap="1" wp14:anchorId="1A92600A" wp14:editId="2EB65BCD">
                <wp:simplePos x="0" y="0"/>
                <wp:positionH relativeFrom="column">
                  <wp:posOffset>643255</wp:posOffset>
                </wp:positionH>
                <wp:positionV relativeFrom="paragraph">
                  <wp:posOffset>1776730</wp:posOffset>
                </wp:positionV>
                <wp:extent cx="298450" cy="666750"/>
                <wp:effectExtent l="19050" t="38100" r="44450" b="19050"/>
                <wp:wrapNone/>
                <wp:docPr id="1050972658" name="Conector de Seta Reta 1"/>
                <wp:cNvGraphicFramePr/>
                <a:graphic xmlns:a="http://schemas.openxmlformats.org/drawingml/2006/main">
                  <a:graphicData uri="http://schemas.microsoft.com/office/word/2010/wordprocessingShape">
                    <wps:wsp>
                      <wps:cNvCnPr/>
                      <wps:spPr>
                        <a:xfrm flipV="1">
                          <a:off x="0" y="0"/>
                          <a:ext cx="298450" cy="666750"/>
                        </a:xfrm>
                        <a:prstGeom prst="straightConnector1">
                          <a:avLst/>
                        </a:prstGeom>
                        <a:ln w="38100">
                          <a:solidFill>
                            <a:srgbClr val="00B0F0"/>
                          </a:solidFill>
                          <a:tailEnd type="triangle"/>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114CC6DB" id="Conector de Seta Reta 1" o:spid="_x0000_s1026" type="#_x0000_t32" style="position:absolute;margin-left:50.65pt;margin-top:139.9pt;width:23.5pt;height:52.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" strokecolor="#00b0f0" strokeweight="3pt">
                <v:stroke endarrow="block" joinstyle="miter"/>
              </v:shape>
            </w:pict>
          </mc:Fallback>
        </mc:AlternateContent>
      </w:r>
      <w:r>
        <w:rPr>
          <w:noProof/>
        </w:rPr>
        <mc:AlternateContent>
          <mc:Choice Requires="wps">
            <w:drawing>
              <wp:anchor distT="0" distB="0" distL="114300" distR="114300" simplePos="0" relativeHeight="251669504" behindDoc="0" locked="0" layoutInCell="1" allowOverlap="1" wp14:anchorId="34150CC2" wp14:editId="57CDC59D">
                <wp:simplePos x="0" y="0"/>
                <wp:positionH relativeFrom="column">
                  <wp:posOffset>1913255</wp:posOffset>
                </wp:positionH>
                <wp:positionV relativeFrom="paragraph">
                  <wp:posOffset>163830</wp:posOffset>
                </wp:positionV>
                <wp:extent cx="330200" cy="146050"/>
                <wp:effectExtent l="19050" t="19050" r="69850" b="44450"/>
                <wp:wrapNone/>
                <wp:docPr id="1613416985" name="Conector de Seta Reta 1"/>
                <wp:cNvGraphicFramePr/>
                <a:graphic xmlns:a="http://schemas.openxmlformats.org/drawingml/2006/main">
                  <a:graphicData uri="http://schemas.microsoft.com/office/word/2010/wordprocessingShape">
                    <wps:wsp>
                      <wps:cNvCnPr/>
                      <wps:spPr>
                        <a:xfrm>
                          <a:off x="0" y="0"/>
                          <a:ext cx="330200" cy="146050"/>
                        </a:xfrm>
                        <a:prstGeom prst="straightConnector1">
                          <a:avLst/>
                        </a:prstGeom>
                        <a:ln w="38100">
                          <a:solidFill>
                            <a:srgbClr val="00B0F0"/>
                          </a:solidFill>
                          <a:tailEnd type="triangle"/>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7078B44B" id="Conector de Seta Reta 1" o:spid="_x0000_s1026" type="#_x0000_t32" style="position:absolute;margin-left:150.65pt;margin-top:12.9pt;width:26pt;height:1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" strokecolor="#00b0f0" strokeweight="3pt">
                <v:stroke endarrow="block" joinstyle="miter"/>
              </v:shape>
            </w:pict>
          </mc:Fallback>
        </mc:AlternateContent>
      </w:r>
      <w:r>
        <w:rPr>
          <w:noProof/>
        </w:rPr>
        <mc:AlternateContent>
          <mc:Choice Requires="wps">
            <w:drawing>
              <wp:anchor distT="0" distB="0" distL="114300" distR="114300" simplePos="0" relativeHeight="251667456" behindDoc="0" locked="0" layoutInCell="1" allowOverlap="1" wp14:anchorId="67100331" wp14:editId="4AEDBCC8">
                <wp:simplePos x="0" y="0"/>
                <wp:positionH relativeFrom="column">
                  <wp:posOffset>4872355</wp:posOffset>
                </wp:positionH>
                <wp:positionV relativeFrom="paragraph">
                  <wp:posOffset>1078230</wp:posOffset>
                </wp:positionV>
                <wp:extent cx="342900" cy="177800"/>
                <wp:effectExtent l="38100" t="19050" r="19050" b="50800"/>
                <wp:wrapNone/>
                <wp:docPr id="1177440615" name="Conector de Seta Reta 1"/>
                <wp:cNvGraphicFramePr/>
                <a:graphic xmlns:a="http://schemas.openxmlformats.org/drawingml/2006/main">
                  <a:graphicData uri="http://schemas.microsoft.com/office/word/2010/wordprocessingShape">
                    <wps:wsp>
                      <wps:cNvCnPr/>
                      <wps:spPr>
                        <a:xfrm flipH="1">
                          <a:off x="0" y="0"/>
                          <a:ext cx="342900" cy="177800"/>
                        </a:xfrm>
                        <a:prstGeom prst="straightConnector1">
                          <a:avLst/>
                        </a:prstGeom>
                        <a:ln w="38100">
                          <a:solidFill>
                            <a:srgbClr val="00B0F0"/>
                          </a:solidFill>
                          <a:tailEnd type="triangle"/>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093E1483" id="Conector de Seta Reta 1" o:spid="_x0000_s1026" type="#_x0000_t32" style="position:absolute;margin-left:383.65pt;margin-top:84.9pt;width:27pt;height:14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" strokecolor="#00b0f0" strokeweight="3pt">
                <v:stroke endarrow="block" joinstyle="miter"/>
              </v:shape>
            </w:pict>
          </mc:Fallback>
        </mc:AlternateContent>
      </w:r>
      <w:r>
        <w:rPr>
          <w:noProof/>
        </w:rPr>
        <mc:AlternateContent>
          <mc:Choice Requires="wps">
            <w:drawing>
              <wp:anchor distT="0" distB="0" distL="114300" distR="114300" simplePos="0" relativeHeight="251665408" behindDoc="0" locked="0" layoutInCell="1" allowOverlap="1" wp14:anchorId="50FBADA6" wp14:editId="2A6EB75F">
                <wp:simplePos x="0" y="0"/>
                <wp:positionH relativeFrom="column">
                  <wp:posOffset>4872355</wp:posOffset>
                </wp:positionH>
                <wp:positionV relativeFrom="paragraph">
                  <wp:posOffset>2360930</wp:posOffset>
                </wp:positionV>
                <wp:extent cx="914400" cy="527050"/>
                <wp:effectExtent l="38100" t="19050" r="19050" b="44450"/>
                <wp:wrapNone/>
                <wp:docPr id="1393782770" name="Conector de Seta Reta 1"/>
                <wp:cNvGraphicFramePr/>
                <a:graphic xmlns:a="http://schemas.openxmlformats.org/drawingml/2006/main">
                  <a:graphicData uri="http://schemas.microsoft.com/office/word/2010/wordprocessingShape">
                    <wps:wsp>
                      <wps:cNvCnPr/>
                      <wps:spPr>
                        <a:xfrm flipH="1">
                          <a:off x="0" y="0"/>
                          <a:ext cx="914400" cy="527050"/>
                        </a:xfrm>
                        <a:prstGeom prst="straightConnector1">
                          <a:avLst/>
                        </a:prstGeom>
                        <a:ln w="38100">
                          <a:solidFill>
                            <a:srgbClr val="00B0F0"/>
                          </a:solidFill>
                          <a:tailEnd type="triangle"/>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7E8A54AC" id="Conector de Seta Reta 1" o:spid="_x0000_s1026" type="#_x0000_t32" style="position:absolute;margin-left:383.65pt;margin-top:185.9pt;width:1in;height:41.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" strokecolor="#00b0f0" strokeweight="3pt">
                <v:stroke endarrow="block" joinstyle="miter"/>
              </v:shape>
            </w:pict>
          </mc:Fallback>
        </mc:AlternateContent>
      </w:r>
      <w:r>
        <w:rPr>
          <w:noProof/>
        </w:rPr>
        <mc:AlternateContent>
          <mc:Choice Requires="wps">
            <w:drawing>
              <wp:anchor distT="0" distB="0" distL="114300" distR="114300" simplePos="0" relativeHeight="251663360" behindDoc="0" locked="0" layoutInCell="1" allowOverlap="1" wp14:anchorId="7878F389" wp14:editId="1213ABD4">
                <wp:simplePos x="0" y="0"/>
                <wp:positionH relativeFrom="column">
                  <wp:posOffset>4483100</wp:posOffset>
                </wp:positionH>
                <wp:positionV relativeFrom="paragraph">
                  <wp:posOffset>405765</wp:posOffset>
                </wp:positionV>
                <wp:extent cx="914400" cy="527050"/>
                <wp:effectExtent l="38100" t="19050" r="19050" b="44450"/>
                <wp:wrapNone/>
                <wp:docPr id="1697250196" name="Conector de Seta Reta 1"/>
                <wp:cNvGraphicFramePr/>
                <a:graphic xmlns:a="http://schemas.openxmlformats.org/drawingml/2006/main">
                  <a:graphicData uri="http://schemas.microsoft.com/office/word/2010/wordprocessingShape">
                    <wps:wsp>
                      <wps:cNvCnPr/>
                      <wps:spPr>
                        <a:xfrm flipH="1">
                          <a:off x="0" y="0"/>
                          <a:ext cx="914400" cy="527050"/>
                        </a:xfrm>
                        <a:prstGeom prst="straightConnector1">
                          <a:avLst/>
                        </a:prstGeom>
                        <a:ln w="38100">
                          <a:solidFill>
                            <a:srgbClr val="00B0F0"/>
                          </a:solidFill>
                          <a:tailEnd type="triangle"/>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4AE124B" id="Conector de Seta Reta 1" o:spid="_x0000_s1026" type="#_x0000_t32" style="position:absolute;margin-left:353pt;margin-top:31.95pt;width:1in;height:4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" strokecolor="#00b0f0" strokeweight="3pt">
                <v:stroke endarrow="block" joinstyle="miter"/>
              </v:shape>
            </w:pict>
          </mc:Fallback>
        </mc:AlternateContent>
      </w:r>
      <w:r>
        <w:rPr>
          <w:noProof/>
        </w:rPr>
        <w:drawing>
          <wp:inline distT="0" distB="0" distL="0" distR="0" wp14:anchorId="07BCEF74" wp14:editId="77ED0CE3">
            <wp:extent cx="4291584" cy="3361944"/>
            <wp:effectExtent l="0" t="0" r="0" b="0"/>
            <wp:docPr id="24420" name="Picture 24420"/>
            <wp:cNvGraphicFramePr/>
            <a:graphic xmlns:a="http://schemas.openxmlformats.org/drawingml/2006/main">
              <a:graphicData uri="http://schemas.openxmlformats.org/drawingml/2006/picture">
                <pic:pic xmlns:pic="http://schemas.openxmlformats.org/drawingml/2006/picture">
                  <pic:nvPicPr>
                    <pic:cNvPr id="24420" name="Picture 24420"/>
                    <pic:cNvPicPr/>
                  </pic:nvPicPr>
                  <pic:blipFill>
                    <a:blip r:embed="rId46"/>
                    <a:stretch>
                      <a:fillRect/>
                    </a:stretch>
                  </pic:blipFill>
                  <pic:spPr>
                    <a:xfrm>
                      <a:off x="0" y="0"/>
                      <a:ext cx="4291584" cy="3361944"/>
                    </a:xfrm>
                    <a:prstGeom prst="rect">
                      <a:avLst/>
                    </a:prstGeom>
                  </pic:spPr>
                </pic:pic>
              </a:graphicData>
            </a:graphic>
          </wp:inline>
        </w:drawing>
      </w:r>
    </w:p>
    <w:p w14:paraId="4919657C" w14:textId="044264D1" w:rsidR="00FD0A64" w:rsidRPr="00FD71B1" w:rsidRDefault="00000000">
      <w:pPr>
        <w:spacing w:after="357" w:line="265" w:lineRule="auto"/>
        <w:ind w:left="10" w:hanging="10"/>
        <w:jc w:val="center"/>
      </w:pPr>
      <w:r w:rsidRPr="009560D3">
        <w:rPr>
          <w:color w:val="FF0000"/>
          <w:sz w:val="18"/>
          <w:highlight w:val="yellow"/>
        </w:rPr>
        <w:t xml:space="preserve">Figure 5: </w:t>
      </w:r>
      <w:r w:rsidR="008D7FE3" w:rsidRPr="009560D3">
        <w:rPr>
          <w:color w:val="FF0000"/>
          <w:sz w:val="18"/>
          <w:highlight w:val="yellow"/>
        </w:rPr>
        <w:t xml:space="preserve"> </w:t>
      </w:r>
      <w:r w:rsidR="00CC5926" w:rsidRPr="009560D3">
        <w:rPr>
          <w:color w:val="FF0000"/>
          <w:sz w:val="18"/>
          <w:highlight w:val="yellow"/>
        </w:rPr>
        <w:t xml:space="preserve"> Finite element model</w:t>
      </w:r>
      <w:r w:rsidR="00D42970" w:rsidRPr="009560D3">
        <w:rPr>
          <w:color w:val="FF0000"/>
          <w:sz w:val="18"/>
          <w:highlight w:val="yellow"/>
        </w:rPr>
        <w:t xml:space="preserve"> used in the numerical simulations</w:t>
      </w:r>
      <w:r w:rsidR="00CC5926" w:rsidRPr="009560D3">
        <w:rPr>
          <w:color w:val="FF0000"/>
          <w:sz w:val="18"/>
          <w:highlight w:val="yellow"/>
        </w:rPr>
        <w:t xml:space="preserve">: domain geometry, F.E mesh and </w:t>
      </w:r>
      <w:r w:rsidRPr="009560D3">
        <w:rPr>
          <w:color w:val="FF0000"/>
          <w:sz w:val="18"/>
          <w:highlight w:val="yellow"/>
        </w:rPr>
        <w:t>boundary conditions</w:t>
      </w:r>
      <w:r w:rsidR="00CC5926" w:rsidRPr="00CC5926">
        <w:rPr>
          <w:sz w:val="18"/>
          <w:highlight w:val="yellow"/>
        </w:rPr>
        <w:t>.</w:t>
      </w:r>
    </w:p>
    <w:p w14:paraId="6E572CFF" w14:textId="10A95A4C" w:rsidR="00FD0A64" w:rsidRDefault="00E962B8" w:rsidP="00AB4118">
      <w:pPr>
        <w:ind w:firstLine="0"/>
      </w:pPr>
      <w:r>
        <w:rPr>
          <w:color w:val="FF0000"/>
          <w:highlight w:val="yellow"/>
        </w:rPr>
        <w:t xml:space="preserve">Figures 6 to 10 display some details regarding the geometry and F.E discretization of the structure. </w:t>
      </w:r>
      <w:r w:rsidRPr="006F2F33">
        <w:rPr>
          <w:color w:val="FF0000"/>
          <w:highlight w:val="yellow"/>
        </w:rPr>
        <w:t xml:space="preserve">Fig. 6 </w:t>
      </w:r>
      <w:r w:rsidR="00541A2F" w:rsidRPr="006F2F33">
        <w:rPr>
          <w:color w:val="FF0000"/>
          <w:highlight w:val="yellow"/>
        </w:rPr>
        <w:t>presents some</w:t>
      </w:r>
      <w:r w:rsidR="00AB4118" w:rsidRPr="006F2F33">
        <w:rPr>
          <w:color w:val="FF0000"/>
          <w:highlight w:val="yellow"/>
        </w:rPr>
        <w:t xml:space="preserve"> details of </w:t>
      </w:r>
      <w:r w:rsidRPr="006F2F33">
        <w:rPr>
          <w:color w:val="FF0000"/>
          <w:highlight w:val="yellow"/>
        </w:rPr>
        <w:t>the longitudinal tunnel</w:t>
      </w:r>
      <w:r w:rsidR="00AB4118" w:rsidRPr="006F2F33">
        <w:rPr>
          <w:color w:val="FF0000"/>
          <w:highlight w:val="yellow"/>
        </w:rPr>
        <w:t xml:space="preserve"> cross-section</w:t>
      </w:r>
      <w:r w:rsidR="00541A2F" w:rsidRPr="006F2F33">
        <w:rPr>
          <w:color w:val="FF0000"/>
          <w:highlight w:val="yellow"/>
        </w:rPr>
        <w:t xml:space="preserve"> in a </w:t>
      </w:r>
      <w:r w:rsidR="00541A2F" w:rsidRPr="006F2F33">
        <w:rPr>
          <w:color w:val="FF0000"/>
          <w:position w:val="-10"/>
          <w:highlight w:val="yellow"/>
        </w:rPr>
        <w:object w:dxaOrig="279" w:dyaOrig="240" w14:anchorId="5CFDE79E">
          <v:shape id="_x0000_i1040" type="#_x0000_t75" style="width:13.75pt;height:11.9pt" o:ole="">
            <v:imagedata r:id="rId47" o:title=""/>
          </v:shape>
          <o:OLEObject Type="Embed" ProgID="Equation.DSMT4" ShapeID="_x0000_i1040" DrawAspect="Content" ObjectID="_1772867707" r:id="rId48"/>
        </w:object>
      </w:r>
      <w:r w:rsidR="00541A2F" w:rsidRPr="006F2F33">
        <w:rPr>
          <w:color w:val="FF0000"/>
          <w:highlight w:val="yellow"/>
        </w:rPr>
        <w:t xml:space="preserve"> plane, </w:t>
      </w:r>
      <w:r w:rsidR="00AB4118" w:rsidRPr="006F2F33">
        <w:rPr>
          <w:color w:val="FF0000"/>
          <w:highlight w:val="yellow"/>
        </w:rPr>
        <w:t>together with</w:t>
      </w:r>
      <w:r w:rsidR="00541A2F" w:rsidRPr="006F2F33">
        <w:rPr>
          <w:color w:val="FF0000"/>
          <w:highlight w:val="yellow"/>
        </w:rPr>
        <w:t xml:space="preserve"> the</w:t>
      </w:r>
      <w:r w:rsidR="00AB4118" w:rsidRPr="006F2F33">
        <w:rPr>
          <w:color w:val="FF0000"/>
          <w:highlight w:val="yellow"/>
        </w:rPr>
        <w:t xml:space="preserve"> </w:t>
      </w:r>
      <w:r w:rsidR="00541A2F" w:rsidRPr="006F2F33">
        <w:rPr>
          <w:color w:val="FF0000"/>
          <w:highlight w:val="yellow"/>
        </w:rPr>
        <w:t xml:space="preserve">layer of concrete lining (in sky blue </w:t>
      </w:r>
      <w:r w:rsidR="00541A2F" w:rsidRPr="006A5DAB">
        <w:rPr>
          <w:color w:val="FF0000"/>
          <w:highlight w:val="yellow"/>
        </w:rPr>
        <w:t>color)</w:t>
      </w:r>
      <w:r w:rsidR="006A5DAB" w:rsidRPr="006A5DAB">
        <w:rPr>
          <w:color w:val="FF0000"/>
          <w:highlight w:val="yellow"/>
        </w:rPr>
        <w:t xml:space="preserve">, parameter </w:t>
      </w:r>
      <w:r w:rsidR="00C65EA4" w:rsidRPr="00C65EA4">
        <w:rPr>
          <w:i/>
          <w:color w:val="FF0000"/>
          <w:position w:val="-10"/>
          <w:highlight w:val="cyan"/>
        </w:rPr>
        <w:object w:dxaOrig="200" w:dyaOrig="320" w14:anchorId="38A3F5CD">
          <v:shape id="_x0000_i1041" type="#_x0000_t75" style="width:10pt;height:16.3pt" o:ole="">
            <v:imagedata r:id="rId49" o:title=""/>
          </v:shape>
          <o:OLEObject Type="Embed" ProgID="Equation.DSMT4" ShapeID="_x0000_i1041" DrawAspect="Content" ObjectID="_1772867708" r:id="rId50"/>
        </w:object>
      </w:r>
      <w:r w:rsidR="006A5DAB" w:rsidRPr="006A5DAB">
        <w:rPr>
          <w:color w:val="FF0000"/>
          <w:highlight w:val="yellow"/>
        </w:rPr>
        <w:t xml:space="preserve">  being the thickness of the lining</w:t>
      </w:r>
      <w:r w:rsidR="00541A2F" w:rsidRPr="006F2F33">
        <w:rPr>
          <w:color w:val="FF0000"/>
          <w:highlight w:val="yellow"/>
        </w:rPr>
        <w:t xml:space="preserve">.  Installation of the lining (shotcrete or precast concrete) is </w:t>
      </w:r>
      <w:r w:rsidR="006F2F33" w:rsidRPr="006F2F33">
        <w:rPr>
          <w:color w:val="FF0000"/>
          <w:highlight w:val="yellow"/>
        </w:rPr>
        <w:t>simulated</w:t>
      </w:r>
      <w:r w:rsidR="00541A2F" w:rsidRPr="006F2F33">
        <w:rPr>
          <w:color w:val="FF0000"/>
          <w:highlight w:val="yellow"/>
        </w:rPr>
        <w:t xml:space="preserve"> in the F.E modeling </w:t>
      </w:r>
      <w:r w:rsidR="009E4E80" w:rsidRPr="006F2F33">
        <w:rPr>
          <w:color w:val="FF0000"/>
          <w:highlight w:val="yellow"/>
        </w:rPr>
        <w:t>by</w:t>
      </w:r>
      <w:r w:rsidR="006F2F33" w:rsidRPr="006F2F33">
        <w:rPr>
          <w:color w:val="FF0000"/>
          <w:highlight w:val="yellow"/>
        </w:rPr>
        <w:t xml:space="preserve"> </w:t>
      </w:r>
      <w:r w:rsidR="006A5DAB">
        <w:rPr>
          <w:color w:val="FF0000"/>
          <w:highlight w:val="yellow"/>
        </w:rPr>
        <w:t xml:space="preserve">progressive </w:t>
      </w:r>
      <w:r w:rsidR="006F2F33" w:rsidRPr="006F2F33">
        <w:rPr>
          <w:color w:val="FF0000"/>
          <w:highlight w:val="yellow"/>
        </w:rPr>
        <w:t>activati</w:t>
      </w:r>
      <w:r w:rsidR="006A5DAB">
        <w:rPr>
          <w:color w:val="FF0000"/>
          <w:highlight w:val="yellow"/>
        </w:rPr>
        <w:t>on of</w:t>
      </w:r>
      <w:r w:rsidR="006F2F33" w:rsidRPr="006F2F33">
        <w:rPr>
          <w:color w:val="FF0000"/>
          <w:highlight w:val="yellow"/>
        </w:rPr>
        <w:t xml:space="preserve"> the corresponding elements, which consists in assigning to these elements the concrete mechanical properties</w:t>
      </w:r>
      <w:r w:rsidRPr="00FD71B1">
        <w:t>.</w:t>
      </w:r>
    </w:p>
    <w:p w14:paraId="1C7F7D58" w14:textId="77777777" w:rsidR="00AB4118" w:rsidRPr="00FD71B1" w:rsidRDefault="00AB4118" w:rsidP="00AB4118">
      <w:pPr>
        <w:ind w:firstLine="0"/>
      </w:pPr>
    </w:p>
    <w:p w14:paraId="21662282" w14:textId="77777777" w:rsidR="00FD0A64" w:rsidRDefault="00000000">
      <w:pPr>
        <w:spacing w:after="217" w:line="259" w:lineRule="auto"/>
        <w:ind w:left="2375" w:firstLine="0"/>
        <w:jc w:val="left"/>
      </w:pPr>
      <w:r>
        <w:rPr>
          <w:noProof/>
          <w:sz w:val="22"/>
        </w:rPr>
        <mc:AlternateContent>
          <mc:Choice Requires="wpg">
            <w:drawing>
              <wp:inline distT="0" distB="0" distL="0" distR="0" wp14:anchorId="4C5CAE2F" wp14:editId="1A931705">
                <wp:extent cx="2909476" cy="2084623"/>
                <wp:effectExtent l="0" t="0" r="0" b="0"/>
                <wp:docPr id="20924" name="Group 20924"/>
                <wp:cNvGraphicFramePr/>
                <a:graphic xmlns:a="http://schemas.openxmlformats.org/drawingml/2006/main">
                  <a:graphicData uri="http://schemas.microsoft.com/office/word/2010/wordprocessingGroup">
                    <wpg:wgp>
                      <wpg:cNvGrpSpPr/>
                      <wpg:grpSpPr>
                        <a:xfrm>
                          <a:off x="0" y="0"/>
                          <a:ext cx="2909476" cy="2084623"/>
                          <a:chOff x="0" y="0"/>
                          <a:chExt cx="2909476" cy="2084623"/>
                        </a:xfrm>
                      </wpg:grpSpPr>
                      <wps:wsp>
                        <wps:cNvPr id="1791" name="Shape 1791"/>
                        <wps:cNvSpPr/>
                        <wps:spPr>
                          <a:xfrm>
                            <a:off x="1327190" y="1357112"/>
                            <a:ext cx="0" cy="296631"/>
                          </a:xfrm>
                          <a:custGeom>
                            <a:avLst/>
                            <a:gdLst/>
                            <a:ahLst/>
                            <a:cxnLst/>
                            <a:rect l="0" t="0" r="0" b="0"/>
                            <a:pathLst>
                              <a:path h="296631">
                                <a:moveTo>
                                  <a:pt x="0" y="296631"/>
                                </a:moveTo>
                                <a:lnTo>
                                  <a:pt x="0" y="0"/>
                                </a:lnTo>
                              </a:path>
                            </a:pathLst>
                          </a:custGeom>
                          <a:ln w="2880" cap="flat">
                            <a:round/>
                          </a:ln>
                        </wps:spPr>
                        <wps:style>
                          <a:lnRef idx="1">
                            <a:srgbClr val="000000"/>
                          </a:lnRef>
                          <a:fillRef idx="0">
                            <a:srgbClr val="000000">
                              <a:alpha val="0"/>
                            </a:srgbClr>
                          </a:fillRef>
                          <a:effectRef idx="0">
                            <a:scrgbClr r="0" g="0" b="0"/>
                          </a:effectRef>
                          <a:fontRef idx="none"/>
                        </wps:style>
                        <wps:bodyPr/>
                      </wps:wsp>
                      <wps:wsp>
                        <wps:cNvPr id="1792" name="Shape 1792"/>
                        <wps:cNvSpPr/>
                        <wps:spPr>
                          <a:xfrm>
                            <a:off x="1944411" y="1352946"/>
                            <a:ext cx="0" cy="293766"/>
                          </a:xfrm>
                          <a:custGeom>
                            <a:avLst/>
                            <a:gdLst/>
                            <a:ahLst/>
                            <a:cxnLst/>
                            <a:rect l="0" t="0" r="0" b="0"/>
                            <a:pathLst>
                              <a:path h="293766">
                                <a:moveTo>
                                  <a:pt x="0" y="293766"/>
                                </a:moveTo>
                                <a:lnTo>
                                  <a:pt x="0" y="0"/>
                                </a:lnTo>
                              </a:path>
                            </a:pathLst>
                          </a:custGeom>
                          <a:ln w="2880" cap="flat">
                            <a:round/>
                          </a:ln>
                        </wps:spPr>
                        <wps:style>
                          <a:lnRef idx="1">
                            <a:srgbClr val="000000"/>
                          </a:lnRef>
                          <a:fillRef idx="0">
                            <a:srgbClr val="000000">
                              <a:alpha val="0"/>
                            </a:srgbClr>
                          </a:fillRef>
                          <a:effectRef idx="0">
                            <a:scrgbClr r="0" g="0" b="0"/>
                          </a:effectRef>
                          <a:fontRef idx="none"/>
                        </wps:style>
                        <wps:bodyPr/>
                      </wps:wsp>
                      <wps:wsp>
                        <wps:cNvPr id="1793" name="Shape 1793"/>
                        <wps:cNvSpPr/>
                        <wps:spPr>
                          <a:xfrm>
                            <a:off x="1885198" y="1357863"/>
                            <a:ext cx="0" cy="119858"/>
                          </a:xfrm>
                          <a:custGeom>
                            <a:avLst/>
                            <a:gdLst/>
                            <a:ahLst/>
                            <a:cxnLst/>
                            <a:rect l="0" t="0" r="0" b="0"/>
                            <a:pathLst>
                              <a:path h="119858">
                                <a:moveTo>
                                  <a:pt x="0" y="119858"/>
                                </a:moveTo>
                                <a:lnTo>
                                  <a:pt x="0" y="0"/>
                                </a:lnTo>
                              </a:path>
                            </a:pathLst>
                          </a:custGeom>
                          <a:ln w="2880" cap="flat">
                            <a:round/>
                          </a:ln>
                        </wps:spPr>
                        <wps:style>
                          <a:lnRef idx="1">
                            <a:srgbClr val="000000"/>
                          </a:lnRef>
                          <a:fillRef idx="0">
                            <a:srgbClr val="000000">
                              <a:alpha val="0"/>
                            </a:srgbClr>
                          </a:fillRef>
                          <a:effectRef idx="0">
                            <a:scrgbClr r="0" g="0" b="0"/>
                          </a:effectRef>
                          <a:fontRef idx="none"/>
                        </wps:style>
                        <wps:bodyPr/>
                      </wps:wsp>
                      <wps:wsp>
                        <wps:cNvPr id="1794" name="Shape 1794"/>
                        <wps:cNvSpPr/>
                        <wps:spPr>
                          <a:xfrm>
                            <a:off x="1292189" y="1588729"/>
                            <a:ext cx="693928" cy="955"/>
                          </a:xfrm>
                          <a:custGeom>
                            <a:avLst/>
                            <a:gdLst/>
                            <a:ahLst/>
                            <a:cxnLst/>
                            <a:rect l="0" t="0" r="0" b="0"/>
                            <a:pathLst>
                              <a:path w="693928" h="955">
                                <a:moveTo>
                                  <a:pt x="0" y="955"/>
                                </a:moveTo>
                                <a:lnTo>
                                  <a:pt x="693928" y="0"/>
                                </a:lnTo>
                                <a:close/>
                              </a:path>
                            </a:pathLst>
                          </a:custGeom>
                          <a:ln w="0" cap="flat">
                            <a:round/>
                          </a:ln>
                        </wps:spPr>
                        <wps:style>
                          <a:lnRef idx="0">
                            <a:srgbClr val="000000">
                              <a:alpha val="0"/>
                            </a:srgbClr>
                          </a:lnRef>
                          <a:fillRef idx="1">
                            <a:srgbClr val="FFFFFF">
                              <a:alpha val="20000"/>
                            </a:srgbClr>
                          </a:fillRef>
                          <a:effectRef idx="0">
                            <a:scrgbClr r="0" g="0" b="0"/>
                          </a:effectRef>
                          <a:fontRef idx="none"/>
                        </wps:style>
                        <wps:bodyPr/>
                      </wps:wsp>
                      <wps:wsp>
                        <wps:cNvPr id="1795" name="Shape 1795"/>
                        <wps:cNvSpPr/>
                        <wps:spPr>
                          <a:xfrm>
                            <a:off x="1292189" y="1588729"/>
                            <a:ext cx="693928" cy="955"/>
                          </a:xfrm>
                          <a:custGeom>
                            <a:avLst/>
                            <a:gdLst/>
                            <a:ahLst/>
                            <a:cxnLst/>
                            <a:rect l="0" t="0" r="0" b="0"/>
                            <a:pathLst>
                              <a:path w="693928" h="955">
                                <a:moveTo>
                                  <a:pt x="0" y="955"/>
                                </a:moveTo>
                                <a:lnTo>
                                  <a:pt x="693928" y="0"/>
                                </a:lnTo>
                              </a:path>
                            </a:pathLst>
                          </a:custGeom>
                          <a:ln w="2880" cap="flat">
                            <a:miter lim="127000"/>
                          </a:ln>
                        </wps:spPr>
                        <wps:style>
                          <a:lnRef idx="1">
                            <a:srgbClr val="000000"/>
                          </a:lnRef>
                          <a:fillRef idx="0">
                            <a:srgbClr val="000000">
                              <a:alpha val="0"/>
                            </a:srgbClr>
                          </a:fillRef>
                          <a:effectRef idx="0">
                            <a:scrgbClr r="0" g="0" b="0"/>
                          </a:effectRef>
                          <a:fontRef idx="none"/>
                        </wps:style>
                        <wps:bodyPr/>
                      </wps:wsp>
                      <wps:wsp>
                        <wps:cNvPr id="1796" name="Shape 1796"/>
                        <wps:cNvSpPr/>
                        <wps:spPr>
                          <a:xfrm>
                            <a:off x="1863568" y="1451254"/>
                            <a:ext cx="116159" cy="955"/>
                          </a:xfrm>
                          <a:custGeom>
                            <a:avLst/>
                            <a:gdLst/>
                            <a:ahLst/>
                            <a:cxnLst/>
                            <a:rect l="0" t="0" r="0" b="0"/>
                            <a:pathLst>
                              <a:path w="116159" h="955">
                                <a:moveTo>
                                  <a:pt x="116159" y="955"/>
                                </a:moveTo>
                                <a:lnTo>
                                  <a:pt x="0" y="0"/>
                                </a:lnTo>
                                <a:close/>
                              </a:path>
                            </a:pathLst>
                          </a:custGeom>
                          <a:ln w="0" cap="flat">
                            <a:miter lim="127000"/>
                          </a:ln>
                        </wps:spPr>
                        <wps:style>
                          <a:lnRef idx="0">
                            <a:srgbClr val="000000">
                              <a:alpha val="0"/>
                            </a:srgbClr>
                          </a:lnRef>
                          <a:fillRef idx="1">
                            <a:srgbClr val="FFFFFF">
                              <a:alpha val="20000"/>
                            </a:srgbClr>
                          </a:fillRef>
                          <a:effectRef idx="0">
                            <a:scrgbClr r="0" g="0" b="0"/>
                          </a:effectRef>
                          <a:fontRef idx="none"/>
                        </wps:style>
                        <wps:bodyPr/>
                      </wps:wsp>
                      <wps:wsp>
                        <wps:cNvPr id="1797" name="Shape 1797"/>
                        <wps:cNvSpPr/>
                        <wps:spPr>
                          <a:xfrm>
                            <a:off x="1863568" y="1451254"/>
                            <a:ext cx="116159" cy="955"/>
                          </a:xfrm>
                          <a:custGeom>
                            <a:avLst/>
                            <a:gdLst/>
                            <a:ahLst/>
                            <a:cxnLst/>
                            <a:rect l="0" t="0" r="0" b="0"/>
                            <a:pathLst>
                              <a:path w="116159" h="955">
                                <a:moveTo>
                                  <a:pt x="0" y="0"/>
                                </a:moveTo>
                                <a:lnTo>
                                  <a:pt x="116159" y="955"/>
                                </a:lnTo>
                              </a:path>
                            </a:pathLst>
                          </a:custGeom>
                          <a:ln w="2880" cap="flat">
                            <a:miter lim="127000"/>
                          </a:ln>
                        </wps:spPr>
                        <wps:style>
                          <a:lnRef idx="1">
                            <a:srgbClr val="000000"/>
                          </a:lnRef>
                          <a:fillRef idx="0">
                            <a:srgbClr val="000000">
                              <a:alpha val="0"/>
                            </a:srgbClr>
                          </a:fillRef>
                          <a:effectRef idx="0">
                            <a:scrgbClr r="0" g="0" b="0"/>
                          </a:effectRef>
                          <a:fontRef idx="none"/>
                        </wps:style>
                        <wps:bodyPr/>
                      </wps:wsp>
                      <wps:wsp>
                        <wps:cNvPr id="1798" name="Shape 1798"/>
                        <wps:cNvSpPr/>
                        <wps:spPr>
                          <a:xfrm>
                            <a:off x="2040931" y="1468673"/>
                            <a:ext cx="33036" cy="67468"/>
                          </a:xfrm>
                          <a:custGeom>
                            <a:avLst/>
                            <a:gdLst/>
                            <a:ahLst/>
                            <a:cxnLst/>
                            <a:rect l="0" t="0" r="0" b="0"/>
                            <a:pathLst>
                              <a:path w="33036" h="67468">
                                <a:moveTo>
                                  <a:pt x="33036" y="0"/>
                                </a:moveTo>
                                <a:lnTo>
                                  <a:pt x="33036" y="6092"/>
                                </a:lnTo>
                                <a:lnTo>
                                  <a:pt x="30615" y="7501"/>
                                </a:lnTo>
                                <a:cubicBezTo>
                                  <a:pt x="26035" y="12294"/>
                                  <a:pt x="21768" y="18853"/>
                                  <a:pt x="19050" y="25914"/>
                                </a:cubicBezTo>
                                <a:lnTo>
                                  <a:pt x="16348" y="32823"/>
                                </a:lnTo>
                                <a:cubicBezTo>
                                  <a:pt x="23155" y="31217"/>
                                  <a:pt x="28037" y="29670"/>
                                  <a:pt x="31961" y="27845"/>
                                </a:cubicBezTo>
                                <a:lnTo>
                                  <a:pt x="33036" y="27122"/>
                                </a:lnTo>
                                <a:lnTo>
                                  <a:pt x="33036" y="30932"/>
                                </a:lnTo>
                                <a:lnTo>
                                  <a:pt x="19802" y="35799"/>
                                </a:lnTo>
                                <a:lnTo>
                                  <a:pt x="15362" y="36277"/>
                                </a:lnTo>
                                <a:cubicBezTo>
                                  <a:pt x="14132" y="41479"/>
                                  <a:pt x="13615" y="43694"/>
                                  <a:pt x="13615" y="46203"/>
                                </a:cubicBezTo>
                                <a:cubicBezTo>
                                  <a:pt x="13615" y="54616"/>
                                  <a:pt x="19568" y="60285"/>
                                  <a:pt x="28458" y="60285"/>
                                </a:cubicBezTo>
                                <a:lnTo>
                                  <a:pt x="33036" y="59166"/>
                                </a:lnTo>
                                <a:lnTo>
                                  <a:pt x="33036" y="64195"/>
                                </a:lnTo>
                                <a:lnTo>
                                  <a:pt x="20798" y="67468"/>
                                </a:lnTo>
                                <a:cubicBezTo>
                                  <a:pt x="8413" y="67468"/>
                                  <a:pt x="0" y="58538"/>
                                  <a:pt x="0" y="45960"/>
                                </a:cubicBezTo>
                                <a:cubicBezTo>
                                  <a:pt x="0" y="28129"/>
                                  <a:pt x="13927" y="9075"/>
                                  <a:pt x="30488" y="662"/>
                                </a:cubicBezTo>
                                <a:lnTo>
                                  <a:pt x="330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9" name="Shape 1799"/>
                        <wps:cNvSpPr/>
                        <wps:spPr>
                          <a:xfrm>
                            <a:off x="2073966" y="1517091"/>
                            <a:ext cx="20426" cy="15776"/>
                          </a:xfrm>
                          <a:custGeom>
                            <a:avLst/>
                            <a:gdLst/>
                            <a:ahLst/>
                            <a:cxnLst/>
                            <a:rect l="0" t="0" r="0" b="0"/>
                            <a:pathLst>
                              <a:path w="20426" h="15776">
                                <a:moveTo>
                                  <a:pt x="18435" y="0"/>
                                </a:moveTo>
                                <a:lnTo>
                                  <a:pt x="20426" y="1991"/>
                                </a:lnTo>
                                <a:cubicBezTo>
                                  <a:pt x="15722" y="7310"/>
                                  <a:pt x="10335" y="11575"/>
                                  <a:pt x="4734" y="14510"/>
                                </a:cubicBezTo>
                                <a:lnTo>
                                  <a:pt x="0" y="15776"/>
                                </a:lnTo>
                                <a:lnTo>
                                  <a:pt x="0" y="10747"/>
                                </a:lnTo>
                                <a:lnTo>
                                  <a:pt x="5260" y="9461"/>
                                </a:lnTo>
                                <a:cubicBezTo>
                                  <a:pt x="8722" y="7671"/>
                                  <a:pt x="12740" y="4704"/>
                                  <a:pt x="1843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0" name="Shape 1800"/>
                        <wps:cNvSpPr/>
                        <wps:spPr>
                          <a:xfrm>
                            <a:off x="2073966" y="1464909"/>
                            <a:ext cx="27091" cy="34695"/>
                          </a:xfrm>
                          <a:custGeom>
                            <a:avLst/>
                            <a:gdLst/>
                            <a:ahLst/>
                            <a:cxnLst/>
                            <a:rect l="0" t="0" r="0" b="0"/>
                            <a:pathLst>
                              <a:path w="27091" h="34695">
                                <a:moveTo>
                                  <a:pt x="14472" y="0"/>
                                </a:moveTo>
                                <a:cubicBezTo>
                                  <a:pt x="22408" y="0"/>
                                  <a:pt x="27091" y="3922"/>
                                  <a:pt x="27091" y="10627"/>
                                </a:cubicBezTo>
                                <a:cubicBezTo>
                                  <a:pt x="27091" y="17434"/>
                                  <a:pt x="22885" y="23805"/>
                                  <a:pt x="15741" y="28905"/>
                                </a:cubicBezTo>
                                <a:lnTo>
                                  <a:pt x="0" y="34695"/>
                                </a:lnTo>
                                <a:lnTo>
                                  <a:pt x="0" y="30885"/>
                                </a:lnTo>
                                <a:lnTo>
                                  <a:pt x="8793" y="24963"/>
                                </a:lnTo>
                                <a:cubicBezTo>
                                  <a:pt x="13710" y="20279"/>
                                  <a:pt x="16688" y="14559"/>
                                  <a:pt x="16688" y="9642"/>
                                </a:cubicBezTo>
                                <a:cubicBezTo>
                                  <a:pt x="16688" y="6147"/>
                                  <a:pt x="14472" y="3444"/>
                                  <a:pt x="11018" y="3444"/>
                                </a:cubicBezTo>
                                <a:lnTo>
                                  <a:pt x="0" y="9856"/>
                                </a:lnTo>
                                <a:lnTo>
                                  <a:pt x="0" y="3764"/>
                                </a:lnTo>
                                <a:lnTo>
                                  <a:pt x="144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1" name="Shape 1801"/>
                        <wps:cNvSpPr/>
                        <wps:spPr>
                          <a:xfrm>
                            <a:off x="1575278" y="1629847"/>
                            <a:ext cx="59253" cy="103144"/>
                          </a:xfrm>
                          <a:custGeom>
                            <a:avLst/>
                            <a:gdLst/>
                            <a:ahLst/>
                            <a:cxnLst/>
                            <a:rect l="0" t="0" r="0" b="0"/>
                            <a:pathLst>
                              <a:path w="59253" h="103144">
                                <a:moveTo>
                                  <a:pt x="22738" y="0"/>
                                </a:moveTo>
                                <a:lnTo>
                                  <a:pt x="59253" y="0"/>
                                </a:lnTo>
                                <a:lnTo>
                                  <a:pt x="59253" y="5150"/>
                                </a:lnTo>
                                <a:lnTo>
                                  <a:pt x="58613" y="4958"/>
                                </a:lnTo>
                                <a:cubicBezTo>
                                  <a:pt x="53696" y="4958"/>
                                  <a:pt x="51471" y="5954"/>
                                  <a:pt x="50719" y="9164"/>
                                </a:cubicBezTo>
                                <a:lnTo>
                                  <a:pt x="40325" y="45283"/>
                                </a:lnTo>
                                <a:cubicBezTo>
                                  <a:pt x="44054" y="45994"/>
                                  <a:pt x="45760" y="46279"/>
                                  <a:pt x="48494" y="46279"/>
                                </a:cubicBezTo>
                                <a:lnTo>
                                  <a:pt x="59253" y="43348"/>
                                </a:lnTo>
                                <a:lnTo>
                                  <a:pt x="59253" y="79865"/>
                                </a:lnTo>
                                <a:lnTo>
                                  <a:pt x="48737" y="51948"/>
                                </a:lnTo>
                                <a:lnTo>
                                  <a:pt x="38334" y="51196"/>
                                </a:lnTo>
                                <a:lnTo>
                                  <a:pt x="29687" y="84094"/>
                                </a:lnTo>
                                <a:cubicBezTo>
                                  <a:pt x="28214" y="89814"/>
                                  <a:pt x="27696" y="91796"/>
                                  <a:pt x="27696" y="93269"/>
                                </a:cubicBezTo>
                                <a:cubicBezTo>
                                  <a:pt x="27696" y="98460"/>
                                  <a:pt x="28692" y="99456"/>
                                  <a:pt x="38334" y="100686"/>
                                </a:cubicBezTo>
                                <a:lnTo>
                                  <a:pt x="38334" y="103144"/>
                                </a:lnTo>
                                <a:lnTo>
                                  <a:pt x="0" y="103144"/>
                                </a:lnTo>
                                <a:lnTo>
                                  <a:pt x="0" y="100686"/>
                                </a:lnTo>
                                <a:cubicBezTo>
                                  <a:pt x="8646" y="99223"/>
                                  <a:pt x="9885" y="98227"/>
                                  <a:pt x="12619" y="89063"/>
                                </a:cubicBezTo>
                                <a:lnTo>
                                  <a:pt x="32146" y="19284"/>
                                </a:lnTo>
                                <a:cubicBezTo>
                                  <a:pt x="33142" y="14844"/>
                                  <a:pt x="34127" y="11156"/>
                                  <a:pt x="34127" y="9164"/>
                                </a:cubicBezTo>
                                <a:cubicBezTo>
                                  <a:pt x="34127" y="7417"/>
                                  <a:pt x="33142" y="5679"/>
                                  <a:pt x="31912" y="4958"/>
                                </a:cubicBezTo>
                                <a:cubicBezTo>
                                  <a:pt x="30165" y="3729"/>
                                  <a:pt x="29444" y="3454"/>
                                  <a:pt x="22738" y="2743"/>
                                </a:cubicBezTo>
                                <a:lnTo>
                                  <a:pt x="2273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2" name="Shape 1802"/>
                        <wps:cNvSpPr/>
                        <wps:spPr>
                          <a:xfrm>
                            <a:off x="1634531" y="1629847"/>
                            <a:ext cx="35479" cy="103144"/>
                          </a:xfrm>
                          <a:custGeom>
                            <a:avLst/>
                            <a:gdLst/>
                            <a:ahLst/>
                            <a:cxnLst/>
                            <a:rect l="0" t="0" r="0" b="0"/>
                            <a:pathLst>
                              <a:path w="35479" h="103144">
                                <a:moveTo>
                                  <a:pt x="0" y="0"/>
                                </a:moveTo>
                                <a:lnTo>
                                  <a:pt x="2580" y="0"/>
                                </a:lnTo>
                                <a:cubicBezTo>
                                  <a:pt x="23856" y="0"/>
                                  <a:pt x="35479" y="8179"/>
                                  <a:pt x="35479" y="22779"/>
                                </a:cubicBezTo>
                                <a:cubicBezTo>
                                  <a:pt x="35479" y="29921"/>
                                  <a:pt x="32776" y="36119"/>
                                  <a:pt x="27584" y="40559"/>
                                </a:cubicBezTo>
                                <a:cubicBezTo>
                                  <a:pt x="21905" y="45761"/>
                                  <a:pt x="16703" y="47986"/>
                                  <a:pt x="4328" y="50719"/>
                                </a:cubicBezTo>
                                <a:lnTo>
                                  <a:pt x="19172" y="89296"/>
                                </a:lnTo>
                                <a:cubicBezTo>
                                  <a:pt x="22149" y="97475"/>
                                  <a:pt x="25360" y="100208"/>
                                  <a:pt x="32268" y="100686"/>
                                </a:cubicBezTo>
                                <a:lnTo>
                                  <a:pt x="32268" y="103144"/>
                                </a:lnTo>
                                <a:lnTo>
                                  <a:pt x="8768" y="103144"/>
                                </a:lnTo>
                                <a:lnTo>
                                  <a:pt x="0" y="79865"/>
                                </a:lnTo>
                                <a:lnTo>
                                  <a:pt x="0" y="43348"/>
                                </a:lnTo>
                                <a:lnTo>
                                  <a:pt x="11407" y="40240"/>
                                </a:lnTo>
                                <a:cubicBezTo>
                                  <a:pt x="16388" y="36246"/>
                                  <a:pt x="18928" y="30302"/>
                                  <a:pt x="18928" y="22504"/>
                                </a:cubicBezTo>
                                <a:cubicBezTo>
                                  <a:pt x="18928" y="16688"/>
                                  <a:pt x="17321" y="12301"/>
                                  <a:pt x="14070" y="9369"/>
                                </a:cubicBezTo>
                                <a:lnTo>
                                  <a:pt x="0" y="515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3" name="Shape 1803"/>
                        <wps:cNvSpPr/>
                        <wps:spPr>
                          <a:xfrm>
                            <a:off x="1679336" y="1705213"/>
                            <a:ext cx="21752" cy="52700"/>
                          </a:xfrm>
                          <a:custGeom>
                            <a:avLst/>
                            <a:gdLst/>
                            <a:ahLst/>
                            <a:cxnLst/>
                            <a:rect l="0" t="0" r="0" b="0"/>
                            <a:pathLst>
                              <a:path w="21752" h="52700">
                                <a:moveTo>
                                  <a:pt x="20523" y="0"/>
                                </a:moveTo>
                                <a:lnTo>
                                  <a:pt x="20990" y="234"/>
                                </a:lnTo>
                                <a:lnTo>
                                  <a:pt x="10637" y="37866"/>
                                </a:lnTo>
                                <a:lnTo>
                                  <a:pt x="10637" y="38334"/>
                                </a:lnTo>
                                <a:cubicBezTo>
                                  <a:pt x="10363" y="39096"/>
                                  <a:pt x="9885" y="40081"/>
                                  <a:pt x="9885" y="40325"/>
                                </a:cubicBezTo>
                                <a:cubicBezTo>
                                  <a:pt x="9134" y="42540"/>
                                  <a:pt x="8890" y="44288"/>
                                  <a:pt x="8890" y="45517"/>
                                </a:cubicBezTo>
                                <a:cubicBezTo>
                                  <a:pt x="8890" y="46279"/>
                                  <a:pt x="9642" y="47265"/>
                                  <a:pt x="10637" y="47265"/>
                                </a:cubicBezTo>
                                <a:cubicBezTo>
                                  <a:pt x="11633" y="47265"/>
                                  <a:pt x="13340" y="46035"/>
                                  <a:pt x="15321" y="44054"/>
                                </a:cubicBezTo>
                                <a:cubicBezTo>
                                  <a:pt x="16551" y="42825"/>
                                  <a:pt x="17302" y="41829"/>
                                  <a:pt x="20279" y="38100"/>
                                </a:cubicBezTo>
                                <a:lnTo>
                                  <a:pt x="21752" y="39329"/>
                                </a:lnTo>
                                <a:cubicBezTo>
                                  <a:pt x="15077" y="49256"/>
                                  <a:pt x="10871" y="52700"/>
                                  <a:pt x="5435" y="52700"/>
                                </a:cubicBezTo>
                                <a:cubicBezTo>
                                  <a:pt x="1940" y="52700"/>
                                  <a:pt x="0" y="50485"/>
                                  <a:pt x="0" y="46035"/>
                                </a:cubicBezTo>
                                <a:cubicBezTo>
                                  <a:pt x="0" y="43810"/>
                                  <a:pt x="711" y="40081"/>
                                  <a:pt x="2702" y="33416"/>
                                </a:cubicBezTo>
                                <a:lnTo>
                                  <a:pt x="8138" y="12619"/>
                                </a:lnTo>
                                <a:cubicBezTo>
                                  <a:pt x="8890" y="10394"/>
                                  <a:pt x="9134" y="8413"/>
                                  <a:pt x="9134" y="7661"/>
                                </a:cubicBezTo>
                                <a:cubicBezTo>
                                  <a:pt x="9134" y="5202"/>
                                  <a:pt x="8138" y="4958"/>
                                  <a:pt x="1940" y="4725"/>
                                </a:cubicBezTo>
                                <a:lnTo>
                                  <a:pt x="1940" y="2977"/>
                                </a:lnTo>
                                <a:cubicBezTo>
                                  <a:pt x="6431" y="2499"/>
                                  <a:pt x="8890" y="2225"/>
                                  <a:pt x="2052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4" name="Shape 1804"/>
                        <wps:cNvSpPr/>
                        <wps:spPr>
                          <a:xfrm>
                            <a:off x="1693184" y="1680250"/>
                            <a:ext cx="11359" cy="12344"/>
                          </a:xfrm>
                          <a:custGeom>
                            <a:avLst/>
                            <a:gdLst/>
                            <a:ahLst/>
                            <a:cxnLst/>
                            <a:rect l="0" t="0" r="0" b="0"/>
                            <a:pathLst>
                              <a:path w="11359" h="12344">
                                <a:moveTo>
                                  <a:pt x="5446" y="0"/>
                                </a:moveTo>
                                <a:cubicBezTo>
                                  <a:pt x="8656" y="0"/>
                                  <a:pt x="11359" y="3211"/>
                                  <a:pt x="11359" y="6431"/>
                                </a:cubicBezTo>
                                <a:cubicBezTo>
                                  <a:pt x="11359" y="9642"/>
                                  <a:pt x="8656" y="12344"/>
                                  <a:pt x="5446" y="12344"/>
                                </a:cubicBezTo>
                                <a:cubicBezTo>
                                  <a:pt x="2225" y="12344"/>
                                  <a:pt x="0" y="9886"/>
                                  <a:pt x="0" y="6187"/>
                                </a:cubicBezTo>
                                <a:cubicBezTo>
                                  <a:pt x="0" y="2703"/>
                                  <a:pt x="2225" y="0"/>
                                  <a:pt x="544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1806" name="Picture 1806"/>
                          <pic:cNvPicPr/>
                        </pic:nvPicPr>
                        <pic:blipFill>
                          <a:blip r:embed="rId51"/>
                          <a:stretch>
                            <a:fillRect/>
                          </a:stretch>
                        </pic:blipFill>
                        <pic:spPr>
                          <a:xfrm>
                            <a:off x="0" y="0"/>
                            <a:ext cx="2580729" cy="1339057"/>
                          </a:xfrm>
                          <a:prstGeom prst="rect">
                            <a:avLst/>
                          </a:prstGeom>
                        </pic:spPr>
                      </pic:pic>
                      <wps:wsp>
                        <wps:cNvPr id="1807" name="Shape 1807"/>
                        <wps:cNvSpPr/>
                        <wps:spPr>
                          <a:xfrm>
                            <a:off x="1292626" y="1894007"/>
                            <a:ext cx="1299322" cy="0"/>
                          </a:xfrm>
                          <a:custGeom>
                            <a:avLst/>
                            <a:gdLst/>
                            <a:ahLst/>
                            <a:cxnLst/>
                            <a:rect l="0" t="0" r="0" b="0"/>
                            <a:pathLst>
                              <a:path w="1299322">
                                <a:moveTo>
                                  <a:pt x="0" y="0"/>
                                </a:moveTo>
                                <a:lnTo>
                                  <a:pt x="1299322" y="0"/>
                                </a:lnTo>
                              </a:path>
                            </a:pathLst>
                          </a:custGeom>
                          <a:ln w="2880" cap="flat">
                            <a:miter lim="100000"/>
                          </a:ln>
                        </wps:spPr>
                        <wps:style>
                          <a:lnRef idx="1">
                            <a:srgbClr val="000000"/>
                          </a:lnRef>
                          <a:fillRef idx="0">
                            <a:srgbClr val="000000">
                              <a:alpha val="0"/>
                            </a:srgbClr>
                          </a:fillRef>
                          <a:effectRef idx="0">
                            <a:scrgbClr r="0" g="0" b="0"/>
                          </a:effectRef>
                          <a:fontRef idx="none"/>
                        </wps:style>
                        <wps:bodyPr/>
                      </wps:wsp>
                      <wps:wsp>
                        <wps:cNvPr id="1808" name="Shape 1808"/>
                        <wps:cNvSpPr/>
                        <wps:spPr>
                          <a:xfrm>
                            <a:off x="2555677" y="1347470"/>
                            <a:ext cx="0" cy="598089"/>
                          </a:xfrm>
                          <a:custGeom>
                            <a:avLst/>
                            <a:gdLst/>
                            <a:ahLst/>
                            <a:cxnLst/>
                            <a:rect l="0" t="0" r="0" b="0"/>
                            <a:pathLst>
                              <a:path h="598089">
                                <a:moveTo>
                                  <a:pt x="0" y="0"/>
                                </a:moveTo>
                                <a:lnTo>
                                  <a:pt x="0" y="598089"/>
                                </a:lnTo>
                              </a:path>
                            </a:pathLst>
                          </a:custGeom>
                          <a:ln w="2880" cap="flat">
                            <a:miter lim="100000"/>
                          </a:ln>
                        </wps:spPr>
                        <wps:style>
                          <a:lnRef idx="1">
                            <a:srgbClr val="000000"/>
                          </a:lnRef>
                          <a:fillRef idx="0">
                            <a:srgbClr val="000000">
                              <a:alpha val="0"/>
                            </a:srgbClr>
                          </a:fillRef>
                          <a:effectRef idx="0">
                            <a:scrgbClr r="0" g="0" b="0"/>
                          </a:effectRef>
                          <a:fontRef idx="none"/>
                        </wps:style>
                        <wps:bodyPr/>
                      </wps:wsp>
                      <wps:wsp>
                        <wps:cNvPr id="1809" name="Shape 1809"/>
                        <wps:cNvSpPr/>
                        <wps:spPr>
                          <a:xfrm>
                            <a:off x="1327069" y="1679936"/>
                            <a:ext cx="0" cy="267533"/>
                          </a:xfrm>
                          <a:custGeom>
                            <a:avLst/>
                            <a:gdLst/>
                            <a:ahLst/>
                            <a:cxnLst/>
                            <a:rect l="0" t="0" r="0" b="0"/>
                            <a:pathLst>
                              <a:path h="267533">
                                <a:moveTo>
                                  <a:pt x="0" y="0"/>
                                </a:moveTo>
                                <a:lnTo>
                                  <a:pt x="0" y="267533"/>
                                </a:lnTo>
                              </a:path>
                            </a:pathLst>
                          </a:custGeom>
                          <a:ln w="2880" cap="flat">
                            <a:miter lim="100000"/>
                          </a:ln>
                        </wps:spPr>
                        <wps:style>
                          <a:lnRef idx="1">
                            <a:srgbClr val="000000"/>
                          </a:lnRef>
                          <a:fillRef idx="0">
                            <a:srgbClr val="000000">
                              <a:alpha val="0"/>
                            </a:srgbClr>
                          </a:fillRef>
                          <a:effectRef idx="0">
                            <a:scrgbClr r="0" g="0" b="0"/>
                          </a:effectRef>
                          <a:fontRef idx="none"/>
                        </wps:style>
                        <wps:bodyPr/>
                      </wps:wsp>
                      <wps:wsp>
                        <wps:cNvPr id="1810" name="Rectangle 1810"/>
                        <wps:cNvSpPr/>
                        <wps:spPr>
                          <a:xfrm>
                            <a:off x="1741259" y="1873883"/>
                            <a:ext cx="113778" cy="252001"/>
                          </a:xfrm>
                          <a:prstGeom prst="rect">
                            <a:avLst/>
                          </a:prstGeom>
                          <a:ln>
                            <a:noFill/>
                          </a:ln>
                        </wps:spPr>
                        <wps:txbx>
                          <w:txbxContent>
                            <w:p w14:paraId="0642CBAA" w14:textId="77777777" w:rsidR="00FD0A64" w:rsidRDefault="00000000">
                              <w:pPr>
                                <w:spacing w:after="160" w:line="259" w:lineRule="auto"/>
                                <w:ind w:firstLine="0"/>
                                <w:jc w:val="left"/>
                              </w:pPr>
                              <w:r>
                                <w:rPr>
                                  <w:rFonts w:ascii="Times New Roman" w:eastAsia="Times New Roman" w:hAnsi="Times New Roman" w:cs="Times New Roman"/>
                                  <w:i/>
                                  <w:sz w:val="27"/>
                                </w:rPr>
                                <w:t>d</w:t>
                              </w:r>
                            </w:p>
                          </w:txbxContent>
                        </wps:txbx>
                        <wps:bodyPr horzOverflow="overflow" vert="horz" lIns="0" tIns="0" rIns="0" bIns="0" rtlCol="0">
                          <a:noAutofit/>
                        </wps:bodyPr>
                      </wps:wsp>
                      <wps:wsp>
                        <wps:cNvPr id="1811" name="Rectangle 1811"/>
                        <wps:cNvSpPr/>
                        <wps:spPr>
                          <a:xfrm>
                            <a:off x="1826806" y="1961464"/>
                            <a:ext cx="73956" cy="163801"/>
                          </a:xfrm>
                          <a:prstGeom prst="rect">
                            <a:avLst/>
                          </a:prstGeom>
                          <a:ln>
                            <a:noFill/>
                          </a:ln>
                        </wps:spPr>
                        <wps:txbx>
                          <w:txbxContent>
                            <w:p w14:paraId="501B20AD" w14:textId="77777777" w:rsidR="00FD0A64" w:rsidRDefault="00000000">
                              <w:pPr>
                                <w:spacing w:after="160" w:line="259" w:lineRule="auto"/>
                                <w:ind w:firstLine="0"/>
                                <w:jc w:val="left"/>
                              </w:pPr>
                              <w:r>
                                <w:rPr>
                                  <w:rFonts w:ascii="Times New Roman" w:eastAsia="Times New Roman" w:hAnsi="Times New Roman" w:cs="Times New Roman"/>
                                  <w:i/>
                                  <w:sz w:val="18"/>
                                </w:rPr>
                                <w:t>1</w:t>
                              </w:r>
                            </w:p>
                          </w:txbxContent>
                        </wps:txbx>
                        <wps:bodyPr horzOverflow="overflow" vert="horz" lIns="0" tIns="0" rIns="0" bIns="0" rtlCol="0">
                          <a:noAutofit/>
                        </wps:bodyPr>
                      </wps:wsp>
                      <wps:wsp>
                        <wps:cNvPr id="1812" name="Shape 1812"/>
                        <wps:cNvSpPr/>
                        <wps:spPr>
                          <a:xfrm>
                            <a:off x="1899321" y="1917304"/>
                            <a:ext cx="68905" cy="162123"/>
                          </a:xfrm>
                          <a:custGeom>
                            <a:avLst/>
                            <a:gdLst/>
                            <a:ahLst/>
                            <a:cxnLst/>
                            <a:rect l="0" t="0" r="0" b="0"/>
                            <a:pathLst>
                              <a:path w="68905" h="162123">
                                <a:moveTo>
                                  <a:pt x="0" y="162123"/>
                                </a:moveTo>
                                <a:lnTo>
                                  <a:pt x="68905" y="0"/>
                                </a:lnTo>
                                <a:close/>
                              </a:path>
                            </a:pathLst>
                          </a:custGeom>
                          <a:ln w="5760" cap="flat">
                            <a:miter lim="100000"/>
                          </a:ln>
                        </wps:spPr>
                        <wps:style>
                          <a:lnRef idx="1">
                            <a:srgbClr val="000000"/>
                          </a:lnRef>
                          <a:fillRef idx="1">
                            <a:srgbClr val="000000"/>
                          </a:fillRef>
                          <a:effectRef idx="0">
                            <a:scrgbClr r="0" g="0" b="0"/>
                          </a:effectRef>
                          <a:fontRef idx="none"/>
                        </wps:style>
                        <wps:bodyPr/>
                      </wps:wsp>
                      <wps:wsp>
                        <wps:cNvPr id="1813" name="Rectangle 1813"/>
                        <wps:cNvSpPr/>
                        <wps:spPr>
                          <a:xfrm>
                            <a:off x="1980314" y="1896320"/>
                            <a:ext cx="111439" cy="246821"/>
                          </a:xfrm>
                          <a:prstGeom prst="rect">
                            <a:avLst/>
                          </a:prstGeom>
                          <a:ln>
                            <a:noFill/>
                          </a:ln>
                        </wps:spPr>
                        <wps:txbx>
                          <w:txbxContent>
                            <w:p w14:paraId="09085786" w14:textId="77777777" w:rsidR="00FD0A64" w:rsidRDefault="00000000">
                              <w:pPr>
                                <w:spacing w:after="160" w:line="259" w:lineRule="auto"/>
                                <w:ind w:firstLine="0"/>
                                <w:jc w:val="left"/>
                              </w:pPr>
                              <w:r>
                                <w:rPr>
                                  <w:rFonts w:ascii="Times New Roman" w:eastAsia="Times New Roman" w:hAnsi="Times New Roman" w:cs="Times New Roman"/>
                                  <w:sz w:val="26"/>
                                </w:rPr>
                                <w:t>2</w:t>
                              </w:r>
                            </w:p>
                          </w:txbxContent>
                        </wps:txbx>
                        <wps:bodyPr horzOverflow="overflow" vert="horz" lIns="0" tIns="0" rIns="0" bIns="0" rtlCol="0">
                          <a:noAutofit/>
                        </wps:bodyPr>
                      </wps:wsp>
                      <wps:wsp>
                        <wps:cNvPr id="1814" name="Shape 1814"/>
                        <wps:cNvSpPr/>
                        <wps:spPr>
                          <a:xfrm>
                            <a:off x="2623383" y="1300306"/>
                            <a:ext cx="93350" cy="54347"/>
                          </a:xfrm>
                          <a:custGeom>
                            <a:avLst/>
                            <a:gdLst/>
                            <a:ahLst/>
                            <a:cxnLst/>
                            <a:rect l="0" t="0" r="0" b="0"/>
                            <a:pathLst>
                              <a:path w="93350" h="54347">
                                <a:moveTo>
                                  <a:pt x="93037" y="0"/>
                                </a:moveTo>
                                <a:lnTo>
                                  <a:pt x="93350" y="1170"/>
                                </a:lnTo>
                                <a:lnTo>
                                  <a:pt x="0" y="54347"/>
                                </a:lnTo>
                                <a:cubicBezTo>
                                  <a:pt x="2677" y="51670"/>
                                  <a:pt x="36640" y="32053"/>
                                  <a:pt x="69933" y="13106"/>
                                </a:cubicBezTo>
                                <a:lnTo>
                                  <a:pt x="93037" y="0"/>
                                </a:lnTo>
                                <a:close/>
                              </a:path>
                            </a:pathLst>
                          </a:custGeom>
                          <a:ln w="0" cap="sq">
                            <a:miter lim="100000"/>
                          </a:ln>
                        </wps:spPr>
                        <wps:style>
                          <a:lnRef idx="1">
                            <a:srgbClr val="000000"/>
                          </a:lnRef>
                          <a:fillRef idx="0">
                            <a:srgbClr val="FFFFFF"/>
                          </a:fillRef>
                          <a:effectRef idx="0">
                            <a:scrgbClr r="0" g="0" b="0"/>
                          </a:effectRef>
                          <a:fontRef idx="none"/>
                        </wps:style>
                        <wps:bodyPr/>
                      </wps:wsp>
                      <wps:wsp>
                        <wps:cNvPr id="1815" name="Shape 1815"/>
                        <wps:cNvSpPr/>
                        <wps:spPr>
                          <a:xfrm>
                            <a:off x="2700975" y="1242578"/>
                            <a:ext cx="58258" cy="57728"/>
                          </a:xfrm>
                          <a:custGeom>
                            <a:avLst/>
                            <a:gdLst/>
                            <a:ahLst/>
                            <a:cxnLst/>
                            <a:rect l="0" t="0" r="0" b="0"/>
                            <a:pathLst>
                              <a:path w="58258" h="57728">
                                <a:moveTo>
                                  <a:pt x="0" y="0"/>
                                </a:moveTo>
                                <a:lnTo>
                                  <a:pt x="58258" y="33609"/>
                                </a:lnTo>
                                <a:cubicBezTo>
                                  <a:pt x="58258" y="33609"/>
                                  <a:pt x="39907" y="43891"/>
                                  <a:pt x="16686" y="57024"/>
                                </a:cubicBezTo>
                                <a:lnTo>
                                  <a:pt x="15446" y="57728"/>
                                </a:lnTo>
                                <a:lnTo>
                                  <a:pt x="0" y="0"/>
                                </a:lnTo>
                                <a:close/>
                              </a:path>
                            </a:pathLst>
                          </a:custGeom>
                          <a:ln w="0" cap="sq">
                            <a:miter lim="100000"/>
                          </a:ln>
                        </wps:spPr>
                        <wps:style>
                          <a:lnRef idx="1">
                            <a:srgbClr val="000000"/>
                          </a:lnRef>
                          <a:fillRef idx="1">
                            <a:srgbClr val="FFFFFF"/>
                          </a:fillRef>
                          <a:effectRef idx="0">
                            <a:scrgbClr r="0" g="0" b="0"/>
                          </a:effectRef>
                          <a:fontRef idx="none"/>
                        </wps:style>
                        <wps:bodyPr/>
                      </wps:wsp>
                      <wps:wsp>
                        <wps:cNvPr id="1816" name="Shape 1816"/>
                        <wps:cNvSpPr/>
                        <wps:spPr>
                          <a:xfrm>
                            <a:off x="2701889" y="1341421"/>
                            <a:ext cx="58257" cy="57763"/>
                          </a:xfrm>
                          <a:custGeom>
                            <a:avLst/>
                            <a:gdLst/>
                            <a:ahLst/>
                            <a:cxnLst/>
                            <a:rect l="0" t="0" r="0" b="0"/>
                            <a:pathLst>
                              <a:path w="58257" h="57763">
                                <a:moveTo>
                                  <a:pt x="15444" y="0"/>
                                </a:moveTo>
                                <a:lnTo>
                                  <a:pt x="16685" y="704"/>
                                </a:lnTo>
                                <a:cubicBezTo>
                                  <a:pt x="39906" y="13829"/>
                                  <a:pt x="58257" y="24103"/>
                                  <a:pt x="58257" y="24103"/>
                                </a:cubicBezTo>
                                <a:lnTo>
                                  <a:pt x="0" y="57763"/>
                                </a:lnTo>
                                <a:lnTo>
                                  <a:pt x="15444" y="0"/>
                                </a:lnTo>
                                <a:close/>
                              </a:path>
                            </a:pathLst>
                          </a:custGeom>
                          <a:ln w="0" cap="sq">
                            <a:miter lim="100000"/>
                          </a:ln>
                        </wps:spPr>
                        <wps:style>
                          <a:lnRef idx="1">
                            <a:srgbClr val="000000"/>
                          </a:lnRef>
                          <a:fillRef idx="1">
                            <a:srgbClr val="FFFFFF"/>
                          </a:fillRef>
                          <a:effectRef idx="0">
                            <a:scrgbClr r="0" g="0" b="0"/>
                          </a:effectRef>
                          <a:fontRef idx="none"/>
                        </wps:style>
                        <wps:bodyPr/>
                      </wps:wsp>
                      <wps:wsp>
                        <wps:cNvPr id="1817" name="Shape 1817"/>
                        <wps:cNvSpPr/>
                        <wps:spPr>
                          <a:xfrm>
                            <a:off x="2624297" y="1287109"/>
                            <a:ext cx="93340" cy="54312"/>
                          </a:xfrm>
                          <a:custGeom>
                            <a:avLst/>
                            <a:gdLst/>
                            <a:ahLst/>
                            <a:cxnLst/>
                            <a:rect l="0" t="0" r="0" b="0"/>
                            <a:pathLst>
                              <a:path w="93340" h="54312">
                                <a:moveTo>
                                  <a:pt x="0" y="0"/>
                                </a:moveTo>
                                <a:lnTo>
                                  <a:pt x="93340" y="53178"/>
                                </a:lnTo>
                                <a:lnTo>
                                  <a:pt x="93037" y="54312"/>
                                </a:lnTo>
                                <a:lnTo>
                                  <a:pt x="69933" y="41215"/>
                                </a:lnTo>
                                <a:cubicBezTo>
                                  <a:pt x="36640" y="22281"/>
                                  <a:pt x="2677" y="2677"/>
                                  <a:pt x="0" y="0"/>
                                </a:cubicBezTo>
                                <a:close/>
                              </a:path>
                            </a:pathLst>
                          </a:custGeom>
                          <a:ln w="0" cap="sq">
                            <a:miter lim="100000"/>
                          </a:ln>
                        </wps:spPr>
                        <wps:style>
                          <a:lnRef idx="1">
                            <a:srgbClr val="000000"/>
                          </a:lnRef>
                          <a:fillRef idx="1">
                            <a:srgbClr val="FFFFFF"/>
                          </a:fillRef>
                          <a:effectRef idx="0">
                            <a:scrgbClr r="0" g="0" b="0"/>
                          </a:effectRef>
                          <a:fontRef idx="none"/>
                        </wps:style>
                        <wps:bodyPr/>
                      </wps:wsp>
                      <wps:wsp>
                        <wps:cNvPr id="1818" name="Shape 1818"/>
                        <wps:cNvSpPr/>
                        <wps:spPr>
                          <a:xfrm>
                            <a:off x="2568174" y="1321552"/>
                            <a:ext cx="259324" cy="0"/>
                          </a:xfrm>
                          <a:custGeom>
                            <a:avLst/>
                            <a:gdLst/>
                            <a:ahLst/>
                            <a:cxnLst/>
                            <a:rect l="0" t="0" r="0" b="0"/>
                            <a:pathLst>
                              <a:path w="259324">
                                <a:moveTo>
                                  <a:pt x="0" y="0"/>
                                </a:moveTo>
                                <a:cubicBezTo>
                                  <a:pt x="16439" y="0"/>
                                  <a:pt x="259324" y="0"/>
                                  <a:pt x="259324" y="0"/>
                                </a:cubicBezTo>
                              </a:path>
                            </a:pathLst>
                          </a:custGeom>
                          <a:ln w="9287" cap="sq">
                            <a:miter lim="100000"/>
                          </a:ln>
                        </wps:spPr>
                        <wps:style>
                          <a:lnRef idx="1">
                            <a:srgbClr val="000000"/>
                          </a:lnRef>
                          <a:fillRef idx="0">
                            <a:srgbClr val="000000">
                              <a:alpha val="0"/>
                            </a:srgbClr>
                          </a:fillRef>
                          <a:effectRef idx="0">
                            <a:scrgbClr r="0" g="0" b="0"/>
                          </a:effectRef>
                          <a:fontRef idx="none"/>
                        </wps:style>
                        <wps:bodyPr/>
                      </wps:wsp>
                      <wps:wsp>
                        <wps:cNvPr id="19998" name="Rectangle 19998"/>
                        <wps:cNvSpPr/>
                        <wps:spPr>
                          <a:xfrm>
                            <a:off x="2864381" y="1206541"/>
                            <a:ext cx="59976" cy="149644"/>
                          </a:xfrm>
                          <a:prstGeom prst="rect">
                            <a:avLst/>
                          </a:prstGeom>
                          <a:ln>
                            <a:noFill/>
                          </a:ln>
                        </wps:spPr>
                        <wps:txbx>
                          <w:txbxContent>
                            <w:p w14:paraId="7AA6DBE4" w14:textId="77777777" w:rsidR="00FD0A64" w:rsidRDefault="00000000">
                              <w:pPr>
                                <w:spacing w:after="160" w:line="259" w:lineRule="auto"/>
                                <w:ind w:firstLine="0"/>
                                <w:jc w:val="left"/>
                              </w:pPr>
                              <w:r>
                                <w:rPr>
                                  <w:rFonts w:ascii="Times New Roman" w:eastAsia="Times New Roman" w:hAnsi="Times New Roman" w:cs="Times New Roman"/>
                                  <w:i/>
                                  <w:sz w:val="16"/>
                                </w:rPr>
                                <w:t>x</w:t>
                              </w:r>
                            </w:p>
                          </w:txbxContent>
                        </wps:txbx>
                        <wps:bodyPr horzOverflow="overflow" vert="horz" lIns="0" tIns="0" rIns="0" bIns="0" rtlCol="0">
                          <a:noAutofit/>
                        </wps:bodyPr>
                      </wps:wsp>
                      <wps:wsp>
                        <wps:cNvPr id="1821" name="Shape 1821"/>
                        <wps:cNvSpPr/>
                        <wps:spPr>
                          <a:xfrm>
                            <a:off x="2533630" y="1171174"/>
                            <a:ext cx="54356" cy="93350"/>
                          </a:xfrm>
                          <a:custGeom>
                            <a:avLst/>
                            <a:gdLst/>
                            <a:ahLst/>
                            <a:cxnLst/>
                            <a:rect l="0" t="0" r="0" b="0"/>
                            <a:pathLst>
                              <a:path w="54356" h="93350">
                                <a:moveTo>
                                  <a:pt x="1168" y="0"/>
                                </a:moveTo>
                                <a:lnTo>
                                  <a:pt x="54356" y="93350"/>
                                </a:lnTo>
                                <a:cubicBezTo>
                                  <a:pt x="51674" y="90693"/>
                                  <a:pt x="32057" y="56731"/>
                                  <a:pt x="13111" y="23433"/>
                                </a:cubicBezTo>
                                <a:lnTo>
                                  <a:pt x="0" y="313"/>
                                </a:lnTo>
                                <a:lnTo>
                                  <a:pt x="1168" y="0"/>
                                </a:lnTo>
                                <a:close/>
                              </a:path>
                            </a:pathLst>
                          </a:custGeom>
                          <a:ln w="4812" cap="sq">
                            <a:miter lim="100000"/>
                          </a:ln>
                        </wps:spPr>
                        <wps:style>
                          <a:lnRef idx="1">
                            <a:srgbClr val="000000"/>
                          </a:lnRef>
                          <a:fillRef idx="0">
                            <a:srgbClr val="FFFFFF"/>
                          </a:fillRef>
                          <a:effectRef idx="0">
                            <a:scrgbClr r="0" g="0" b="0"/>
                          </a:effectRef>
                          <a:fontRef idx="none"/>
                        </wps:style>
                        <wps:bodyPr/>
                      </wps:wsp>
                      <wps:wsp>
                        <wps:cNvPr id="1822" name="Shape 1822"/>
                        <wps:cNvSpPr/>
                        <wps:spPr>
                          <a:xfrm>
                            <a:off x="2475901" y="1128674"/>
                            <a:ext cx="57729" cy="58298"/>
                          </a:xfrm>
                          <a:custGeom>
                            <a:avLst/>
                            <a:gdLst/>
                            <a:ahLst/>
                            <a:cxnLst/>
                            <a:rect l="0" t="0" r="0" b="0"/>
                            <a:pathLst>
                              <a:path w="57729" h="58298">
                                <a:moveTo>
                                  <a:pt x="33619" y="0"/>
                                </a:moveTo>
                                <a:cubicBezTo>
                                  <a:pt x="33619" y="0"/>
                                  <a:pt x="43899" y="18357"/>
                                  <a:pt x="57032" y="41583"/>
                                </a:cubicBezTo>
                                <a:lnTo>
                                  <a:pt x="57729" y="42813"/>
                                </a:lnTo>
                                <a:lnTo>
                                  <a:pt x="0" y="58298"/>
                                </a:lnTo>
                                <a:lnTo>
                                  <a:pt x="33619" y="0"/>
                                </a:lnTo>
                                <a:close/>
                              </a:path>
                            </a:pathLst>
                          </a:custGeom>
                          <a:ln w="4812" cap="sq">
                            <a:miter lim="100000"/>
                          </a:ln>
                        </wps:spPr>
                        <wps:style>
                          <a:lnRef idx="1">
                            <a:srgbClr val="000000"/>
                          </a:lnRef>
                          <a:fillRef idx="1">
                            <a:srgbClr val="FFFFFF"/>
                          </a:fillRef>
                          <a:effectRef idx="0">
                            <a:scrgbClr r="0" g="0" b="0"/>
                          </a:effectRef>
                          <a:fontRef idx="none"/>
                        </wps:style>
                        <wps:bodyPr/>
                      </wps:wsp>
                      <wps:wsp>
                        <wps:cNvPr id="1823" name="Shape 1823"/>
                        <wps:cNvSpPr/>
                        <wps:spPr>
                          <a:xfrm>
                            <a:off x="2520432" y="1170269"/>
                            <a:ext cx="54321" cy="93340"/>
                          </a:xfrm>
                          <a:custGeom>
                            <a:avLst/>
                            <a:gdLst/>
                            <a:ahLst/>
                            <a:cxnLst/>
                            <a:rect l="0" t="0" r="0" b="0"/>
                            <a:pathLst>
                              <a:path w="54321" h="93340">
                                <a:moveTo>
                                  <a:pt x="53187" y="0"/>
                                </a:moveTo>
                                <a:lnTo>
                                  <a:pt x="54321" y="304"/>
                                </a:lnTo>
                                <a:lnTo>
                                  <a:pt x="41224" y="23407"/>
                                </a:lnTo>
                                <a:cubicBezTo>
                                  <a:pt x="22289" y="56700"/>
                                  <a:pt x="2682" y="90663"/>
                                  <a:pt x="0" y="93340"/>
                                </a:cubicBezTo>
                                <a:lnTo>
                                  <a:pt x="53187" y="0"/>
                                </a:lnTo>
                                <a:close/>
                              </a:path>
                            </a:pathLst>
                          </a:custGeom>
                          <a:ln w="4812" cap="sq">
                            <a:miter lim="100000"/>
                          </a:ln>
                        </wps:spPr>
                        <wps:style>
                          <a:lnRef idx="1">
                            <a:srgbClr val="000000"/>
                          </a:lnRef>
                          <a:fillRef idx="1">
                            <a:srgbClr val="FFFFFF"/>
                          </a:fillRef>
                          <a:effectRef idx="0">
                            <a:scrgbClr r="0" g="0" b="0"/>
                          </a:effectRef>
                          <a:fontRef idx="none"/>
                        </wps:style>
                        <wps:bodyPr/>
                      </wps:wsp>
                      <wps:wsp>
                        <wps:cNvPr id="1824" name="Shape 1824"/>
                        <wps:cNvSpPr/>
                        <wps:spPr>
                          <a:xfrm>
                            <a:off x="2574753" y="1127760"/>
                            <a:ext cx="57753" cy="58298"/>
                          </a:xfrm>
                          <a:custGeom>
                            <a:avLst/>
                            <a:gdLst/>
                            <a:ahLst/>
                            <a:cxnLst/>
                            <a:rect l="0" t="0" r="0" b="0"/>
                            <a:pathLst>
                              <a:path w="57753" h="58298">
                                <a:moveTo>
                                  <a:pt x="24104" y="0"/>
                                </a:moveTo>
                                <a:lnTo>
                                  <a:pt x="57753" y="58298"/>
                                </a:lnTo>
                                <a:lnTo>
                                  <a:pt x="0" y="42813"/>
                                </a:lnTo>
                                <a:lnTo>
                                  <a:pt x="704" y="41572"/>
                                </a:lnTo>
                                <a:cubicBezTo>
                                  <a:pt x="13829" y="18351"/>
                                  <a:pt x="24104" y="0"/>
                                  <a:pt x="24104" y="0"/>
                                </a:cubicBezTo>
                                <a:close/>
                              </a:path>
                            </a:pathLst>
                          </a:custGeom>
                          <a:ln w="4812" cap="sq">
                            <a:miter lim="100000"/>
                          </a:ln>
                        </wps:spPr>
                        <wps:style>
                          <a:lnRef idx="1">
                            <a:srgbClr val="000000"/>
                          </a:lnRef>
                          <a:fillRef idx="1">
                            <a:srgbClr val="FFFFFF"/>
                          </a:fillRef>
                          <a:effectRef idx="0">
                            <a:scrgbClr r="0" g="0" b="0"/>
                          </a:effectRef>
                          <a:fontRef idx="none"/>
                        </wps:style>
                        <wps:bodyPr/>
                      </wps:wsp>
                      <wps:wsp>
                        <wps:cNvPr id="1825" name="Shape 1825"/>
                        <wps:cNvSpPr/>
                        <wps:spPr>
                          <a:xfrm>
                            <a:off x="2554884" y="1060450"/>
                            <a:ext cx="0" cy="259314"/>
                          </a:xfrm>
                          <a:custGeom>
                            <a:avLst/>
                            <a:gdLst/>
                            <a:ahLst/>
                            <a:cxnLst/>
                            <a:rect l="0" t="0" r="0" b="0"/>
                            <a:pathLst>
                              <a:path h="259314">
                                <a:moveTo>
                                  <a:pt x="0" y="259314"/>
                                </a:moveTo>
                                <a:cubicBezTo>
                                  <a:pt x="0" y="242885"/>
                                  <a:pt x="0" y="0"/>
                                  <a:pt x="0" y="0"/>
                                </a:cubicBezTo>
                              </a:path>
                            </a:pathLst>
                          </a:custGeom>
                          <a:ln w="9287" cap="sq">
                            <a:miter lim="100000"/>
                          </a:ln>
                        </wps:spPr>
                        <wps:style>
                          <a:lnRef idx="1">
                            <a:srgbClr val="000000"/>
                          </a:lnRef>
                          <a:fillRef idx="0">
                            <a:srgbClr val="000000">
                              <a:alpha val="0"/>
                            </a:srgbClr>
                          </a:fillRef>
                          <a:effectRef idx="0">
                            <a:scrgbClr r="0" g="0" b="0"/>
                          </a:effectRef>
                          <a:fontRef idx="none"/>
                        </wps:style>
                        <wps:bodyPr/>
                      </wps:wsp>
                      <wps:wsp>
                        <wps:cNvPr id="1826" name="Shape 1826"/>
                        <wps:cNvSpPr/>
                        <wps:spPr>
                          <a:xfrm>
                            <a:off x="2531669" y="1002385"/>
                            <a:ext cx="46431" cy="81280"/>
                          </a:xfrm>
                          <a:custGeom>
                            <a:avLst/>
                            <a:gdLst/>
                            <a:ahLst/>
                            <a:cxnLst/>
                            <a:rect l="0" t="0" r="0" b="0"/>
                            <a:pathLst>
                              <a:path w="46431" h="81280">
                                <a:moveTo>
                                  <a:pt x="23216" y="0"/>
                                </a:moveTo>
                                <a:lnTo>
                                  <a:pt x="46431" y="81280"/>
                                </a:lnTo>
                                <a:lnTo>
                                  <a:pt x="23216" y="58064"/>
                                </a:lnTo>
                                <a:lnTo>
                                  <a:pt x="0" y="81280"/>
                                </a:lnTo>
                                <a:lnTo>
                                  <a:pt x="23216"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1827" name="Rectangle 1827"/>
                        <wps:cNvSpPr/>
                        <wps:spPr>
                          <a:xfrm>
                            <a:off x="2601113" y="955504"/>
                            <a:ext cx="59976" cy="149644"/>
                          </a:xfrm>
                          <a:prstGeom prst="rect">
                            <a:avLst/>
                          </a:prstGeom>
                          <a:ln>
                            <a:noFill/>
                          </a:ln>
                        </wps:spPr>
                        <wps:txbx>
                          <w:txbxContent>
                            <w:p w14:paraId="5E464B03" w14:textId="77777777" w:rsidR="00FD0A64" w:rsidRDefault="00000000">
                              <w:pPr>
                                <w:spacing w:after="160" w:line="259" w:lineRule="auto"/>
                                <w:ind w:firstLine="0"/>
                                <w:jc w:val="left"/>
                              </w:pPr>
                              <w:r>
                                <w:rPr>
                                  <w:rFonts w:ascii="Times New Roman" w:eastAsia="Times New Roman" w:hAnsi="Times New Roman" w:cs="Times New Roman"/>
                                  <w:i/>
                                  <w:sz w:val="16"/>
                                </w:rPr>
                                <w:t>y</w:t>
                              </w:r>
                            </w:p>
                          </w:txbxContent>
                        </wps:txbx>
                        <wps:bodyPr horzOverflow="overflow" vert="horz" lIns="0" tIns="0" rIns="0" bIns="0" rtlCol="0">
                          <a:noAutofit/>
                        </wps:bodyPr>
                      </wps:wsp>
                    </wpg:wgp>
                  </a:graphicData>
                </a:graphic>
              </wp:inline>
            </w:drawing>
          </mc:Choice>
          <mc:Fallback>
            <w:pict>
              <v:group w14:anchorId="4C5CAE2F" id="Group 20924" o:spid="_x0000_s1062" style="width:229.1pt;height:164.15pt;mso-position-horizontal-relative:char;mso-position-vertical-relative:line" coordsize="29094,2084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">
                <v:shape id="Shape 1791" o:spid="_x0000_s1063" style="position:absolute;left:13271;top:13571;width:0;height:2966;visibility:visible;mso-wrap-style:square;v-text-anchor:top" coordsize="0,296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" path="m,296631l,e" filled="f" strokeweight=".08mm">
                  <v:path arrowok="t" textboxrect="0,0,0,296631"/>
                </v:shape>
                <v:shape id="Shape 1792" o:spid="_x0000_s1064" style="position:absolute;left:19444;top:13529;width:0;height:2938;visibility:visible;mso-wrap-style:square;v-text-anchor:top" coordsize="0,293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" path="m,293766l,e" filled="f" strokeweight=".08mm">
                  <v:path arrowok="t" textboxrect="0,0,0,293766"/>
                </v:shape>
                <v:shape id="Shape 1793" o:spid="_x0000_s1065" style="position:absolute;left:18851;top:13578;width:0;height:1199;visibility:visible;mso-wrap-style:square;v-text-anchor:top" coordsize="0,11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" path="m,119858l,e" filled="f" strokeweight=".08mm">
                  <v:path arrowok="t" textboxrect="0,0,0,119858"/>
                </v:shape>
                <v:shape id="Shape 1794" o:spid="_x0000_s1066" style="position:absolute;left:12921;top:15887;width:6940;height:9;visibility:visible;mso-wrap-style:square;v-text-anchor:top" coordsize="693928,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" path="m,955l693928,,,955xe" stroked="f" strokeweight="0">
                  <v:fill opacity="13107f"/>
                  <v:path arrowok="t" textboxrect="0,0,693928,955"/>
                </v:shape>
                <v:shape id="Shape 1795" o:spid="_x0000_s1067" style="position:absolute;left:12921;top:15887;width:6940;height:9;visibility:visible;mso-wrap-style:square;v-text-anchor:top" coordsize="693928,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" path="m,955l693928,e" filled="f" strokeweight=".08mm">
                  <v:stroke miterlimit="83231f" joinstyle="miter"/>
                  <v:path arrowok="t" textboxrect="0,0,693928,955"/>
                </v:shape>
                <v:shape id="Shape 1796" o:spid="_x0000_s1068" style="position:absolute;left:18635;top:14512;width:1162;height:10;visibility:visible;mso-wrap-style:square;v-text-anchor:top" coordsize="116159,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" path="m116159,955l,,116159,955xe" stroked="f" strokeweight="0">
                  <v:fill opacity="13107f"/>
                  <v:stroke miterlimit="83231f" joinstyle="miter"/>
                  <v:path arrowok="t" textboxrect="0,0,116159,955"/>
                </v:shape>
                <v:shape id="Shape 1797" o:spid="_x0000_s1069" style="position:absolute;left:18635;top:14512;width:1162;height:10;visibility:visible;mso-wrap-style:square;v-text-anchor:top" coordsize="116159,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" path="m,l116159,955e" filled="f" strokeweight=".08mm">
                  <v:stroke miterlimit="83231f" joinstyle="miter"/>
                  <v:path arrowok="t" textboxrect="0,0,116159,955"/>
                </v:shape>
                <v:shape id="Shape 1798" o:spid="_x0000_s1070" style="position:absolute;left:20409;top:14686;width:330;height:675;visibility:visible;mso-wrap-style:square;v-text-anchor:top" coordsize="33036,67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" path="m33036,r,6092l30615,7501c26035,12294,21768,18853,19050,25914r-2702,6909c23155,31217,28037,29670,31961,27845r1075,-723l33036,30932,19802,35799r-4440,478c14132,41479,13615,43694,13615,46203v,8413,5953,14082,14843,14082l33036,59166r,5029l20798,67468c8413,67468,,58538,,45960,,28129,13927,9075,30488,662l33036,xe" fillcolor="black" stroked="f" strokeweight="0">
                  <v:stroke miterlimit="83231f" joinstyle="miter"/>
                  <v:path arrowok="t" textboxrect="0,0,33036,67468"/>
                </v:shape>
                <v:shape id="Shape 1799" o:spid="_x0000_s1071" style="position:absolute;left:20739;top:15170;width:204;height:158;visibility:visible;mso-wrap-style:square;v-text-anchor:top" coordsize="20426,15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" path="m18435,r1991,1991c15722,7310,10335,11575,4734,14510l,15776,,10747,5260,9461c8722,7671,12740,4704,18435,xe" fillcolor="black" stroked="f" strokeweight="0">
                  <v:stroke miterlimit="83231f" joinstyle="miter"/>
                  <v:path arrowok="t" textboxrect="0,0,20426,15776"/>
                </v:shape>
                <v:shape id="Shape 1800" o:spid="_x0000_s1072" style="position:absolute;left:20739;top:14649;width:271;height:347;visibility:visible;mso-wrap-style:square;v-text-anchor:top" coordsize="27091,3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" path="m14472,v7936,,12619,3922,12619,10627c27091,17434,22885,23805,15741,28905l,34695,,30885,8793,24963c13710,20279,16688,14559,16688,9642v,-3495,-2216,-6198,-5670,-6198l,9856,,3764,14472,xe" fillcolor="black" stroked="f" strokeweight="0">
                  <v:stroke miterlimit="83231f" joinstyle="miter"/>
                  <v:path arrowok="t" textboxrect="0,0,27091,34695"/>
                </v:shape>
                <v:shape id="Shape 1801" o:spid="_x0000_s1073" style="position:absolute;left:15752;top:16298;width:593;height:1031;visibility:visible;mso-wrap-style:square;v-text-anchor:top" coordsize="59253,10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" path="m22738,l59253,r,5150l58613,4958v-4917,,-7142,996,-7894,4206l40325,45283v3729,711,5435,996,8169,996l59253,43348r,36517l48737,51948,38334,51196,29687,84094v-1473,5720,-1991,7702,-1991,9175c27696,98460,28692,99456,38334,100686r,2458l,103144r,-2458c8646,99223,9885,98227,12619,89063l32146,19284v996,-4440,1981,-8128,1981,-10120c34127,7417,33142,5679,31912,4958,30165,3729,29444,3454,22738,2743l22738,xe" fillcolor="black" stroked="f" strokeweight="0">
                  <v:stroke miterlimit="83231f" joinstyle="miter"/>
                  <v:path arrowok="t" textboxrect="0,0,59253,103144"/>
                </v:shape>
                <v:shape id="Shape 1802" o:spid="_x0000_s1074" style="position:absolute;left:16345;top:16298;width:355;height:1031;visibility:visible;mso-wrap-style:square;v-text-anchor:top" coordsize="35479,10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" path="m,l2580,c23856,,35479,8179,35479,22779v,7142,-2703,13340,-7895,17780c21905,45761,16703,47986,4328,50719l19172,89296v2977,8179,6188,10912,13096,11390l32268,103144r-23500,l,79865,,43348,11407,40240v4981,-3994,7521,-9938,7521,-17736c18928,16688,17321,12301,14070,9369l,5150,,xe" fillcolor="black" stroked="f" strokeweight="0">
                  <v:stroke miterlimit="83231f" joinstyle="miter"/>
                  <v:path arrowok="t" textboxrect="0,0,35479,103144"/>
                </v:shape>
                <v:shape id="Shape 1803" o:spid="_x0000_s1075" style="position:absolute;left:16793;top:17052;width:217;height:527;visibility:visible;mso-wrap-style:square;v-text-anchor:top" coordsize="21752,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" path="m20523,r467,234l10637,37866r,468c10363,39096,9885,40081,9885,40325v-751,2215,-995,3963,-995,5192c8890,46279,9642,47265,10637,47265v996,,2703,-1230,4684,-3211c16551,42825,17302,41829,20279,38100r1473,1229c15077,49256,10871,52700,5435,52700,1940,52700,,50485,,46035,,43810,711,40081,2702,33416l8138,12619v752,-2225,996,-4206,996,-4958c9134,5202,8138,4958,1940,4725r,-1748c6431,2499,8890,2225,20523,xe" fillcolor="black" stroked="f" strokeweight="0">
                  <v:stroke miterlimit="83231f" joinstyle="miter"/>
                  <v:path arrowok="t" textboxrect="0,0,21752,52700"/>
                </v:shape>
                <v:shape id="Shape 1804" o:spid="_x0000_s1076" style="position:absolute;left:16931;top:16802;width:114;height:123;visibility:visible;mso-wrap-style:square;v-text-anchor:top" coordsize="11359,12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" path="m5446,v3210,,5913,3211,5913,6431c11359,9642,8656,12344,5446,12344,2225,12344,,9886,,6187,,2703,2225,,5446,xe" fillcolor="black" stroked="f" strokeweight="0">
                  <v:stroke miterlimit="83231f" joinstyle="miter"/>
                  <v:path arrowok="t" textboxrect="0,0,11359,12344"/>
                </v:shape>
                <v:shape id="Picture 1806" o:spid="_x0000_s1077" type="#_x0000_t75" style="position:absolute;width:25807;height:133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">
                  <v:imagedata r:id="rId52" o:title=""/>
                </v:shape>
                <v:shape id="Shape 1807" o:spid="_x0000_s1078" style="position:absolute;left:12926;top:18940;width:12993;height:0;visibility:visible;mso-wrap-style:square;v-text-anchor:top" coordsize="12993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" path="m,l1299322,e" filled="f" strokeweight=".08mm">
                  <v:stroke miterlimit="1" joinstyle="miter"/>
                  <v:path arrowok="t" textboxrect="0,0,1299322,0"/>
                </v:shape>
                <v:shape id="Shape 1808" o:spid="_x0000_s1079" style="position:absolute;left:25556;top:13474;width:0;height:5981;visibility:visible;mso-wrap-style:square;v-text-anchor:top" coordsize="0,59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" path="m,l,598089e" filled="f" strokeweight=".08mm">
                  <v:stroke miterlimit="1" joinstyle="miter"/>
                  <v:path arrowok="t" textboxrect="0,0,0,598089"/>
                </v:shape>
                <v:shape id="Shape 1809" o:spid="_x0000_s1080" style="position:absolute;left:13270;top:16799;width:0;height:2675;visibility:visible;mso-wrap-style:square;v-text-anchor:top" coordsize="0,267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" path="m,l,267533e" filled="f" strokeweight=".08mm">
                  <v:stroke miterlimit="1" joinstyle="miter"/>
                  <v:path arrowok="t" textboxrect="0,0,0,267533"/>
                </v:shape>
                <v:rect id="Rectangle 1810" o:spid="_x0000_s1081" style="position:absolute;left:17412;top:18738;width:113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" filled="f" stroked="f">
                  <v:textbox inset="0,0,0,0">
                    <w:txbxContent>
                      <w:p w14:paraId="0642CBAA" w14:textId="77777777" w:rsidR="00FD0A64" w:rsidRDefault="00000000">
                        <w:pPr>
                          <w:spacing w:after="160" w:line="259" w:lineRule="auto"/>
                          <w:ind w:firstLine="0"/>
                          <w:jc w:val="left"/>
                        </w:pPr>
                        <w:r>
                          <w:rPr>
                            <w:rFonts w:ascii="Times New Roman" w:eastAsia="Times New Roman" w:hAnsi="Times New Roman" w:cs="Times New Roman"/>
                            <w:i/>
                            <w:sz w:val="27"/>
                          </w:rPr>
                          <w:t>d</w:t>
                        </w:r>
                      </w:p>
                    </w:txbxContent>
                  </v:textbox>
                </v:rect>
                <v:rect id="Rectangle 1811" o:spid="_x0000_s1082" style="position:absolute;left:18268;top:19614;width:739;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" filled="f" stroked="f">
                  <v:textbox inset="0,0,0,0">
                    <w:txbxContent>
                      <w:p w14:paraId="501B20AD" w14:textId="77777777" w:rsidR="00FD0A64" w:rsidRDefault="00000000">
                        <w:pPr>
                          <w:spacing w:after="160" w:line="259" w:lineRule="auto"/>
                          <w:ind w:firstLine="0"/>
                          <w:jc w:val="left"/>
                        </w:pPr>
                        <w:r>
                          <w:rPr>
                            <w:rFonts w:ascii="Times New Roman" w:eastAsia="Times New Roman" w:hAnsi="Times New Roman" w:cs="Times New Roman"/>
                            <w:i/>
                            <w:sz w:val="18"/>
                          </w:rPr>
                          <w:t>1</w:t>
                        </w:r>
                      </w:p>
                    </w:txbxContent>
                  </v:textbox>
                </v:rect>
                <v:shape id="Shape 1812" o:spid="_x0000_s1083" style="position:absolute;left:18993;top:19173;width:689;height:1621;visibility:visible;mso-wrap-style:square;v-text-anchor:top" coordsize="68905,16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" path="m,162123l68905,,,162123xe" fillcolor="black" strokeweight=".16mm">
                  <v:stroke miterlimit="1" joinstyle="miter"/>
                  <v:path arrowok="t" textboxrect="0,0,68905,162123"/>
                </v:shape>
                <v:rect id="Rectangle 1813" o:spid="_x0000_s1084" style="position:absolute;left:19803;top:18963;width:1114;height:2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" filled="f" stroked="f">
                  <v:textbox inset="0,0,0,0">
                    <w:txbxContent>
                      <w:p w14:paraId="09085786" w14:textId="77777777" w:rsidR="00FD0A64" w:rsidRDefault="00000000">
                        <w:pPr>
                          <w:spacing w:after="160" w:line="259" w:lineRule="auto"/>
                          <w:ind w:firstLine="0"/>
                          <w:jc w:val="left"/>
                        </w:pPr>
                        <w:r>
                          <w:rPr>
                            <w:rFonts w:ascii="Times New Roman" w:eastAsia="Times New Roman" w:hAnsi="Times New Roman" w:cs="Times New Roman"/>
                            <w:sz w:val="26"/>
                          </w:rPr>
                          <w:t>2</w:t>
                        </w:r>
                      </w:p>
                    </w:txbxContent>
                  </v:textbox>
                </v:rect>
                <v:shape id="Shape 1814" o:spid="_x0000_s1085" style="position:absolute;left:26233;top:13003;width:934;height:543;visibility:visible;mso-wrap-style:square;v-text-anchor:top" coordsize="93350,54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" path="m93037,r313,1170l,54347c2677,51670,36640,32053,69933,13106l93037,xe" filled="f" strokeweight="0">
                  <v:stroke miterlimit="1" joinstyle="miter" endcap="square"/>
                  <v:path arrowok="t" textboxrect="0,0,93350,54347"/>
                </v:shape>
                <v:shape id="Shape 1815" o:spid="_x0000_s1086" style="position:absolute;left:27009;top:12425;width:583;height:578;visibility:visible;mso-wrap-style:square;v-text-anchor:top" coordsize="58258,57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" path="m,l58258,33609v,,-18351,10282,-41572,23415l15446,57728,,xe" strokeweight="0">
                  <v:stroke miterlimit="1" joinstyle="miter" endcap="square"/>
                  <v:path arrowok="t" textboxrect="0,0,58258,57728"/>
                </v:shape>
                <v:shape id="Shape 1816" o:spid="_x0000_s1087" style="position:absolute;left:27018;top:13414;width:583;height:577;visibility:visible;mso-wrap-style:square;v-text-anchor:top" coordsize="58257,57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" path="m15444,r1241,704c39906,13829,58257,24103,58257,24103l,57763,15444,xe" strokeweight="0">
                  <v:stroke miterlimit="1" joinstyle="miter" endcap="square"/>
                  <v:path arrowok="t" textboxrect="0,0,58257,57763"/>
                </v:shape>
                <v:shape id="Shape 1817" o:spid="_x0000_s1088" style="position:absolute;left:26242;top:12871;width:934;height:543;visibility:visible;mso-wrap-style:square;v-text-anchor:top" coordsize="93340,5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" path="m,l93340,53178r-303,1134l69933,41215c36640,22281,2677,2677,,xe" strokeweight="0">
                  <v:stroke miterlimit="1" joinstyle="miter" endcap="square"/>
                  <v:path arrowok="t" textboxrect="0,0,93340,54312"/>
                </v:shape>
                <v:shape id="Shape 1818" o:spid="_x0000_s1089" style="position:absolute;left:25681;top:13215;width:2593;height:0;visibility:visible;mso-wrap-style:square;v-text-anchor:top" coordsize="259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" path="m,c16439,,259324,,259324,e" filled="f" strokeweight=".25797mm">
                  <v:stroke miterlimit="1" joinstyle="miter" endcap="square"/>
                  <v:path arrowok="t" textboxrect="0,0,259324,0"/>
                </v:shape>
                <v:rect id="Rectangle 19998" o:spid="_x0000_s1090" style="position:absolute;left:28643;top:12065;width:600;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" filled="f" stroked="f">
                  <v:textbox inset="0,0,0,0">
                    <w:txbxContent>
                      <w:p w14:paraId="7AA6DBE4" w14:textId="77777777" w:rsidR="00FD0A64" w:rsidRDefault="00000000">
                        <w:pPr>
                          <w:spacing w:after="160" w:line="259" w:lineRule="auto"/>
                          <w:ind w:firstLine="0"/>
                          <w:jc w:val="left"/>
                        </w:pPr>
                        <w:r>
                          <w:rPr>
                            <w:rFonts w:ascii="Times New Roman" w:eastAsia="Times New Roman" w:hAnsi="Times New Roman" w:cs="Times New Roman"/>
                            <w:i/>
                            <w:sz w:val="16"/>
                          </w:rPr>
                          <w:t>x</w:t>
                        </w:r>
                      </w:p>
                    </w:txbxContent>
                  </v:textbox>
                </v:rect>
                <v:shape id="Shape 1821" o:spid="_x0000_s1091" style="position:absolute;left:25336;top:11711;width:543;height:934;visibility:visible;mso-wrap-style:square;v-text-anchor:top" coordsize="54356,9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" path="m1168,l54356,93350c51674,90693,32057,56731,13111,23433l,313,1168,xe" filled="f" strokeweight=".1337mm">
                  <v:stroke miterlimit="1" joinstyle="miter" endcap="square"/>
                  <v:path arrowok="t" textboxrect="0,0,54356,93350"/>
                </v:shape>
                <v:shape id="Shape 1822" o:spid="_x0000_s1092" style="position:absolute;left:24759;top:11286;width:577;height:583;visibility:visible;mso-wrap-style:square;v-text-anchor:top" coordsize="57729,58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" path="m33619,v,,10280,18357,23413,41583l57729,42813,,58298,33619,xe" strokeweight=".1337mm">
                  <v:stroke miterlimit="1" joinstyle="miter" endcap="square"/>
                  <v:path arrowok="t" textboxrect="0,0,57729,58298"/>
                </v:shape>
                <v:shape id="Shape 1823" o:spid="_x0000_s1093" style="position:absolute;left:25204;top:11702;width:543;height:934;visibility:visible;mso-wrap-style:square;v-text-anchor:top" coordsize="54321,9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" path="m53187,r1134,304l41224,23407c22289,56700,2682,90663,,93340l53187,xe" strokeweight=".1337mm">
                  <v:stroke miterlimit="1" joinstyle="miter" endcap="square"/>
                  <v:path arrowok="t" textboxrect="0,0,54321,93340"/>
                </v:shape>
                <v:shape id="Shape 1824" o:spid="_x0000_s1094" style="position:absolute;left:25747;top:11277;width:578;height:583;visibility:visible;mso-wrap-style:square;v-text-anchor:top" coordsize="57753,58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" path="m24104,l57753,58298,,42813,704,41572c13829,18351,24104,,24104,xe" strokeweight=".1337mm">
                  <v:stroke miterlimit="1" joinstyle="miter" endcap="square"/>
                  <v:path arrowok="t" textboxrect="0,0,57753,58298"/>
                </v:shape>
                <v:shape id="Shape 1825" o:spid="_x0000_s1095" style="position:absolute;left:25548;top:10604;width:0;height:2593;visibility:visible;mso-wrap-style:square;v-text-anchor:top" coordsize="0,259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" path="m,259314c,242885,,,,e" filled="f" strokeweight=".25797mm">
                  <v:stroke miterlimit="1" joinstyle="miter" endcap="square"/>
                  <v:path arrowok="t" textboxrect="0,0,0,259314"/>
                </v:shape>
                <v:shape id="Shape 1826" o:spid="_x0000_s1096" style="position:absolute;left:25316;top:10023;width:465;height:813;visibility:visible;mso-wrap-style:square;v-text-anchor:top" coordsize="46431,8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" path="m23216,l46431,81280,23216,58064,,81280,23216,xe" fillcolor="black" stroked="f" strokeweight="0">
                  <v:stroke miterlimit="1" joinstyle="miter" endcap="square"/>
                  <v:path arrowok="t" textboxrect="0,0,46431,81280"/>
                </v:shape>
                <v:rect id="Rectangle 1827" o:spid="_x0000_s1097" style="position:absolute;left:26011;top:9555;width:599;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" filled="f" stroked="f">
                  <v:textbox inset="0,0,0,0">
                    <w:txbxContent>
                      <w:p w14:paraId="5E464B03" w14:textId="77777777" w:rsidR="00FD0A64" w:rsidRDefault="00000000">
                        <w:pPr>
                          <w:spacing w:after="160" w:line="259" w:lineRule="auto"/>
                          <w:ind w:firstLine="0"/>
                          <w:jc w:val="left"/>
                        </w:pPr>
                        <w:r>
                          <w:rPr>
                            <w:rFonts w:ascii="Times New Roman" w:eastAsia="Times New Roman" w:hAnsi="Times New Roman" w:cs="Times New Roman"/>
                            <w:i/>
                            <w:sz w:val="16"/>
                          </w:rPr>
                          <w:t>y</w:t>
                        </w:r>
                      </w:p>
                    </w:txbxContent>
                  </v:textbox>
                </v:rect>
                <w10:anchorlock/>
              </v:group>
            </w:pict>
          </mc:Fallback>
        </mc:AlternateContent>
      </w:r>
    </w:p>
    <w:p w14:paraId="6646900B" w14:textId="6A7C0BE5" w:rsidR="00FD0A64" w:rsidRPr="00981F32" w:rsidRDefault="00000000">
      <w:pPr>
        <w:spacing w:after="405" w:line="265" w:lineRule="auto"/>
        <w:ind w:left="10" w:right="10" w:hanging="10"/>
        <w:jc w:val="center"/>
        <w:rPr>
          <w:color w:val="FF0000"/>
        </w:rPr>
      </w:pPr>
      <w:r w:rsidRPr="00981F32">
        <w:rPr>
          <w:color w:val="FF0000"/>
          <w:sz w:val="18"/>
          <w:highlight w:val="yellow"/>
        </w:rPr>
        <w:t xml:space="preserve">Figure 6: </w:t>
      </w:r>
      <w:r w:rsidR="00E962B8">
        <w:rPr>
          <w:color w:val="FF0000"/>
          <w:sz w:val="18"/>
          <w:highlight w:val="yellow"/>
        </w:rPr>
        <w:t>G</w:t>
      </w:r>
      <w:r w:rsidR="003E3A2D" w:rsidRPr="00981F32">
        <w:rPr>
          <w:color w:val="FF0000"/>
          <w:sz w:val="18"/>
          <w:highlight w:val="yellow"/>
        </w:rPr>
        <w:t>eometry and F.E mes</w:t>
      </w:r>
      <w:r w:rsidR="00981F32" w:rsidRPr="00981F32">
        <w:rPr>
          <w:color w:val="FF0000"/>
          <w:sz w:val="18"/>
          <w:highlight w:val="yellow"/>
        </w:rPr>
        <w:t>h of l</w:t>
      </w:r>
      <w:r w:rsidRPr="00981F32">
        <w:rPr>
          <w:color w:val="FF0000"/>
          <w:sz w:val="18"/>
          <w:highlight w:val="yellow"/>
        </w:rPr>
        <w:t xml:space="preserve">ongitudinal tunnel cross-section with spacing </w:t>
      </w:r>
      <w:r w:rsidRPr="00981F32">
        <w:rPr>
          <w:i/>
          <w:color w:val="FF0000"/>
          <w:sz w:val="18"/>
          <w:highlight w:val="yellow"/>
        </w:rPr>
        <w:t>𝑑</w:t>
      </w:r>
      <w:r w:rsidRPr="00981F32">
        <w:rPr>
          <w:color w:val="FF0000"/>
          <w:sz w:val="18"/>
          <w:highlight w:val="yellow"/>
          <w:vertAlign w:val="subscript"/>
        </w:rPr>
        <w:t xml:space="preserve">1 </w:t>
      </w:r>
      <w:r w:rsidRPr="00981F32">
        <w:rPr>
          <w:color w:val="FF0000"/>
          <w:sz w:val="18"/>
          <w:highlight w:val="yellow"/>
        </w:rPr>
        <w:t>=4</w:t>
      </w:r>
      <w:r w:rsidRPr="00981F32">
        <w:rPr>
          <w:i/>
          <w:color w:val="FF0000"/>
          <w:sz w:val="18"/>
          <w:highlight w:val="yellow"/>
        </w:rPr>
        <w:t>𝑅</w:t>
      </w:r>
      <w:r w:rsidRPr="00981F32">
        <w:rPr>
          <w:i/>
          <w:color w:val="FF0000"/>
          <w:sz w:val="18"/>
          <w:highlight w:val="yellow"/>
          <w:vertAlign w:val="subscript"/>
        </w:rPr>
        <w:t>𝑖</w:t>
      </w:r>
      <w:r w:rsidR="003E3A2D" w:rsidRPr="00981F32">
        <w:rPr>
          <w:color w:val="FF0000"/>
          <w:sz w:val="18"/>
          <w:highlight w:val="yellow"/>
        </w:rPr>
        <w:t>.</w:t>
      </w:r>
    </w:p>
    <w:p w14:paraId="3C10E664" w14:textId="3E9322C4" w:rsidR="00FD0A64" w:rsidRPr="00FF4F59" w:rsidRDefault="00AB4118">
      <w:pPr>
        <w:ind w:left="-4"/>
        <w:rPr>
          <w:color w:val="FF0000"/>
        </w:rPr>
      </w:pPr>
      <w:r w:rsidRPr="00A4714F">
        <w:rPr>
          <w:color w:val="FF0000"/>
          <w:highlight w:val="yellow"/>
        </w:rPr>
        <w:t>An important issue investigated</w:t>
      </w:r>
      <w:r w:rsidRPr="00A4714F">
        <w:rPr>
          <w:color w:val="FF0000"/>
        </w:rPr>
        <w:t xml:space="preserve"> </w:t>
      </w:r>
      <w:r w:rsidRPr="00FD71B1">
        <w:t xml:space="preserve">in this work is the influence of the spacing </w:t>
      </w:r>
      <w:r w:rsidRPr="00A4714F">
        <w:rPr>
          <w:i/>
          <w:color w:val="FF0000"/>
          <w:highlight w:val="yellow"/>
        </w:rPr>
        <w:t>𝑑</w:t>
      </w:r>
      <w:proofErr w:type="gramStart"/>
      <w:r w:rsidRPr="00A4714F">
        <w:rPr>
          <w:color w:val="FF0000"/>
          <w:highlight w:val="yellow"/>
          <w:vertAlign w:val="subscript"/>
        </w:rPr>
        <w:t xml:space="preserve">1 </w:t>
      </w:r>
      <w:r w:rsidR="00A4714F" w:rsidRPr="00A4714F">
        <w:rPr>
          <w:color w:val="FF0000"/>
          <w:highlight w:val="yellow"/>
        </w:rPr>
        <w:t xml:space="preserve"> between</w:t>
      </w:r>
      <w:proofErr w:type="gramEnd"/>
      <w:r w:rsidR="00A4714F" w:rsidRPr="00A4714F">
        <w:rPr>
          <w:color w:val="FF0000"/>
          <w:highlight w:val="yellow"/>
        </w:rPr>
        <w:t xml:space="preserve"> twin tunnel</w:t>
      </w:r>
      <w:r w:rsidR="00A4714F">
        <w:rPr>
          <w:color w:val="FF0000"/>
          <w:highlight w:val="yellow"/>
        </w:rPr>
        <w:t xml:space="preserve">s on </w:t>
      </w:r>
      <w:r w:rsidRPr="00A4714F">
        <w:rPr>
          <w:color w:val="FF0000"/>
          <w:highlight w:val="yellow"/>
        </w:rPr>
        <w:t>the</w:t>
      </w:r>
      <w:r w:rsidR="00A4714F">
        <w:rPr>
          <w:color w:val="FF0000"/>
          <w:highlight w:val="yellow"/>
        </w:rPr>
        <w:t>ir</w:t>
      </w:r>
      <w:r w:rsidRPr="00A4714F">
        <w:rPr>
          <w:color w:val="FF0000"/>
          <w:highlight w:val="yellow"/>
        </w:rPr>
        <w:t xml:space="preserve"> </w:t>
      </w:r>
      <w:r w:rsidRPr="00FD71B1">
        <w:rPr>
          <w:highlight w:val="cyan"/>
        </w:rPr>
        <w:t>convergence</w:t>
      </w:r>
      <w:r w:rsidRPr="00FD71B1">
        <w:t xml:space="preserve">. </w:t>
      </w:r>
      <w:r w:rsidRPr="00A4714F">
        <w:rPr>
          <w:color w:val="FF0000"/>
          <w:highlight w:val="yellow"/>
        </w:rPr>
        <w:t xml:space="preserve">Fig. 7 and Fig. 8 illustrate the spatial discretization </w:t>
      </w:r>
      <w:r w:rsidR="00A4714F" w:rsidRPr="00A4714F">
        <w:rPr>
          <w:color w:val="FF0000"/>
          <w:highlight w:val="yellow"/>
        </w:rPr>
        <w:t>of</w:t>
      </w:r>
      <w:r w:rsidRPr="00A4714F">
        <w:rPr>
          <w:color w:val="FF0000"/>
          <w:highlight w:val="yellow"/>
        </w:rPr>
        <w:t xml:space="preserve"> the gallery region </w:t>
      </w:r>
      <w:r w:rsidR="00A4714F" w:rsidRPr="00A4714F">
        <w:rPr>
          <w:color w:val="FF0000"/>
          <w:highlight w:val="yellow"/>
        </w:rPr>
        <w:t>as well as of the</w:t>
      </w:r>
      <w:r w:rsidRPr="00A4714F">
        <w:rPr>
          <w:color w:val="FF0000"/>
          <w:highlight w:val="yellow"/>
        </w:rPr>
        <w:t xml:space="preserve"> connection with the longitudinal tunnel</w:t>
      </w:r>
      <w:r w:rsidR="00A4714F">
        <w:t xml:space="preserve">. </w:t>
      </w:r>
      <w:r w:rsidR="00A4714F" w:rsidRPr="00F213C7">
        <w:rPr>
          <w:color w:val="FF0000"/>
          <w:highlight w:val="yellow"/>
        </w:rPr>
        <w:t xml:space="preserve">Three values shall be considered </w:t>
      </w:r>
      <w:r w:rsidR="00F213C7" w:rsidRPr="00F213C7">
        <w:rPr>
          <w:color w:val="FF0000"/>
          <w:highlight w:val="yellow"/>
        </w:rPr>
        <w:t xml:space="preserve">for the spacing </w:t>
      </w:r>
      <w:r w:rsidR="00F213C7" w:rsidRPr="00F213C7">
        <w:rPr>
          <w:i/>
          <w:color w:val="FF0000"/>
          <w:highlight w:val="yellow"/>
        </w:rPr>
        <w:t>𝑑</w:t>
      </w:r>
      <w:r w:rsidR="00F213C7" w:rsidRPr="00F213C7">
        <w:rPr>
          <w:color w:val="FF0000"/>
          <w:highlight w:val="yellow"/>
          <w:vertAlign w:val="subscript"/>
        </w:rPr>
        <w:t xml:space="preserve">1 </w:t>
      </w:r>
      <w:r w:rsidR="00F213C7" w:rsidRPr="00F213C7">
        <w:rPr>
          <w:color w:val="FF0000"/>
          <w:highlight w:val="yellow"/>
        </w:rPr>
        <w:t xml:space="preserve">  in the numerical simulations, </w:t>
      </w:r>
      <w:proofErr w:type="gramStart"/>
      <w:r w:rsidR="00F213C7" w:rsidRPr="00F213C7">
        <w:rPr>
          <w:color w:val="FF0000"/>
          <w:highlight w:val="yellow"/>
        </w:rPr>
        <w:lastRenderedPageBreak/>
        <w:t xml:space="preserve">namely </w:t>
      </w:r>
      <w:r w:rsidRPr="00F213C7">
        <w:rPr>
          <w:color w:val="FF0000"/>
          <w:highlight w:val="yellow"/>
        </w:rPr>
        <w:t xml:space="preserve"> </w:t>
      </w:r>
      <w:r w:rsidRPr="00F213C7">
        <w:rPr>
          <w:i/>
          <w:color w:val="FF0000"/>
          <w:highlight w:val="yellow"/>
        </w:rPr>
        <w:t>𝑑</w:t>
      </w:r>
      <w:proofErr w:type="gramEnd"/>
      <w:r w:rsidRPr="00F213C7">
        <w:rPr>
          <w:color w:val="FF0000"/>
          <w:highlight w:val="yellow"/>
          <w:vertAlign w:val="subscript"/>
        </w:rPr>
        <w:t xml:space="preserve">1 </w:t>
      </w:r>
      <w:r w:rsidRPr="00F213C7">
        <w:rPr>
          <w:color w:val="FF0000"/>
          <w:highlight w:val="yellow"/>
        </w:rPr>
        <w:t>= 16</w:t>
      </w:r>
      <w:r w:rsidRPr="00F213C7">
        <w:rPr>
          <w:i/>
          <w:color w:val="FF0000"/>
          <w:sz w:val="31"/>
          <w:highlight w:val="yellow"/>
          <w:vertAlign w:val="subscript"/>
        </w:rPr>
        <w:t>𝑅</w:t>
      </w:r>
      <w:r w:rsidRPr="00F213C7">
        <w:rPr>
          <w:i/>
          <w:color w:val="FF0000"/>
          <w:highlight w:val="yellow"/>
          <w:vertAlign w:val="subscript"/>
        </w:rPr>
        <w:t>𝑖</w:t>
      </w:r>
      <w:r w:rsidRPr="00F213C7">
        <w:rPr>
          <w:i/>
          <w:color w:val="FF0000"/>
          <w:highlight w:val="yellow"/>
        </w:rPr>
        <w:t xml:space="preserve">, </w:t>
      </w:r>
      <w:r w:rsidRPr="00F213C7">
        <w:rPr>
          <w:color w:val="FF0000"/>
          <w:sz w:val="31"/>
          <w:highlight w:val="yellow"/>
          <w:vertAlign w:val="subscript"/>
        </w:rPr>
        <w:t>8</w:t>
      </w:r>
      <w:r w:rsidRPr="00F213C7">
        <w:rPr>
          <w:i/>
          <w:color w:val="FF0000"/>
          <w:sz w:val="31"/>
          <w:highlight w:val="yellow"/>
          <w:vertAlign w:val="subscript"/>
        </w:rPr>
        <w:t>𝑅</w:t>
      </w:r>
      <w:r w:rsidRPr="00F213C7">
        <w:rPr>
          <w:i/>
          <w:color w:val="FF0000"/>
          <w:highlight w:val="yellow"/>
          <w:vertAlign w:val="subscript"/>
        </w:rPr>
        <w:t xml:space="preserve">𝑖 </w:t>
      </w:r>
      <w:r w:rsidRPr="00F213C7">
        <w:rPr>
          <w:color w:val="FF0000"/>
          <w:highlight w:val="yellow"/>
        </w:rPr>
        <w:t>and 4</w:t>
      </w:r>
      <w:r w:rsidRPr="00F213C7">
        <w:rPr>
          <w:i/>
          <w:color w:val="FF0000"/>
          <w:sz w:val="31"/>
          <w:highlight w:val="yellow"/>
          <w:vertAlign w:val="subscript"/>
        </w:rPr>
        <w:t>𝑅</w:t>
      </w:r>
      <w:r w:rsidRPr="00F213C7">
        <w:rPr>
          <w:i/>
          <w:color w:val="FF0000"/>
          <w:highlight w:val="yellow"/>
          <w:vertAlign w:val="subscript"/>
        </w:rPr>
        <w:t>𝑖</w:t>
      </w:r>
      <w:r w:rsidRPr="00FD71B1">
        <w:t xml:space="preserve">, </w:t>
      </w:r>
      <w:r w:rsidRPr="00F213C7">
        <w:rPr>
          <w:color w:val="FF0000"/>
          <w:highlight w:val="yellow"/>
        </w:rPr>
        <w:t xml:space="preserve">. </w:t>
      </w:r>
      <w:r w:rsidR="00C34108">
        <w:rPr>
          <w:color w:val="FF0000"/>
          <w:highlight w:val="yellow"/>
        </w:rPr>
        <w:t xml:space="preserve">The layer of concrete lining </w:t>
      </w:r>
      <w:r w:rsidR="00C65EA4">
        <w:rPr>
          <w:color w:val="FF0000"/>
          <w:highlight w:val="yellow"/>
        </w:rPr>
        <w:t xml:space="preserve">of thickness </w:t>
      </w:r>
      <w:r w:rsidR="00CF39D5" w:rsidRPr="00CF39D5">
        <w:rPr>
          <w:i/>
          <w:color w:val="FF0000"/>
          <w:position w:val="-14"/>
          <w:highlight w:val="cyan"/>
        </w:rPr>
        <w:object w:dxaOrig="240" w:dyaOrig="360" w14:anchorId="1E25E6E7">
          <v:shape id="_x0000_i1042" type="#_x0000_t75" style="width:11.9pt;height:18.15pt" o:ole="">
            <v:imagedata r:id="rId53" o:title=""/>
          </v:shape>
          <o:OLEObject Type="Embed" ProgID="Equation.DSMT4" ShapeID="_x0000_i1042" DrawAspect="Content" ObjectID="_1772867709" r:id="rId54"/>
        </w:object>
      </w:r>
      <w:r w:rsidR="00CF39D5">
        <w:rPr>
          <w:iCs/>
          <w:color w:val="FF0000"/>
          <w:highlight w:val="cyan"/>
        </w:rPr>
        <w:t xml:space="preserve"> </w:t>
      </w:r>
      <w:r w:rsidR="00C65EA4">
        <w:rPr>
          <w:color w:val="FF0000"/>
          <w:highlight w:val="yellow"/>
        </w:rPr>
        <w:t>installed along</w:t>
      </w:r>
      <w:r w:rsidR="00C34108">
        <w:rPr>
          <w:color w:val="FF0000"/>
          <w:highlight w:val="yellow"/>
        </w:rPr>
        <w:t xml:space="preserve"> the gallery</w:t>
      </w:r>
      <w:r w:rsidR="00C65EA4">
        <w:rPr>
          <w:color w:val="FF0000"/>
          <w:highlight w:val="yellow"/>
        </w:rPr>
        <w:t xml:space="preserve"> wall </w:t>
      </w:r>
      <w:r w:rsidR="00C34108">
        <w:rPr>
          <w:color w:val="FF0000"/>
          <w:highlight w:val="yellow"/>
        </w:rPr>
        <w:t>is indicated by red</w:t>
      </w:r>
      <w:r w:rsidR="00C34108" w:rsidRPr="006F2F33">
        <w:rPr>
          <w:color w:val="FF0000"/>
          <w:highlight w:val="yellow"/>
        </w:rPr>
        <w:t xml:space="preserve"> </w:t>
      </w:r>
      <w:r w:rsidR="00C34108" w:rsidRPr="006A5DAB">
        <w:rPr>
          <w:color w:val="FF0000"/>
          <w:highlight w:val="yellow"/>
        </w:rPr>
        <w:t>color</w:t>
      </w:r>
      <w:r w:rsidR="00C34108">
        <w:rPr>
          <w:color w:val="FF0000"/>
          <w:highlight w:val="yellow"/>
        </w:rPr>
        <w:t xml:space="preserve"> in the figures.</w:t>
      </w:r>
      <w:r w:rsidR="00C34108" w:rsidRPr="006A5DAB">
        <w:rPr>
          <w:color w:val="FF0000"/>
          <w:highlight w:val="yellow"/>
        </w:rPr>
        <w:t xml:space="preserve"> </w:t>
      </w:r>
      <w:r w:rsidR="00F213C7" w:rsidRPr="00F213C7">
        <w:rPr>
          <w:color w:val="FF0000"/>
          <w:highlight w:val="yellow"/>
        </w:rPr>
        <w:t>Without introducing additional modeling restriction and for the sake of simplicity,</w:t>
      </w:r>
      <w:r w:rsidR="00F213C7" w:rsidRPr="00F213C7">
        <w:rPr>
          <w:color w:val="FF0000"/>
        </w:rPr>
        <w:t xml:space="preserve"> </w:t>
      </w:r>
      <w:r w:rsidRPr="00F23142">
        <w:rPr>
          <w:color w:val="FF0000"/>
          <w:highlight w:val="yellow"/>
        </w:rPr>
        <w:t xml:space="preserve">the </w:t>
      </w:r>
      <w:r w:rsidR="00F213C7" w:rsidRPr="00F23142">
        <w:rPr>
          <w:color w:val="FF0000"/>
          <w:highlight w:val="yellow"/>
        </w:rPr>
        <w:t xml:space="preserve">value of the gallery </w:t>
      </w:r>
      <w:r w:rsidRPr="00F23142">
        <w:rPr>
          <w:color w:val="FF0000"/>
          <w:highlight w:val="yellow"/>
        </w:rPr>
        <w:t xml:space="preserve">radius </w:t>
      </w:r>
      <w:r w:rsidR="00F213C7" w:rsidRPr="00F23142">
        <w:rPr>
          <w:color w:val="FF0000"/>
          <w:highlight w:val="yellow"/>
        </w:rPr>
        <w:t xml:space="preserve">is fixed to </w:t>
      </w:r>
      <w:r w:rsidR="006E2398" w:rsidRPr="00F23142">
        <w:rPr>
          <w:color w:val="FF0000"/>
          <w:position w:val="-10"/>
          <w:highlight w:val="yellow"/>
        </w:rPr>
        <w:object w:dxaOrig="1060" w:dyaOrig="320" w14:anchorId="1D38041F">
          <v:shape id="_x0000_i1043" type="#_x0000_t75" style="width:53.85pt;height:16.3pt" o:ole="">
            <v:imagedata r:id="rId55" o:title=""/>
          </v:shape>
          <o:OLEObject Type="Embed" ProgID="Equation.DSMT4" ShapeID="_x0000_i1043" DrawAspect="Content" ObjectID="_1772867710" r:id="rId56"/>
        </w:object>
      </w:r>
      <w:r w:rsidR="00410651" w:rsidRPr="00F23142">
        <w:rPr>
          <w:color w:val="FF0000"/>
          <w:highlight w:val="yellow"/>
        </w:rPr>
        <w:t xml:space="preserve">. </w:t>
      </w:r>
      <w:r w:rsidR="00E415CC" w:rsidRPr="00F23142">
        <w:rPr>
          <w:color w:val="FF0000"/>
          <w:highlight w:val="yellow"/>
        </w:rPr>
        <w:t xml:space="preserve">The same lining system </w:t>
      </w:r>
      <w:r w:rsidR="00E14504" w:rsidRPr="00F23142">
        <w:rPr>
          <w:color w:val="FF0000"/>
          <w:highlight w:val="yellow"/>
        </w:rPr>
        <w:t xml:space="preserve">(same concrete material and layer thickness) </w:t>
      </w:r>
      <w:r w:rsidR="00E415CC" w:rsidRPr="00F23142">
        <w:rPr>
          <w:color w:val="FF0000"/>
          <w:highlight w:val="yellow"/>
        </w:rPr>
        <w:t>is considered for both longitudinal tunnels and gallery</w:t>
      </w:r>
      <w:r w:rsidR="00E14504" w:rsidRPr="00F23142">
        <w:rPr>
          <w:color w:val="FF0000"/>
          <w:highlight w:val="yellow"/>
        </w:rPr>
        <w:t xml:space="preserve">. </w:t>
      </w:r>
      <w:r w:rsidR="00BA2CE1" w:rsidRPr="00F23142">
        <w:rPr>
          <w:color w:val="FF0000"/>
          <w:highlight w:val="yellow"/>
        </w:rPr>
        <w:t>As regards the discretization</w:t>
      </w:r>
      <w:r w:rsidR="00981F32" w:rsidRPr="00F23142">
        <w:rPr>
          <w:color w:val="FF0000"/>
          <w:highlight w:val="yellow"/>
        </w:rPr>
        <w:t xml:space="preserve"> of the region surrounding the gallery</w:t>
      </w:r>
      <w:r w:rsidR="00BA2CE1" w:rsidRPr="00F23142">
        <w:rPr>
          <w:color w:val="FF0000"/>
          <w:highlight w:val="yellow"/>
        </w:rPr>
        <w:t>,</w:t>
      </w:r>
      <w:r w:rsidRPr="00F23142">
        <w:rPr>
          <w:color w:val="FF0000"/>
          <w:highlight w:val="yellow"/>
        </w:rPr>
        <w:t xml:space="preserve"> </w:t>
      </w:r>
      <w:r w:rsidR="00981F32" w:rsidRPr="00F23142">
        <w:rPr>
          <w:color w:val="FF0000"/>
          <w:highlight w:val="yellow"/>
        </w:rPr>
        <w:t xml:space="preserve">parameters </w:t>
      </w:r>
      <w:r w:rsidRPr="00F23142">
        <w:rPr>
          <w:i/>
          <w:color w:val="FF0000"/>
          <w:highlight w:val="yellow"/>
        </w:rPr>
        <w:t>𝑑</w:t>
      </w:r>
      <w:r w:rsidRPr="00F23142">
        <w:rPr>
          <w:color w:val="FF0000"/>
          <w:highlight w:val="yellow"/>
          <w:vertAlign w:val="subscript"/>
        </w:rPr>
        <w:t xml:space="preserve">5 </w:t>
      </w:r>
      <w:r w:rsidRPr="00F23142">
        <w:rPr>
          <w:color w:val="FF0000"/>
          <w:highlight w:val="yellow"/>
        </w:rPr>
        <w:t xml:space="preserve">and </w:t>
      </w:r>
      <w:r w:rsidRPr="00F23142">
        <w:rPr>
          <w:i/>
          <w:color w:val="FF0000"/>
          <w:highlight w:val="yellow"/>
        </w:rPr>
        <w:t>𝑑</w:t>
      </w:r>
      <w:r w:rsidRPr="00F23142">
        <w:rPr>
          <w:color w:val="FF0000"/>
          <w:highlight w:val="yellow"/>
          <w:vertAlign w:val="subscript"/>
        </w:rPr>
        <w:t xml:space="preserve">1 </w:t>
      </w:r>
      <w:r w:rsidRPr="00F23142">
        <w:rPr>
          <w:color w:val="FF0000"/>
          <w:highlight w:val="yellow"/>
        </w:rPr>
        <w:t xml:space="preserve">define the size </w:t>
      </w:r>
      <w:r w:rsidR="00F23142" w:rsidRPr="00F23142">
        <w:rPr>
          <w:color w:val="FF0000"/>
          <w:highlight w:val="yellow"/>
        </w:rPr>
        <w:t xml:space="preserve">in a </w:t>
      </w:r>
      <w:r w:rsidR="00F23142" w:rsidRPr="00F23142">
        <w:rPr>
          <w:color w:val="FF0000"/>
          <w:position w:val="-10"/>
          <w:highlight w:val="yellow"/>
        </w:rPr>
        <w:object w:dxaOrig="279" w:dyaOrig="240" w14:anchorId="4F6B1C04">
          <v:shape id="_x0000_i1044" type="#_x0000_t75" style="width:13.75pt;height:11.9pt" o:ole="">
            <v:imagedata r:id="rId57" o:title=""/>
          </v:shape>
          <o:OLEObject Type="Embed" ProgID="Equation.DSMT4" ShapeID="_x0000_i1044" DrawAspect="Content" ObjectID="_1772867711" r:id="rId58"/>
        </w:object>
      </w:r>
      <w:r w:rsidR="00F23142" w:rsidRPr="00F23142">
        <w:rPr>
          <w:color w:val="FF0000"/>
          <w:highlight w:val="yellow"/>
        </w:rPr>
        <w:t xml:space="preserve"> plane </w:t>
      </w:r>
      <w:r w:rsidRPr="00F23142">
        <w:rPr>
          <w:color w:val="FF0000"/>
          <w:highlight w:val="yellow"/>
        </w:rPr>
        <w:t>of the transition</w:t>
      </w:r>
      <w:r w:rsidRPr="00F23142">
        <w:rPr>
          <w:color w:val="FF0000"/>
        </w:rPr>
        <w:t xml:space="preserve"> </w:t>
      </w:r>
      <w:r w:rsidRPr="003E0F82">
        <w:rPr>
          <w:color w:val="FF0000"/>
          <w:highlight w:val="yellow"/>
        </w:rPr>
        <w:t>region</w:t>
      </w:r>
      <w:r w:rsidR="00F23142" w:rsidRPr="003E0F82">
        <w:rPr>
          <w:color w:val="FF0000"/>
          <w:highlight w:val="yellow"/>
        </w:rPr>
        <w:t xml:space="preserve"> involving </w:t>
      </w:r>
      <w:r w:rsidR="003E0F82" w:rsidRPr="003E0F82">
        <w:rPr>
          <w:color w:val="FF0000"/>
          <w:highlight w:val="yellow"/>
        </w:rPr>
        <w:t xml:space="preserve">the </w:t>
      </w:r>
      <w:r w:rsidRPr="003E0F82">
        <w:rPr>
          <w:color w:val="FF0000"/>
          <w:highlight w:val="yellow"/>
        </w:rPr>
        <w:t xml:space="preserve">tetrahedral </w:t>
      </w:r>
      <w:r w:rsidR="003E0F82" w:rsidRPr="003E0F82">
        <w:rPr>
          <w:color w:val="FF0000"/>
          <w:highlight w:val="yellow"/>
        </w:rPr>
        <w:t xml:space="preserve">finite </w:t>
      </w:r>
      <w:r w:rsidRPr="003E0F82">
        <w:rPr>
          <w:color w:val="FF0000"/>
          <w:highlight w:val="yellow"/>
        </w:rPr>
        <w:t>elements</w:t>
      </w:r>
      <w:r w:rsidRPr="00FD71B1">
        <w:t xml:space="preserve">. </w:t>
      </w:r>
      <w:r w:rsidR="00E962B8">
        <w:t xml:space="preserve"> </w:t>
      </w:r>
      <w:r w:rsidRPr="00FF4F59">
        <w:rPr>
          <w:color w:val="FF0000"/>
          <w:highlight w:val="yellow"/>
        </w:rPr>
        <w:t>Fig. 9</w:t>
      </w:r>
      <w:r w:rsidR="00E962B8" w:rsidRPr="00FF4F59">
        <w:rPr>
          <w:color w:val="FF0000"/>
          <w:highlight w:val="yellow"/>
        </w:rPr>
        <w:t xml:space="preserve"> </w:t>
      </w:r>
      <w:r w:rsidRPr="00FF4F59">
        <w:rPr>
          <w:color w:val="FF0000"/>
          <w:highlight w:val="yellow"/>
        </w:rPr>
        <w:t xml:space="preserve"> </w:t>
      </w:r>
      <w:r w:rsidR="00E962B8" w:rsidRPr="00FF4F59">
        <w:rPr>
          <w:color w:val="FF0000"/>
          <w:highlight w:val="yellow"/>
        </w:rPr>
        <w:t xml:space="preserve"> provides a view of the </w:t>
      </w:r>
      <w:r w:rsidRPr="00FF4F59">
        <w:rPr>
          <w:color w:val="FF0000"/>
          <w:highlight w:val="yellow"/>
        </w:rPr>
        <w:t>transition</w:t>
      </w:r>
      <w:r w:rsidR="00FF4F59" w:rsidRPr="00FF4F59">
        <w:rPr>
          <w:color w:val="FF0000"/>
          <w:highlight w:val="yellow"/>
        </w:rPr>
        <w:t xml:space="preserve"> </w:t>
      </w:r>
      <w:r w:rsidR="00FF4F59">
        <w:rPr>
          <w:color w:val="FF0000"/>
          <w:highlight w:val="yellow"/>
        </w:rPr>
        <w:t xml:space="preserve">region </w:t>
      </w:r>
      <w:r w:rsidR="00FF4F59" w:rsidRPr="00FF4F59">
        <w:rPr>
          <w:color w:val="FF0000"/>
          <w:highlight w:val="yellow"/>
        </w:rPr>
        <w:t>and tunnel/gallery intersection zone</w:t>
      </w:r>
      <w:r w:rsidRPr="00FF4F59">
        <w:rPr>
          <w:color w:val="FF0000"/>
          <w:highlight w:val="yellow"/>
        </w:rPr>
        <w:t>.</w:t>
      </w:r>
    </w:p>
    <w:p w14:paraId="1339FA14" w14:textId="77777777" w:rsidR="003E0F82" w:rsidRPr="00FD71B1" w:rsidRDefault="003E0F82">
      <w:pPr>
        <w:ind w:left="-4"/>
      </w:pPr>
    </w:p>
    <w:p w14:paraId="6F634F7C" w14:textId="77777777" w:rsidR="00FD0A64" w:rsidRDefault="00000000">
      <w:pPr>
        <w:spacing w:after="224" w:line="259" w:lineRule="auto"/>
        <w:ind w:left="311" w:firstLine="0"/>
        <w:jc w:val="left"/>
      </w:pPr>
      <w:r>
        <w:rPr>
          <w:noProof/>
        </w:rPr>
        <w:drawing>
          <wp:inline distT="0" distB="0" distL="0" distR="0" wp14:anchorId="17E6DB68" wp14:editId="0E7BEE4A">
            <wp:extent cx="5526025" cy="2767584"/>
            <wp:effectExtent l="0" t="0" r="0" b="0"/>
            <wp:docPr id="24424" name="Picture 24424"/>
            <wp:cNvGraphicFramePr/>
            <a:graphic xmlns:a="http://schemas.openxmlformats.org/drawingml/2006/main">
              <a:graphicData uri="http://schemas.openxmlformats.org/drawingml/2006/picture">
                <pic:pic xmlns:pic="http://schemas.openxmlformats.org/drawingml/2006/picture">
                  <pic:nvPicPr>
                    <pic:cNvPr id="24424" name="Picture 24424"/>
                    <pic:cNvPicPr/>
                  </pic:nvPicPr>
                  <pic:blipFill>
                    <a:blip r:embed="rId59"/>
                    <a:stretch>
                      <a:fillRect/>
                    </a:stretch>
                  </pic:blipFill>
                  <pic:spPr>
                    <a:xfrm>
                      <a:off x="0" y="0"/>
                      <a:ext cx="5526025" cy="2767584"/>
                    </a:xfrm>
                    <a:prstGeom prst="rect">
                      <a:avLst/>
                    </a:prstGeom>
                  </pic:spPr>
                </pic:pic>
              </a:graphicData>
            </a:graphic>
          </wp:inline>
        </w:drawing>
      </w:r>
    </w:p>
    <w:p w14:paraId="4FED3AFC" w14:textId="0A3C8C29" w:rsidR="00FD0A64" w:rsidRPr="00FD71B1" w:rsidRDefault="00000000">
      <w:pPr>
        <w:spacing w:after="113" w:line="265" w:lineRule="auto"/>
        <w:ind w:left="10" w:right="10" w:hanging="10"/>
        <w:jc w:val="center"/>
      </w:pPr>
      <w:r w:rsidRPr="00FD71B1">
        <w:rPr>
          <w:sz w:val="18"/>
        </w:rPr>
        <w:t>Figure 7:</w:t>
      </w:r>
      <w:r w:rsidR="00E962B8">
        <w:rPr>
          <w:sz w:val="18"/>
        </w:rPr>
        <w:t xml:space="preserve"> G</w:t>
      </w:r>
      <w:r w:rsidR="00E421B2" w:rsidRPr="00E421B2">
        <w:rPr>
          <w:color w:val="FF0000"/>
          <w:sz w:val="18"/>
          <w:highlight w:val="yellow"/>
        </w:rPr>
        <w:t>eometry and F.E mesh of gallery cross-section for</w:t>
      </w:r>
      <w:r w:rsidRPr="00E421B2">
        <w:rPr>
          <w:color w:val="FF0000"/>
          <w:sz w:val="18"/>
          <w:highlight w:val="yellow"/>
        </w:rPr>
        <w:t xml:space="preserve"> </w:t>
      </w:r>
      <w:r w:rsidR="00E203E2">
        <w:rPr>
          <w:color w:val="FF0000"/>
          <w:sz w:val="18"/>
          <w:highlight w:val="yellow"/>
        </w:rPr>
        <w:t xml:space="preserve">configurations </w:t>
      </w:r>
      <w:r w:rsidRPr="00E421B2">
        <w:rPr>
          <w:i/>
          <w:color w:val="FF0000"/>
          <w:sz w:val="18"/>
          <w:highlight w:val="yellow"/>
        </w:rPr>
        <w:t>𝑑</w:t>
      </w:r>
      <w:r w:rsidRPr="00E421B2">
        <w:rPr>
          <w:color w:val="FF0000"/>
          <w:sz w:val="18"/>
          <w:highlight w:val="yellow"/>
          <w:vertAlign w:val="subscript"/>
        </w:rPr>
        <w:t xml:space="preserve">1 </w:t>
      </w:r>
      <w:r w:rsidRPr="00E421B2">
        <w:rPr>
          <w:color w:val="FF0000"/>
          <w:sz w:val="18"/>
          <w:highlight w:val="yellow"/>
        </w:rPr>
        <w:t>=16</w:t>
      </w:r>
      <w:r w:rsidRPr="00E421B2">
        <w:rPr>
          <w:i/>
          <w:color w:val="FF0000"/>
          <w:sz w:val="18"/>
          <w:highlight w:val="yellow"/>
        </w:rPr>
        <w:t>𝑅</w:t>
      </w:r>
      <w:r w:rsidRPr="00E421B2">
        <w:rPr>
          <w:i/>
          <w:color w:val="FF0000"/>
          <w:sz w:val="18"/>
          <w:highlight w:val="yellow"/>
          <w:vertAlign w:val="subscript"/>
        </w:rPr>
        <w:t>𝑖</w:t>
      </w:r>
      <w:r w:rsidRPr="00E421B2">
        <w:rPr>
          <w:color w:val="FF0000"/>
          <w:sz w:val="18"/>
          <w:highlight w:val="yellow"/>
        </w:rPr>
        <w:t xml:space="preserve">, </w:t>
      </w:r>
      <w:r w:rsidRPr="00E421B2">
        <w:rPr>
          <w:i/>
          <w:color w:val="FF0000"/>
          <w:sz w:val="18"/>
          <w:highlight w:val="yellow"/>
        </w:rPr>
        <w:t>𝑑</w:t>
      </w:r>
      <w:r w:rsidRPr="00E421B2">
        <w:rPr>
          <w:color w:val="FF0000"/>
          <w:sz w:val="18"/>
          <w:highlight w:val="yellow"/>
          <w:vertAlign w:val="subscript"/>
        </w:rPr>
        <w:t xml:space="preserve">1 </w:t>
      </w:r>
      <w:r w:rsidRPr="00E421B2">
        <w:rPr>
          <w:color w:val="FF0000"/>
          <w:sz w:val="18"/>
          <w:highlight w:val="yellow"/>
        </w:rPr>
        <w:t>=8</w:t>
      </w:r>
      <w:r w:rsidRPr="00E421B2">
        <w:rPr>
          <w:i/>
          <w:color w:val="FF0000"/>
          <w:sz w:val="18"/>
          <w:highlight w:val="yellow"/>
        </w:rPr>
        <w:t>𝑅</w:t>
      </w:r>
      <w:r w:rsidRPr="00E421B2">
        <w:rPr>
          <w:i/>
          <w:color w:val="FF0000"/>
          <w:sz w:val="18"/>
          <w:highlight w:val="yellow"/>
          <w:vertAlign w:val="subscript"/>
        </w:rPr>
        <w:t xml:space="preserve">𝑖 </w:t>
      </w:r>
      <w:r w:rsidRPr="00E421B2">
        <w:rPr>
          <w:color w:val="FF0000"/>
          <w:sz w:val="18"/>
          <w:highlight w:val="yellow"/>
        </w:rPr>
        <w:t xml:space="preserve">and </w:t>
      </w:r>
      <w:r w:rsidRPr="00E421B2">
        <w:rPr>
          <w:i/>
          <w:color w:val="FF0000"/>
          <w:sz w:val="18"/>
          <w:highlight w:val="yellow"/>
        </w:rPr>
        <w:t>𝑑</w:t>
      </w:r>
      <w:r w:rsidRPr="00E421B2">
        <w:rPr>
          <w:color w:val="FF0000"/>
          <w:sz w:val="18"/>
          <w:highlight w:val="yellow"/>
          <w:vertAlign w:val="subscript"/>
        </w:rPr>
        <w:t xml:space="preserve">1 </w:t>
      </w:r>
      <w:r w:rsidRPr="00E421B2">
        <w:rPr>
          <w:color w:val="FF0000"/>
          <w:sz w:val="18"/>
          <w:highlight w:val="yellow"/>
        </w:rPr>
        <w:t>=4</w:t>
      </w:r>
      <w:r w:rsidRPr="00E421B2">
        <w:rPr>
          <w:i/>
          <w:color w:val="FF0000"/>
          <w:sz w:val="18"/>
          <w:highlight w:val="yellow"/>
        </w:rPr>
        <w:t>𝑅</w:t>
      </w:r>
      <w:r w:rsidRPr="00E421B2">
        <w:rPr>
          <w:i/>
          <w:color w:val="FF0000"/>
          <w:sz w:val="18"/>
          <w:highlight w:val="yellow"/>
          <w:vertAlign w:val="subscript"/>
        </w:rPr>
        <w:t>𝑖</w:t>
      </w:r>
      <w:r w:rsidR="00E421B2">
        <w:rPr>
          <w:sz w:val="18"/>
        </w:rPr>
        <w:t>.</w:t>
      </w:r>
    </w:p>
    <w:p w14:paraId="5AFCC7F6" w14:textId="77777777" w:rsidR="00FD0A64" w:rsidRDefault="00000000">
      <w:pPr>
        <w:spacing w:after="226" w:line="259" w:lineRule="auto"/>
        <w:ind w:left="1754" w:firstLine="0"/>
        <w:jc w:val="left"/>
      </w:pPr>
      <w:r>
        <w:rPr>
          <w:noProof/>
          <w:sz w:val="22"/>
        </w:rPr>
        <mc:AlternateContent>
          <mc:Choice Requires="wpg">
            <w:drawing>
              <wp:inline distT="0" distB="0" distL="0" distR="0" wp14:anchorId="437147A0" wp14:editId="6BD5AE8C">
                <wp:extent cx="3698101" cy="3323264"/>
                <wp:effectExtent l="0" t="0" r="0" b="0"/>
                <wp:docPr id="20482" name="Group 20482"/>
                <wp:cNvGraphicFramePr/>
                <a:graphic xmlns:a="http://schemas.openxmlformats.org/drawingml/2006/main">
                  <a:graphicData uri="http://schemas.microsoft.com/office/word/2010/wordprocessingGroup">
                    <wpg:wgp>
                      <wpg:cNvGrpSpPr/>
                      <wpg:grpSpPr>
                        <a:xfrm>
                          <a:off x="0" y="0"/>
                          <a:ext cx="3698101" cy="3323264"/>
                          <a:chOff x="0" y="0"/>
                          <a:chExt cx="3698101" cy="3323264"/>
                        </a:xfrm>
                      </wpg:grpSpPr>
                      <pic:pic xmlns:pic="http://schemas.openxmlformats.org/drawingml/2006/picture">
                        <pic:nvPicPr>
                          <pic:cNvPr id="24426" name="Picture 24426"/>
                          <pic:cNvPicPr/>
                        </pic:nvPicPr>
                        <pic:blipFill>
                          <a:blip r:embed="rId60"/>
                          <a:stretch>
                            <a:fillRect/>
                          </a:stretch>
                        </pic:blipFill>
                        <pic:spPr>
                          <a:xfrm>
                            <a:off x="8509" y="137926"/>
                            <a:ext cx="3316224" cy="1688592"/>
                          </a:xfrm>
                          <a:prstGeom prst="rect">
                            <a:avLst/>
                          </a:prstGeom>
                        </pic:spPr>
                      </pic:pic>
                      <pic:pic xmlns:pic="http://schemas.openxmlformats.org/drawingml/2006/picture">
                        <pic:nvPicPr>
                          <pic:cNvPr id="24427" name="Picture 24427"/>
                          <pic:cNvPicPr/>
                        </pic:nvPicPr>
                        <pic:blipFill>
                          <a:blip r:embed="rId61"/>
                          <a:stretch>
                            <a:fillRect/>
                          </a:stretch>
                        </pic:blipFill>
                        <pic:spPr>
                          <a:xfrm>
                            <a:off x="-1650" y="1985014"/>
                            <a:ext cx="1761744" cy="1338072"/>
                          </a:xfrm>
                          <a:prstGeom prst="rect">
                            <a:avLst/>
                          </a:prstGeom>
                        </pic:spPr>
                      </pic:pic>
                      <wps:wsp>
                        <wps:cNvPr id="2069" name="Shape 2069"/>
                        <wps:cNvSpPr/>
                        <wps:spPr>
                          <a:xfrm>
                            <a:off x="3351787" y="984321"/>
                            <a:ext cx="228722" cy="0"/>
                          </a:xfrm>
                          <a:custGeom>
                            <a:avLst/>
                            <a:gdLst/>
                            <a:ahLst/>
                            <a:cxnLst/>
                            <a:rect l="0" t="0" r="0" b="0"/>
                            <a:pathLst>
                              <a:path w="228722">
                                <a:moveTo>
                                  <a:pt x="0" y="0"/>
                                </a:moveTo>
                                <a:lnTo>
                                  <a:pt x="228722"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0" name="Shape 2070"/>
                        <wps:cNvSpPr/>
                        <wps:spPr>
                          <a:xfrm>
                            <a:off x="3353188" y="382783"/>
                            <a:ext cx="217558" cy="0"/>
                          </a:xfrm>
                          <a:custGeom>
                            <a:avLst/>
                            <a:gdLst/>
                            <a:ahLst/>
                            <a:cxnLst/>
                            <a:rect l="0" t="0" r="0" b="0"/>
                            <a:pathLst>
                              <a:path w="217558">
                                <a:moveTo>
                                  <a:pt x="0" y="0"/>
                                </a:moveTo>
                                <a:lnTo>
                                  <a:pt x="217558"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1" name="Shape 2071"/>
                        <wps:cNvSpPr/>
                        <wps:spPr>
                          <a:xfrm>
                            <a:off x="3354674" y="830222"/>
                            <a:ext cx="224942" cy="0"/>
                          </a:xfrm>
                          <a:custGeom>
                            <a:avLst/>
                            <a:gdLst/>
                            <a:ahLst/>
                            <a:cxnLst/>
                            <a:rect l="0" t="0" r="0" b="0"/>
                            <a:pathLst>
                              <a:path w="224942">
                                <a:moveTo>
                                  <a:pt x="0" y="0"/>
                                </a:moveTo>
                                <a:lnTo>
                                  <a:pt x="224942"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2" name="Shape 2072"/>
                        <wps:cNvSpPr/>
                        <wps:spPr>
                          <a:xfrm>
                            <a:off x="3352175" y="310187"/>
                            <a:ext cx="88164" cy="0"/>
                          </a:xfrm>
                          <a:custGeom>
                            <a:avLst/>
                            <a:gdLst/>
                            <a:ahLst/>
                            <a:cxnLst/>
                            <a:rect l="0" t="0" r="0" b="0"/>
                            <a:pathLst>
                              <a:path w="88164">
                                <a:moveTo>
                                  <a:pt x="0" y="0"/>
                                </a:moveTo>
                                <a:lnTo>
                                  <a:pt x="88164"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3" name="Shape 2073"/>
                        <wps:cNvSpPr/>
                        <wps:spPr>
                          <a:xfrm>
                            <a:off x="3418729" y="291404"/>
                            <a:ext cx="0" cy="112098"/>
                          </a:xfrm>
                          <a:custGeom>
                            <a:avLst/>
                            <a:gdLst/>
                            <a:ahLst/>
                            <a:cxnLst/>
                            <a:rect l="0" t="0" r="0" b="0"/>
                            <a:pathLst>
                              <a:path h="112098">
                                <a:moveTo>
                                  <a:pt x="0" y="0"/>
                                </a:moveTo>
                                <a:lnTo>
                                  <a:pt x="0" y="112098"/>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4" name="Shape 2074"/>
                        <wps:cNvSpPr/>
                        <wps:spPr>
                          <a:xfrm>
                            <a:off x="3547590" y="361592"/>
                            <a:ext cx="0" cy="656898"/>
                          </a:xfrm>
                          <a:custGeom>
                            <a:avLst/>
                            <a:gdLst/>
                            <a:ahLst/>
                            <a:cxnLst/>
                            <a:rect l="0" t="0" r="0" b="0"/>
                            <a:pathLst>
                              <a:path h="656898">
                                <a:moveTo>
                                  <a:pt x="0" y="0"/>
                                </a:moveTo>
                                <a:lnTo>
                                  <a:pt x="0" y="656898"/>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5" name="Shape 2075"/>
                        <wps:cNvSpPr/>
                        <wps:spPr>
                          <a:xfrm>
                            <a:off x="3351375" y="847573"/>
                            <a:ext cx="75628" cy="0"/>
                          </a:xfrm>
                          <a:custGeom>
                            <a:avLst/>
                            <a:gdLst/>
                            <a:ahLst/>
                            <a:cxnLst/>
                            <a:rect l="0" t="0" r="0" b="0"/>
                            <a:pathLst>
                              <a:path w="75628">
                                <a:moveTo>
                                  <a:pt x="0" y="0"/>
                                </a:moveTo>
                                <a:lnTo>
                                  <a:pt x="75628"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6" name="Shape 2076"/>
                        <wps:cNvSpPr/>
                        <wps:spPr>
                          <a:xfrm>
                            <a:off x="3413493" y="813138"/>
                            <a:ext cx="0" cy="61821"/>
                          </a:xfrm>
                          <a:custGeom>
                            <a:avLst/>
                            <a:gdLst/>
                            <a:ahLst/>
                            <a:cxnLst/>
                            <a:rect l="0" t="0" r="0" b="0"/>
                            <a:pathLst>
                              <a:path h="61821">
                                <a:moveTo>
                                  <a:pt x="0" y="61821"/>
                                </a:moveTo>
                                <a:lnTo>
                                  <a:pt x="0"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77" name="Shape 2077"/>
                        <wps:cNvSpPr/>
                        <wps:spPr>
                          <a:xfrm>
                            <a:off x="3418850" y="217018"/>
                            <a:ext cx="77358" cy="67155"/>
                          </a:xfrm>
                          <a:custGeom>
                            <a:avLst/>
                            <a:gdLst/>
                            <a:ahLst/>
                            <a:cxnLst/>
                            <a:rect l="0" t="0" r="0" b="0"/>
                            <a:pathLst>
                              <a:path w="77358" h="67155">
                                <a:moveTo>
                                  <a:pt x="56198" y="0"/>
                                </a:moveTo>
                                <a:lnTo>
                                  <a:pt x="77358" y="6850"/>
                                </a:lnTo>
                                <a:lnTo>
                                  <a:pt x="77358" y="67155"/>
                                </a:lnTo>
                                <a:lnTo>
                                  <a:pt x="75514" y="67155"/>
                                </a:lnTo>
                                <a:cubicBezTo>
                                  <a:pt x="74204" y="60488"/>
                                  <a:pt x="73640" y="59741"/>
                                  <a:pt x="66797" y="57508"/>
                                </a:cubicBezTo>
                                <a:lnTo>
                                  <a:pt x="14463" y="43045"/>
                                </a:lnTo>
                                <a:cubicBezTo>
                                  <a:pt x="11491" y="42123"/>
                                  <a:pt x="8725" y="41735"/>
                                  <a:pt x="7056" y="41735"/>
                                </a:cubicBezTo>
                                <a:cubicBezTo>
                                  <a:pt x="3688" y="41735"/>
                                  <a:pt x="2591" y="43609"/>
                                  <a:pt x="2027" y="50841"/>
                                </a:cubicBezTo>
                                <a:lnTo>
                                  <a:pt x="0" y="50841"/>
                                </a:lnTo>
                                <a:lnTo>
                                  <a:pt x="0" y="18547"/>
                                </a:lnTo>
                                <a:lnTo>
                                  <a:pt x="2027" y="18547"/>
                                </a:lnTo>
                                <a:cubicBezTo>
                                  <a:pt x="2408" y="25603"/>
                                  <a:pt x="4641" y="28758"/>
                                  <a:pt x="10744" y="30427"/>
                                </a:cubicBezTo>
                                <a:lnTo>
                                  <a:pt x="63071" y="45072"/>
                                </a:lnTo>
                                <a:cubicBezTo>
                                  <a:pt x="65486" y="45636"/>
                                  <a:pt x="68283" y="46200"/>
                                  <a:pt x="69030" y="46200"/>
                                </a:cubicBezTo>
                                <a:cubicBezTo>
                                  <a:pt x="72184" y="46200"/>
                                  <a:pt x="73106" y="43221"/>
                                  <a:pt x="73106" y="34321"/>
                                </a:cubicBezTo>
                                <a:cubicBezTo>
                                  <a:pt x="73106" y="23934"/>
                                  <a:pt x="72360" y="19111"/>
                                  <a:pt x="70310" y="15034"/>
                                </a:cubicBezTo>
                                <a:cubicBezTo>
                                  <a:pt x="67719" y="9830"/>
                                  <a:pt x="63993" y="6492"/>
                                  <a:pt x="55481" y="2416"/>
                                </a:cubicBezTo>
                                <a:lnTo>
                                  <a:pt x="56198"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78" name="Shape 2078"/>
                        <wps:cNvSpPr/>
                        <wps:spPr>
                          <a:xfrm>
                            <a:off x="3475200" y="169903"/>
                            <a:ext cx="20963" cy="36370"/>
                          </a:xfrm>
                          <a:custGeom>
                            <a:avLst/>
                            <a:gdLst/>
                            <a:ahLst/>
                            <a:cxnLst/>
                            <a:rect l="0" t="0" r="0" b="0"/>
                            <a:pathLst>
                              <a:path w="20963" h="36370">
                                <a:moveTo>
                                  <a:pt x="11125" y="0"/>
                                </a:moveTo>
                                <a:lnTo>
                                  <a:pt x="20963" y="2179"/>
                                </a:lnTo>
                                <a:lnTo>
                                  <a:pt x="20963" y="10985"/>
                                </a:lnTo>
                                <a:lnTo>
                                  <a:pt x="11483" y="7795"/>
                                </a:lnTo>
                                <a:cubicBezTo>
                                  <a:pt x="6309" y="7795"/>
                                  <a:pt x="4076" y="9464"/>
                                  <a:pt x="3894" y="13183"/>
                                </a:cubicBezTo>
                                <a:cubicBezTo>
                                  <a:pt x="3688" y="17617"/>
                                  <a:pt x="7970" y="22654"/>
                                  <a:pt x="13899" y="25062"/>
                                </a:cubicBezTo>
                                <a:lnTo>
                                  <a:pt x="20963" y="27362"/>
                                </a:lnTo>
                                <a:lnTo>
                                  <a:pt x="20963" y="34114"/>
                                </a:lnTo>
                                <a:lnTo>
                                  <a:pt x="14071" y="32369"/>
                                </a:lnTo>
                                <a:cubicBezTo>
                                  <a:pt x="9409" y="31208"/>
                                  <a:pt x="6111" y="30419"/>
                                  <a:pt x="5738" y="30419"/>
                                </a:cubicBezTo>
                                <a:cubicBezTo>
                                  <a:pt x="4435" y="30419"/>
                                  <a:pt x="2766" y="32652"/>
                                  <a:pt x="3330" y="33779"/>
                                </a:cubicBezTo>
                                <a:cubicBezTo>
                                  <a:pt x="3330" y="33962"/>
                                  <a:pt x="3330" y="34138"/>
                                  <a:pt x="3330" y="34138"/>
                                </a:cubicBezTo>
                                <a:lnTo>
                                  <a:pt x="3330" y="36195"/>
                                </a:lnTo>
                                <a:lnTo>
                                  <a:pt x="2019" y="36370"/>
                                </a:lnTo>
                                <a:lnTo>
                                  <a:pt x="175" y="22829"/>
                                </a:lnTo>
                                <a:lnTo>
                                  <a:pt x="0" y="22654"/>
                                </a:lnTo>
                                <a:cubicBezTo>
                                  <a:pt x="0" y="22654"/>
                                  <a:pt x="0" y="22441"/>
                                  <a:pt x="175" y="22441"/>
                                </a:cubicBezTo>
                                <a:lnTo>
                                  <a:pt x="175" y="22266"/>
                                </a:lnTo>
                                <a:cubicBezTo>
                                  <a:pt x="350" y="22266"/>
                                  <a:pt x="533" y="22266"/>
                                  <a:pt x="533" y="22266"/>
                                </a:cubicBezTo>
                                <a:lnTo>
                                  <a:pt x="1272" y="22441"/>
                                </a:lnTo>
                                <a:lnTo>
                                  <a:pt x="9997" y="25062"/>
                                </a:lnTo>
                                <a:cubicBezTo>
                                  <a:pt x="2941" y="19850"/>
                                  <a:pt x="175" y="15773"/>
                                  <a:pt x="175" y="10028"/>
                                </a:cubicBezTo>
                                <a:cubicBezTo>
                                  <a:pt x="175" y="3718"/>
                                  <a:pt x="4252" y="0"/>
                                  <a:pt x="11125"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79" name="Shape 2079"/>
                        <wps:cNvSpPr/>
                        <wps:spPr>
                          <a:xfrm>
                            <a:off x="3496163" y="172082"/>
                            <a:ext cx="35799" cy="45324"/>
                          </a:xfrm>
                          <a:custGeom>
                            <a:avLst/>
                            <a:gdLst/>
                            <a:ahLst/>
                            <a:cxnLst/>
                            <a:rect l="0" t="0" r="0" b="0"/>
                            <a:pathLst>
                              <a:path w="35799" h="45324">
                                <a:moveTo>
                                  <a:pt x="0" y="0"/>
                                </a:moveTo>
                                <a:lnTo>
                                  <a:pt x="494" y="109"/>
                                </a:lnTo>
                                <a:cubicBezTo>
                                  <a:pt x="10486" y="4468"/>
                                  <a:pt x="18738" y="14385"/>
                                  <a:pt x="18738" y="23981"/>
                                </a:cubicBezTo>
                                <a:cubicBezTo>
                                  <a:pt x="18738" y="26038"/>
                                  <a:pt x="18356" y="27707"/>
                                  <a:pt x="17252" y="29726"/>
                                </a:cubicBezTo>
                                <a:cubicBezTo>
                                  <a:pt x="23744" y="31601"/>
                                  <a:pt x="30617" y="33094"/>
                                  <a:pt x="31897" y="33094"/>
                                </a:cubicBezTo>
                                <a:cubicBezTo>
                                  <a:pt x="33566" y="33094"/>
                                  <a:pt x="34488" y="31601"/>
                                  <a:pt x="34488" y="27524"/>
                                </a:cubicBezTo>
                                <a:lnTo>
                                  <a:pt x="35799" y="27524"/>
                                </a:lnTo>
                                <a:lnTo>
                                  <a:pt x="35799" y="45324"/>
                                </a:lnTo>
                                <a:lnTo>
                                  <a:pt x="34305" y="45324"/>
                                </a:lnTo>
                                <a:cubicBezTo>
                                  <a:pt x="34305" y="41606"/>
                                  <a:pt x="33208" y="40501"/>
                                  <a:pt x="29131" y="39579"/>
                                </a:cubicBezTo>
                                <a:cubicBezTo>
                                  <a:pt x="26716" y="38840"/>
                                  <a:pt x="18356" y="36782"/>
                                  <a:pt x="9632" y="34374"/>
                                </a:cubicBezTo>
                                <a:lnTo>
                                  <a:pt x="0" y="31935"/>
                                </a:lnTo>
                                <a:lnTo>
                                  <a:pt x="0" y="25183"/>
                                </a:lnTo>
                                <a:lnTo>
                                  <a:pt x="4744" y="26728"/>
                                </a:lnTo>
                                <a:cubicBezTo>
                                  <a:pt x="8807" y="27840"/>
                                  <a:pt x="12432" y="28629"/>
                                  <a:pt x="13922" y="28629"/>
                                </a:cubicBezTo>
                                <a:cubicBezTo>
                                  <a:pt x="15766" y="28629"/>
                                  <a:pt x="17076" y="26785"/>
                                  <a:pt x="17076" y="24369"/>
                                </a:cubicBezTo>
                                <a:cubicBezTo>
                                  <a:pt x="17076" y="19904"/>
                                  <a:pt x="14455" y="15652"/>
                                  <a:pt x="9273" y="11926"/>
                                </a:cubicBezTo>
                                <a:lnTo>
                                  <a:pt x="0" y="8806"/>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0" name="Shape 2080"/>
                        <wps:cNvSpPr/>
                        <wps:spPr>
                          <a:xfrm>
                            <a:off x="3579023" y="732534"/>
                            <a:ext cx="53884" cy="56558"/>
                          </a:xfrm>
                          <a:custGeom>
                            <a:avLst/>
                            <a:gdLst/>
                            <a:ahLst/>
                            <a:cxnLst/>
                            <a:rect l="0" t="0" r="0" b="0"/>
                            <a:pathLst>
                              <a:path w="53884" h="56558">
                                <a:moveTo>
                                  <a:pt x="533" y="0"/>
                                </a:moveTo>
                                <a:cubicBezTo>
                                  <a:pt x="24285" y="5921"/>
                                  <a:pt x="33749" y="8511"/>
                                  <a:pt x="44707" y="11666"/>
                                </a:cubicBezTo>
                                <a:lnTo>
                                  <a:pt x="53884" y="14240"/>
                                </a:lnTo>
                                <a:lnTo>
                                  <a:pt x="53884" y="24753"/>
                                </a:lnTo>
                                <a:lnTo>
                                  <a:pt x="38214" y="20208"/>
                                </a:lnTo>
                                <a:cubicBezTo>
                                  <a:pt x="33932" y="20208"/>
                                  <a:pt x="31730" y="21877"/>
                                  <a:pt x="31341" y="25596"/>
                                </a:cubicBezTo>
                                <a:cubicBezTo>
                                  <a:pt x="31158" y="28750"/>
                                  <a:pt x="33391" y="33185"/>
                                  <a:pt x="36904" y="36553"/>
                                </a:cubicBezTo>
                                <a:cubicBezTo>
                                  <a:pt x="40984" y="40435"/>
                                  <a:pt x="46461" y="43864"/>
                                  <a:pt x="52146" y="46323"/>
                                </a:cubicBezTo>
                                <a:lnTo>
                                  <a:pt x="53884" y="46739"/>
                                </a:lnTo>
                                <a:lnTo>
                                  <a:pt x="53884" y="56558"/>
                                </a:lnTo>
                                <a:lnTo>
                                  <a:pt x="42085" y="49000"/>
                                </a:lnTo>
                                <a:cubicBezTo>
                                  <a:pt x="34317" y="42297"/>
                                  <a:pt x="28750" y="33665"/>
                                  <a:pt x="28750" y="25954"/>
                                </a:cubicBezTo>
                                <a:cubicBezTo>
                                  <a:pt x="28750" y="21343"/>
                                  <a:pt x="30594" y="19286"/>
                                  <a:pt x="35624" y="18364"/>
                                </a:cubicBezTo>
                                <a:lnTo>
                                  <a:pt x="16132" y="13152"/>
                                </a:lnTo>
                                <a:cubicBezTo>
                                  <a:pt x="9997" y="11491"/>
                                  <a:pt x="9464" y="11308"/>
                                  <a:pt x="7795" y="11308"/>
                                </a:cubicBezTo>
                                <a:cubicBezTo>
                                  <a:pt x="5357" y="11308"/>
                                  <a:pt x="4999" y="12055"/>
                                  <a:pt x="4816" y="18722"/>
                                </a:cubicBezTo>
                                <a:lnTo>
                                  <a:pt x="2766" y="18722"/>
                                </a:lnTo>
                                <a:cubicBezTo>
                                  <a:pt x="2019" y="11133"/>
                                  <a:pt x="1273" y="6843"/>
                                  <a:pt x="0" y="533"/>
                                </a:cubicBezTo>
                                <a:lnTo>
                                  <a:pt x="533"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1" name="Shape 2081"/>
                        <wps:cNvSpPr/>
                        <wps:spPr>
                          <a:xfrm>
                            <a:off x="3632906" y="738637"/>
                            <a:ext cx="28473" cy="54376"/>
                          </a:xfrm>
                          <a:custGeom>
                            <a:avLst/>
                            <a:gdLst/>
                            <a:ahLst/>
                            <a:cxnLst/>
                            <a:rect l="0" t="0" r="0" b="0"/>
                            <a:pathLst>
                              <a:path w="28473" h="54376">
                                <a:moveTo>
                                  <a:pt x="15139" y="0"/>
                                </a:moveTo>
                                <a:cubicBezTo>
                                  <a:pt x="23650" y="6127"/>
                                  <a:pt x="28473" y="12261"/>
                                  <a:pt x="28473" y="17259"/>
                                </a:cubicBezTo>
                                <a:cubicBezTo>
                                  <a:pt x="28473" y="20239"/>
                                  <a:pt x="26447" y="22258"/>
                                  <a:pt x="23292" y="22258"/>
                                </a:cubicBezTo>
                                <a:cubicBezTo>
                                  <a:pt x="20495" y="22258"/>
                                  <a:pt x="18651" y="22083"/>
                                  <a:pt x="12700" y="20803"/>
                                </a:cubicBezTo>
                                <a:cubicBezTo>
                                  <a:pt x="24572" y="28781"/>
                                  <a:pt x="28298" y="33962"/>
                                  <a:pt x="28298" y="41940"/>
                                </a:cubicBezTo>
                                <a:cubicBezTo>
                                  <a:pt x="28298" y="49736"/>
                                  <a:pt x="23292" y="54376"/>
                                  <a:pt x="14750" y="54376"/>
                                </a:cubicBezTo>
                                <a:cubicBezTo>
                                  <a:pt x="10345" y="54376"/>
                                  <a:pt x="5650" y="53182"/>
                                  <a:pt x="1086" y="51150"/>
                                </a:cubicBezTo>
                                <a:lnTo>
                                  <a:pt x="0" y="50455"/>
                                </a:lnTo>
                                <a:lnTo>
                                  <a:pt x="0" y="40635"/>
                                </a:lnTo>
                                <a:lnTo>
                                  <a:pt x="14750" y="44166"/>
                                </a:lnTo>
                                <a:cubicBezTo>
                                  <a:pt x="19398" y="44166"/>
                                  <a:pt x="22553" y="41369"/>
                                  <a:pt x="22553" y="37292"/>
                                </a:cubicBezTo>
                                <a:cubicBezTo>
                                  <a:pt x="22553" y="31833"/>
                                  <a:pt x="17493" y="26036"/>
                                  <a:pt x="10185" y="21604"/>
                                </a:cubicBezTo>
                                <a:lnTo>
                                  <a:pt x="0" y="18649"/>
                                </a:lnTo>
                                <a:lnTo>
                                  <a:pt x="0" y="8137"/>
                                </a:lnTo>
                                <a:lnTo>
                                  <a:pt x="9622" y="10836"/>
                                </a:lnTo>
                                <a:cubicBezTo>
                                  <a:pt x="15072" y="12253"/>
                                  <a:pt x="19112" y="13183"/>
                                  <a:pt x="19962" y="13183"/>
                                </a:cubicBezTo>
                                <a:cubicBezTo>
                                  <a:pt x="21242" y="13183"/>
                                  <a:pt x="22164" y="12261"/>
                                  <a:pt x="22164" y="11133"/>
                                </a:cubicBezTo>
                                <a:cubicBezTo>
                                  <a:pt x="22164" y="9106"/>
                                  <a:pt x="21242" y="7795"/>
                                  <a:pt x="13828" y="1486"/>
                                </a:cubicBezTo>
                                <a:lnTo>
                                  <a:pt x="15139"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2" name="Shape 2082"/>
                        <wps:cNvSpPr/>
                        <wps:spPr>
                          <a:xfrm>
                            <a:off x="3618700" y="697291"/>
                            <a:ext cx="61608" cy="35631"/>
                          </a:xfrm>
                          <a:custGeom>
                            <a:avLst/>
                            <a:gdLst/>
                            <a:ahLst/>
                            <a:cxnLst/>
                            <a:rect l="0" t="0" r="0" b="0"/>
                            <a:pathLst>
                              <a:path w="61608" h="35631">
                                <a:moveTo>
                                  <a:pt x="739" y="0"/>
                                </a:moveTo>
                                <a:lnTo>
                                  <a:pt x="8542" y="3360"/>
                                </a:lnTo>
                                <a:cubicBezTo>
                                  <a:pt x="9106" y="3719"/>
                                  <a:pt x="9281" y="4077"/>
                                  <a:pt x="9281" y="5387"/>
                                </a:cubicBezTo>
                                <a:lnTo>
                                  <a:pt x="9281" y="22647"/>
                                </a:lnTo>
                                <a:lnTo>
                                  <a:pt x="16695" y="26159"/>
                                </a:lnTo>
                                <a:cubicBezTo>
                                  <a:pt x="18540" y="15956"/>
                                  <a:pt x="20597" y="10950"/>
                                  <a:pt x="24316" y="7056"/>
                                </a:cubicBezTo>
                                <a:cubicBezTo>
                                  <a:pt x="28750" y="2621"/>
                                  <a:pt x="32827" y="922"/>
                                  <a:pt x="39136" y="922"/>
                                </a:cubicBezTo>
                                <a:cubicBezTo>
                                  <a:pt x="45834" y="922"/>
                                  <a:pt x="50833" y="2797"/>
                                  <a:pt x="54735" y="6873"/>
                                </a:cubicBezTo>
                                <a:cubicBezTo>
                                  <a:pt x="59200" y="11339"/>
                                  <a:pt x="61608" y="17618"/>
                                  <a:pt x="61608" y="24879"/>
                                </a:cubicBezTo>
                                <a:cubicBezTo>
                                  <a:pt x="61608" y="31547"/>
                                  <a:pt x="59382" y="35631"/>
                                  <a:pt x="56045" y="35631"/>
                                </a:cubicBezTo>
                                <a:cubicBezTo>
                                  <a:pt x="53988" y="35631"/>
                                  <a:pt x="52891" y="34321"/>
                                  <a:pt x="52891" y="31905"/>
                                </a:cubicBezTo>
                                <a:cubicBezTo>
                                  <a:pt x="52891" y="30061"/>
                                  <a:pt x="53813" y="28042"/>
                                  <a:pt x="55657" y="25237"/>
                                </a:cubicBezTo>
                                <a:cubicBezTo>
                                  <a:pt x="57714" y="22647"/>
                                  <a:pt x="58247" y="21161"/>
                                  <a:pt x="58247" y="19317"/>
                                </a:cubicBezTo>
                                <a:cubicBezTo>
                                  <a:pt x="58247" y="12443"/>
                                  <a:pt x="51763" y="7056"/>
                                  <a:pt x="43213" y="7056"/>
                                </a:cubicBezTo>
                                <a:cubicBezTo>
                                  <a:pt x="34701" y="7056"/>
                                  <a:pt x="29139" y="11872"/>
                                  <a:pt x="25984" y="21908"/>
                                </a:cubicBezTo>
                                <a:cubicBezTo>
                                  <a:pt x="24849" y="25420"/>
                                  <a:pt x="24316" y="28964"/>
                                  <a:pt x="24316" y="31730"/>
                                </a:cubicBezTo>
                                <a:cubicBezTo>
                                  <a:pt x="24316" y="32477"/>
                                  <a:pt x="23927" y="32857"/>
                                  <a:pt x="23569" y="32857"/>
                                </a:cubicBezTo>
                                <a:cubicBezTo>
                                  <a:pt x="23363" y="32857"/>
                                  <a:pt x="23188" y="32857"/>
                                  <a:pt x="23005" y="32652"/>
                                </a:cubicBezTo>
                                <a:lnTo>
                                  <a:pt x="2408" y="23188"/>
                                </a:lnTo>
                                <a:lnTo>
                                  <a:pt x="2408" y="4824"/>
                                </a:lnTo>
                                <a:cubicBezTo>
                                  <a:pt x="2408" y="2972"/>
                                  <a:pt x="1844" y="2233"/>
                                  <a:pt x="0" y="922"/>
                                </a:cubicBezTo>
                                <a:lnTo>
                                  <a:pt x="739"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3" name="Shape 2083"/>
                        <wps:cNvSpPr/>
                        <wps:spPr>
                          <a:xfrm>
                            <a:off x="3639503" y="574388"/>
                            <a:ext cx="4641" cy="78669"/>
                          </a:xfrm>
                          <a:custGeom>
                            <a:avLst/>
                            <a:gdLst/>
                            <a:ahLst/>
                            <a:cxnLst/>
                            <a:rect l="0" t="0" r="0" b="0"/>
                            <a:pathLst>
                              <a:path w="4641" h="78669">
                                <a:moveTo>
                                  <a:pt x="2233" y="0"/>
                                </a:moveTo>
                                <a:cubicBezTo>
                                  <a:pt x="4641" y="0"/>
                                  <a:pt x="4641" y="2233"/>
                                  <a:pt x="4641" y="3901"/>
                                </a:cubicBezTo>
                                <a:lnTo>
                                  <a:pt x="4641" y="74768"/>
                                </a:lnTo>
                                <a:cubicBezTo>
                                  <a:pt x="4641" y="76436"/>
                                  <a:pt x="4641" y="78669"/>
                                  <a:pt x="2233" y="78669"/>
                                </a:cubicBezTo>
                                <a:cubicBezTo>
                                  <a:pt x="0" y="78669"/>
                                  <a:pt x="0" y="76436"/>
                                  <a:pt x="0" y="74768"/>
                                </a:cubicBezTo>
                                <a:lnTo>
                                  <a:pt x="0" y="4077"/>
                                </a:lnTo>
                                <a:cubicBezTo>
                                  <a:pt x="0" y="2233"/>
                                  <a:pt x="0" y="0"/>
                                  <a:pt x="2233"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4" name="Shape 2084"/>
                        <wps:cNvSpPr/>
                        <wps:spPr>
                          <a:xfrm>
                            <a:off x="3616490" y="574388"/>
                            <a:ext cx="4648" cy="78669"/>
                          </a:xfrm>
                          <a:custGeom>
                            <a:avLst/>
                            <a:gdLst/>
                            <a:ahLst/>
                            <a:cxnLst/>
                            <a:rect l="0" t="0" r="0" b="0"/>
                            <a:pathLst>
                              <a:path w="4648" h="78669">
                                <a:moveTo>
                                  <a:pt x="2415" y="0"/>
                                </a:moveTo>
                                <a:cubicBezTo>
                                  <a:pt x="4648" y="0"/>
                                  <a:pt x="4648" y="2233"/>
                                  <a:pt x="4648" y="4077"/>
                                </a:cubicBezTo>
                                <a:lnTo>
                                  <a:pt x="4648" y="74768"/>
                                </a:lnTo>
                                <a:cubicBezTo>
                                  <a:pt x="4648" y="76436"/>
                                  <a:pt x="4648" y="78669"/>
                                  <a:pt x="2415" y="78669"/>
                                </a:cubicBezTo>
                                <a:cubicBezTo>
                                  <a:pt x="0" y="78669"/>
                                  <a:pt x="0" y="76436"/>
                                  <a:pt x="0" y="74768"/>
                                </a:cubicBezTo>
                                <a:lnTo>
                                  <a:pt x="0" y="3901"/>
                                </a:lnTo>
                                <a:cubicBezTo>
                                  <a:pt x="0" y="2233"/>
                                  <a:pt x="0" y="0"/>
                                  <a:pt x="2415"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5" name="Shape 2085"/>
                        <wps:cNvSpPr/>
                        <wps:spPr>
                          <a:xfrm>
                            <a:off x="3579023" y="486042"/>
                            <a:ext cx="57413" cy="51405"/>
                          </a:xfrm>
                          <a:custGeom>
                            <a:avLst/>
                            <a:gdLst/>
                            <a:ahLst/>
                            <a:cxnLst/>
                            <a:rect l="0" t="0" r="0" b="0"/>
                            <a:pathLst>
                              <a:path w="57413" h="51405">
                                <a:moveTo>
                                  <a:pt x="54917" y="0"/>
                                </a:moveTo>
                                <a:lnTo>
                                  <a:pt x="57413" y="868"/>
                                </a:lnTo>
                                <a:lnTo>
                                  <a:pt x="57413" y="11163"/>
                                </a:lnTo>
                                <a:lnTo>
                                  <a:pt x="41737" y="15014"/>
                                </a:lnTo>
                                <a:cubicBezTo>
                                  <a:pt x="37752" y="17772"/>
                                  <a:pt x="35624" y="21805"/>
                                  <a:pt x="35624" y="26906"/>
                                </a:cubicBezTo>
                                <a:cubicBezTo>
                                  <a:pt x="35624" y="30991"/>
                                  <a:pt x="36728" y="34709"/>
                                  <a:pt x="38572" y="37117"/>
                                </a:cubicBezTo>
                                <a:cubicBezTo>
                                  <a:pt x="40447" y="39533"/>
                                  <a:pt x="43785" y="40455"/>
                                  <a:pt x="49705" y="40455"/>
                                </a:cubicBezTo>
                                <a:lnTo>
                                  <a:pt x="57413" y="38860"/>
                                </a:lnTo>
                                <a:lnTo>
                                  <a:pt x="57413" y="50005"/>
                                </a:lnTo>
                                <a:lnTo>
                                  <a:pt x="47861" y="51405"/>
                                </a:lnTo>
                                <a:cubicBezTo>
                                  <a:pt x="32080" y="51405"/>
                                  <a:pt x="18540" y="44531"/>
                                  <a:pt x="9464" y="31730"/>
                                </a:cubicBezTo>
                                <a:cubicBezTo>
                                  <a:pt x="3330" y="23012"/>
                                  <a:pt x="1097" y="16132"/>
                                  <a:pt x="0" y="2591"/>
                                </a:cubicBezTo>
                                <a:lnTo>
                                  <a:pt x="1844" y="2416"/>
                                </a:lnTo>
                                <a:cubicBezTo>
                                  <a:pt x="4816" y="20986"/>
                                  <a:pt x="17618" y="34321"/>
                                  <a:pt x="35624" y="37475"/>
                                </a:cubicBezTo>
                                <a:cubicBezTo>
                                  <a:pt x="30983" y="30061"/>
                                  <a:pt x="30236" y="27478"/>
                                  <a:pt x="30236" y="22266"/>
                                </a:cubicBezTo>
                                <a:cubicBezTo>
                                  <a:pt x="30236" y="8725"/>
                                  <a:pt x="39883" y="0"/>
                                  <a:pt x="54917"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6" name="Shape 2086"/>
                        <wps:cNvSpPr/>
                        <wps:spPr>
                          <a:xfrm>
                            <a:off x="3636436" y="486910"/>
                            <a:ext cx="25150" cy="49136"/>
                          </a:xfrm>
                          <a:custGeom>
                            <a:avLst/>
                            <a:gdLst/>
                            <a:ahLst/>
                            <a:cxnLst/>
                            <a:rect l="0" t="0" r="0" b="0"/>
                            <a:pathLst>
                              <a:path w="25150" h="49136">
                                <a:moveTo>
                                  <a:pt x="0" y="0"/>
                                </a:moveTo>
                                <a:lnTo>
                                  <a:pt x="17442" y="6068"/>
                                </a:lnTo>
                                <a:cubicBezTo>
                                  <a:pt x="22315" y="10451"/>
                                  <a:pt x="25150" y="16665"/>
                                  <a:pt x="25150" y="23988"/>
                                </a:cubicBezTo>
                                <a:cubicBezTo>
                                  <a:pt x="25150" y="31425"/>
                                  <a:pt x="22353" y="37742"/>
                                  <a:pt x="17179" y="42383"/>
                                </a:cubicBezTo>
                                <a:cubicBezTo>
                                  <a:pt x="14200" y="44882"/>
                                  <a:pt x="10113" y="46921"/>
                                  <a:pt x="5474" y="48334"/>
                                </a:cubicBezTo>
                                <a:lnTo>
                                  <a:pt x="0" y="49136"/>
                                </a:lnTo>
                                <a:lnTo>
                                  <a:pt x="0" y="37992"/>
                                </a:lnTo>
                                <a:lnTo>
                                  <a:pt x="13927" y="35111"/>
                                </a:lnTo>
                                <a:cubicBezTo>
                                  <a:pt x="19006" y="32212"/>
                                  <a:pt x="21789" y="27993"/>
                                  <a:pt x="21789" y="22708"/>
                                </a:cubicBezTo>
                                <a:cubicBezTo>
                                  <a:pt x="21789" y="14555"/>
                                  <a:pt x="14558" y="9906"/>
                                  <a:pt x="1581" y="9906"/>
                                </a:cubicBezTo>
                                <a:lnTo>
                                  <a:pt x="0" y="10295"/>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7" name="Shape 2087"/>
                        <wps:cNvSpPr/>
                        <wps:spPr>
                          <a:xfrm>
                            <a:off x="3582528" y="416151"/>
                            <a:ext cx="77366" cy="67155"/>
                          </a:xfrm>
                          <a:custGeom>
                            <a:avLst/>
                            <a:gdLst/>
                            <a:ahLst/>
                            <a:cxnLst/>
                            <a:rect l="0" t="0" r="0" b="0"/>
                            <a:pathLst>
                              <a:path w="77366" h="67155">
                                <a:moveTo>
                                  <a:pt x="56228" y="0"/>
                                </a:moveTo>
                                <a:lnTo>
                                  <a:pt x="77366" y="6850"/>
                                </a:lnTo>
                                <a:lnTo>
                                  <a:pt x="77366" y="67155"/>
                                </a:lnTo>
                                <a:lnTo>
                                  <a:pt x="75522" y="67155"/>
                                </a:lnTo>
                                <a:cubicBezTo>
                                  <a:pt x="74211" y="60488"/>
                                  <a:pt x="73670" y="59741"/>
                                  <a:pt x="66797" y="57508"/>
                                </a:cubicBezTo>
                                <a:lnTo>
                                  <a:pt x="14470" y="43045"/>
                                </a:lnTo>
                                <a:cubicBezTo>
                                  <a:pt x="11521" y="42123"/>
                                  <a:pt x="8725" y="41735"/>
                                  <a:pt x="7056" y="41735"/>
                                </a:cubicBezTo>
                                <a:cubicBezTo>
                                  <a:pt x="3726" y="41735"/>
                                  <a:pt x="2591" y="43579"/>
                                  <a:pt x="2058" y="50810"/>
                                </a:cubicBezTo>
                                <a:lnTo>
                                  <a:pt x="0" y="50810"/>
                                </a:lnTo>
                                <a:lnTo>
                                  <a:pt x="0" y="18547"/>
                                </a:lnTo>
                                <a:lnTo>
                                  <a:pt x="2058" y="18547"/>
                                </a:lnTo>
                                <a:cubicBezTo>
                                  <a:pt x="2416" y="25603"/>
                                  <a:pt x="4648" y="28758"/>
                                  <a:pt x="10782" y="30419"/>
                                </a:cubicBezTo>
                                <a:lnTo>
                                  <a:pt x="63078" y="45065"/>
                                </a:lnTo>
                                <a:cubicBezTo>
                                  <a:pt x="65517" y="45636"/>
                                  <a:pt x="68283" y="46200"/>
                                  <a:pt x="69030" y="46200"/>
                                </a:cubicBezTo>
                                <a:cubicBezTo>
                                  <a:pt x="72184" y="46200"/>
                                  <a:pt x="73106" y="43221"/>
                                  <a:pt x="73106" y="34320"/>
                                </a:cubicBezTo>
                                <a:cubicBezTo>
                                  <a:pt x="73106" y="23934"/>
                                  <a:pt x="72367" y="19111"/>
                                  <a:pt x="70340" y="15004"/>
                                </a:cubicBezTo>
                                <a:cubicBezTo>
                                  <a:pt x="67719" y="9822"/>
                                  <a:pt x="64031" y="6492"/>
                                  <a:pt x="55489" y="2416"/>
                                </a:cubicBezTo>
                                <a:lnTo>
                                  <a:pt x="56228"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8" name="Shape 2088"/>
                        <wps:cNvSpPr/>
                        <wps:spPr>
                          <a:xfrm>
                            <a:off x="3638878" y="369037"/>
                            <a:ext cx="20968" cy="36370"/>
                          </a:xfrm>
                          <a:custGeom>
                            <a:avLst/>
                            <a:gdLst/>
                            <a:ahLst/>
                            <a:cxnLst/>
                            <a:rect l="0" t="0" r="0" b="0"/>
                            <a:pathLst>
                              <a:path w="20968" h="36370">
                                <a:moveTo>
                                  <a:pt x="11133" y="0"/>
                                </a:moveTo>
                                <a:lnTo>
                                  <a:pt x="20968" y="2176"/>
                                </a:lnTo>
                                <a:lnTo>
                                  <a:pt x="20968" y="10979"/>
                                </a:lnTo>
                                <a:lnTo>
                                  <a:pt x="11521" y="7795"/>
                                </a:lnTo>
                                <a:cubicBezTo>
                                  <a:pt x="6309" y="7795"/>
                                  <a:pt x="4076" y="9464"/>
                                  <a:pt x="3901" y="13183"/>
                                </a:cubicBezTo>
                                <a:cubicBezTo>
                                  <a:pt x="3718" y="17618"/>
                                  <a:pt x="7978" y="22616"/>
                                  <a:pt x="13929" y="25062"/>
                                </a:cubicBezTo>
                                <a:lnTo>
                                  <a:pt x="20968" y="27356"/>
                                </a:lnTo>
                                <a:lnTo>
                                  <a:pt x="20968" y="34110"/>
                                </a:lnTo>
                                <a:lnTo>
                                  <a:pt x="14080" y="32369"/>
                                </a:lnTo>
                                <a:cubicBezTo>
                                  <a:pt x="9415" y="31208"/>
                                  <a:pt x="6119" y="30419"/>
                                  <a:pt x="5745" y="30419"/>
                                </a:cubicBezTo>
                                <a:cubicBezTo>
                                  <a:pt x="4465" y="30419"/>
                                  <a:pt x="2796" y="32652"/>
                                  <a:pt x="3330" y="33749"/>
                                </a:cubicBezTo>
                                <a:cubicBezTo>
                                  <a:pt x="3330" y="33962"/>
                                  <a:pt x="3330" y="34138"/>
                                  <a:pt x="3330" y="34138"/>
                                </a:cubicBezTo>
                                <a:lnTo>
                                  <a:pt x="3330" y="36165"/>
                                </a:lnTo>
                                <a:lnTo>
                                  <a:pt x="2057" y="36370"/>
                                </a:lnTo>
                                <a:lnTo>
                                  <a:pt x="175" y="22830"/>
                                </a:lnTo>
                                <a:lnTo>
                                  <a:pt x="0" y="22616"/>
                                </a:lnTo>
                                <a:cubicBezTo>
                                  <a:pt x="0" y="22616"/>
                                  <a:pt x="0" y="22441"/>
                                  <a:pt x="175" y="22441"/>
                                </a:cubicBezTo>
                                <a:lnTo>
                                  <a:pt x="175" y="22266"/>
                                </a:lnTo>
                                <a:cubicBezTo>
                                  <a:pt x="388" y="22266"/>
                                  <a:pt x="564" y="22266"/>
                                  <a:pt x="564" y="22266"/>
                                </a:cubicBezTo>
                                <a:lnTo>
                                  <a:pt x="1310" y="22441"/>
                                </a:lnTo>
                                <a:lnTo>
                                  <a:pt x="10028" y="25062"/>
                                </a:lnTo>
                                <a:cubicBezTo>
                                  <a:pt x="2979" y="19850"/>
                                  <a:pt x="175" y="15773"/>
                                  <a:pt x="175" y="10028"/>
                                </a:cubicBezTo>
                                <a:cubicBezTo>
                                  <a:pt x="175" y="3719"/>
                                  <a:pt x="4259" y="0"/>
                                  <a:pt x="11133"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89" name="Shape 2089"/>
                        <wps:cNvSpPr/>
                        <wps:spPr>
                          <a:xfrm>
                            <a:off x="3659846" y="371213"/>
                            <a:ext cx="35794" cy="45327"/>
                          </a:xfrm>
                          <a:custGeom>
                            <a:avLst/>
                            <a:gdLst/>
                            <a:ahLst/>
                            <a:cxnLst/>
                            <a:rect l="0" t="0" r="0" b="0"/>
                            <a:pathLst>
                              <a:path w="35794" h="45327">
                                <a:moveTo>
                                  <a:pt x="0" y="0"/>
                                </a:moveTo>
                                <a:lnTo>
                                  <a:pt x="506" y="112"/>
                                </a:lnTo>
                                <a:cubicBezTo>
                                  <a:pt x="10502" y="4471"/>
                                  <a:pt x="18740" y="14388"/>
                                  <a:pt x="18740" y="23983"/>
                                </a:cubicBezTo>
                                <a:cubicBezTo>
                                  <a:pt x="18740" y="26010"/>
                                  <a:pt x="18382" y="27709"/>
                                  <a:pt x="17254" y="29729"/>
                                </a:cubicBezTo>
                                <a:cubicBezTo>
                                  <a:pt x="23739" y="31573"/>
                                  <a:pt x="30619" y="33066"/>
                                  <a:pt x="31923" y="33066"/>
                                </a:cubicBezTo>
                                <a:cubicBezTo>
                                  <a:pt x="33591" y="33066"/>
                                  <a:pt x="34513" y="31573"/>
                                  <a:pt x="34513" y="27496"/>
                                </a:cubicBezTo>
                                <a:lnTo>
                                  <a:pt x="35794" y="27496"/>
                                </a:lnTo>
                                <a:lnTo>
                                  <a:pt x="35794" y="45327"/>
                                </a:lnTo>
                                <a:lnTo>
                                  <a:pt x="34338" y="45327"/>
                                </a:lnTo>
                                <a:cubicBezTo>
                                  <a:pt x="34338" y="41608"/>
                                  <a:pt x="33203" y="40503"/>
                                  <a:pt x="29126" y="39551"/>
                                </a:cubicBezTo>
                                <a:cubicBezTo>
                                  <a:pt x="26718" y="38842"/>
                                  <a:pt x="18382" y="36785"/>
                                  <a:pt x="9665" y="34377"/>
                                </a:cubicBezTo>
                                <a:lnTo>
                                  <a:pt x="0" y="31934"/>
                                </a:lnTo>
                                <a:lnTo>
                                  <a:pt x="0" y="25180"/>
                                </a:lnTo>
                                <a:lnTo>
                                  <a:pt x="4757" y="26730"/>
                                </a:lnTo>
                                <a:cubicBezTo>
                                  <a:pt x="8811" y="27843"/>
                                  <a:pt x="12427" y="28631"/>
                                  <a:pt x="13917" y="28631"/>
                                </a:cubicBezTo>
                                <a:cubicBezTo>
                                  <a:pt x="15761" y="28631"/>
                                  <a:pt x="17071" y="26757"/>
                                  <a:pt x="17071" y="24341"/>
                                </a:cubicBezTo>
                                <a:cubicBezTo>
                                  <a:pt x="17071" y="19907"/>
                                  <a:pt x="14481" y="15624"/>
                                  <a:pt x="9276" y="11928"/>
                                </a:cubicBezTo>
                                <a:lnTo>
                                  <a:pt x="0" y="8802"/>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90" name="Shape 2090"/>
                        <wps:cNvSpPr/>
                        <wps:spPr>
                          <a:xfrm>
                            <a:off x="3420488" y="908594"/>
                            <a:ext cx="15015" cy="35789"/>
                          </a:xfrm>
                          <a:custGeom>
                            <a:avLst/>
                            <a:gdLst/>
                            <a:ahLst/>
                            <a:cxnLst/>
                            <a:rect l="0" t="0" r="0" b="0"/>
                            <a:pathLst>
                              <a:path w="15015" h="35789">
                                <a:moveTo>
                                  <a:pt x="7978" y="0"/>
                                </a:moveTo>
                                <a:lnTo>
                                  <a:pt x="15015" y="4372"/>
                                </a:lnTo>
                                <a:lnTo>
                                  <a:pt x="15015" y="11834"/>
                                </a:lnTo>
                                <a:lnTo>
                                  <a:pt x="7231" y="7803"/>
                                </a:lnTo>
                                <a:cubicBezTo>
                                  <a:pt x="4641" y="7803"/>
                                  <a:pt x="2591" y="9464"/>
                                  <a:pt x="2591" y="12085"/>
                                </a:cubicBezTo>
                                <a:cubicBezTo>
                                  <a:pt x="2591" y="15049"/>
                                  <a:pt x="4860" y="18711"/>
                                  <a:pt x="8454" y="22141"/>
                                </a:cubicBezTo>
                                <a:lnTo>
                                  <a:pt x="15015" y="26258"/>
                                </a:lnTo>
                                <a:lnTo>
                                  <a:pt x="15015" y="35789"/>
                                </a:lnTo>
                                <a:lnTo>
                                  <a:pt x="11962" y="33689"/>
                                </a:lnTo>
                                <a:cubicBezTo>
                                  <a:pt x="4867" y="26918"/>
                                  <a:pt x="0" y="18010"/>
                                  <a:pt x="0" y="9464"/>
                                </a:cubicBezTo>
                                <a:cubicBezTo>
                                  <a:pt x="0" y="3543"/>
                                  <a:pt x="2972" y="0"/>
                                  <a:pt x="7978"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91" name="Shape 2091"/>
                        <wps:cNvSpPr/>
                        <wps:spPr>
                          <a:xfrm>
                            <a:off x="3435504" y="912965"/>
                            <a:ext cx="38416" cy="40723"/>
                          </a:xfrm>
                          <a:custGeom>
                            <a:avLst/>
                            <a:gdLst/>
                            <a:ahLst/>
                            <a:cxnLst/>
                            <a:rect l="0" t="0" r="0" b="0"/>
                            <a:pathLst>
                              <a:path w="38416" h="40723">
                                <a:moveTo>
                                  <a:pt x="0" y="0"/>
                                </a:moveTo>
                                <a:lnTo>
                                  <a:pt x="6670" y="4144"/>
                                </a:lnTo>
                                <a:cubicBezTo>
                                  <a:pt x="10495" y="9503"/>
                                  <a:pt x="13365" y="17063"/>
                                  <a:pt x="14657" y="25872"/>
                                </a:cubicBezTo>
                                <a:lnTo>
                                  <a:pt x="15046" y="29233"/>
                                </a:lnTo>
                                <a:cubicBezTo>
                                  <a:pt x="18917" y="30162"/>
                                  <a:pt x="20616" y="30513"/>
                                  <a:pt x="22460" y="30513"/>
                                </a:cubicBezTo>
                                <a:cubicBezTo>
                                  <a:pt x="28769" y="30513"/>
                                  <a:pt x="33029" y="26078"/>
                                  <a:pt x="33029" y="19380"/>
                                </a:cubicBezTo>
                                <a:cubicBezTo>
                                  <a:pt x="33029" y="14206"/>
                                  <a:pt x="31177" y="10663"/>
                                  <a:pt x="24129" y="2151"/>
                                </a:cubicBezTo>
                                <a:lnTo>
                                  <a:pt x="25615" y="658"/>
                                </a:lnTo>
                                <a:cubicBezTo>
                                  <a:pt x="33593" y="7714"/>
                                  <a:pt x="38416" y="16797"/>
                                  <a:pt x="38416" y="25125"/>
                                </a:cubicBezTo>
                                <a:cubicBezTo>
                                  <a:pt x="38416" y="34414"/>
                                  <a:pt x="31748" y="40723"/>
                                  <a:pt x="22277" y="40723"/>
                                </a:cubicBezTo>
                                <a:cubicBezTo>
                                  <a:pt x="17821" y="40723"/>
                                  <a:pt x="13262" y="39565"/>
                                  <a:pt x="8931" y="37560"/>
                                </a:cubicBezTo>
                                <a:lnTo>
                                  <a:pt x="0" y="31417"/>
                                </a:lnTo>
                                <a:lnTo>
                                  <a:pt x="0" y="21887"/>
                                </a:lnTo>
                                <a:lnTo>
                                  <a:pt x="7250" y="26436"/>
                                </a:lnTo>
                                <a:lnTo>
                                  <a:pt x="12424" y="28494"/>
                                </a:lnTo>
                                <a:cubicBezTo>
                                  <a:pt x="10016" y="18283"/>
                                  <a:pt x="7784" y="13817"/>
                                  <a:pt x="3707" y="9382"/>
                                </a:cubicBezTo>
                                <a:lnTo>
                                  <a:pt x="0" y="7463"/>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92" name="Shape 2092"/>
                        <wps:cNvSpPr/>
                        <wps:spPr>
                          <a:xfrm>
                            <a:off x="3431294" y="870349"/>
                            <a:ext cx="59200" cy="24879"/>
                          </a:xfrm>
                          <a:custGeom>
                            <a:avLst/>
                            <a:gdLst/>
                            <a:ahLst/>
                            <a:cxnLst/>
                            <a:rect l="0" t="0" r="0" b="0"/>
                            <a:pathLst>
                              <a:path w="59200" h="24879">
                                <a:moveTo>
                                  <a:pt x="57889" y="0"/>
                                </a:moveTo>
                                <a:lnTo>
                                  <a:pt x="59200" y="0"/>
                                </a:lnTo>
                                <a:lnTo>
                                  <a:pt x="59200" y="24140"/>
                                </a:lnTo>
                                <a:lnTo>
                                  <a:pt x="57889" y="24140"/>
                                </a:lnTo>
                                <a:cubicBezTo>
                                  <a:pt x="57714" y="20414"/>
                                  <a:pt x="57539" y="19317"/>
                                  <a:pt x="56792" y="18006"/>
                                </a:cubicBezTo>
                                <a:cubicBezTo>
                                  <a:pt x="56045" y="16520"/>
                                  <a:pt x="53996" y="15773"/>
                                  <a:pt x="51016" y="15773"/>
                                </a:cubicBezTo>
                                <a:lnTo>
                                  <a:pt x="11339" y="15773"/>
                                </a:lnTo>
                                <a:cubicBezTo>
                                  <a:pt x="8542" y="15773"/>
                                  <a:pt x="7231" y="16695"/>
                                  <a:pt x="7231" y="18570"/>
                                </a:cubicBezTo>
                                <a:cubicBezTo>
                                  <a:pt x="7231" y="19317"/>
                                  <a:pt x="7620" y="20803"/>
                                  <a:pt x="8184" y="22471"/>
                                </a:cubicBezTo>
                                <a:cubicBezTo>
                                  <a:pt x="8359" y="22830"/>
                                  <a:pt x="8717" y="23752"/>
                                  <a:pt x="9106" y="24879"/>
                                </a:cubicBezTo>
                                <a:lnTo>
                                  <a:pt x="7978" y="24879"/>
                                </a:lnTo>
                                <a:lnTo>
                                  <a:pt x="0" y="9106"/>
                                </a:lnTo>
                                <a:lnTo>
                                  <a:pt x="206" y="8359"/>
                                </a:lnTo>
                                <a:lnTo>
                                  <a:pt x="52715" y="8359"/>
                                </a:lnTo>
                                <a:cubicBezTo>
                                  <a:pt x="56967" y="8359"/>
                                  <a:pt x="57714" y="6873"/>
                                  <a:pt x="57889"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093" name="Shape 2093"/>
                        <wps:cNvSpPr/>
                        <wps:spPr>
                          <a:xfrm>
                            <a:off x="1781533" y="2664265"/>
                            <a:ext cx="244968" cy="0"/>
                          </a:xfrm>
                          <a:custGeom>
                            <a:avLst/>
                            <a:gdLst/>
                            <a:ahLst/>
                            <a:cxnLst/>
                            <a:rect l="0" t="0" r="0" b="0"/>
                            <a:pathLst>
                              <a:path w="244968">
                                <a:moveTo>
                                  <a:pt x="0" y="0"/>
                                </a:moveTo>
                                <a:lnTo>
                                  <a:pt x="244968"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94" name="Shape 2094"/>
                        <wps:cNvSpPr/>
                        <wps:spPr>
                          <a:xfrm>
                            <a:off x="1781739" y="2232096"/>
                            <a:ext cx="234971" cy="0"/>
                          </a:xfrm>
                          <a:custGeom>
                            <a:avLst/>
                            <a:gdLst/>
                            <a:ahLst/>
                            <a:cxnLst/>
                            <a:rect l="0" t="0" r="0" b="0"/>
                            <a:pathLst>
                              <a:path w="234971">
                                <a:moveTo>
                                  <a:pt x="0" y="0"/>
                                </a:moveTo>
                                <a:lnTo>
                                  <a:pt x="234971"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95" name="Shape 2095"/>
                        <wps:cNvSpPr/>
                        <wps:spPr>
                          <a:xfrm>
                            <a:off x="1781084" y="2518288"/>
                            <a:ext cx="244526" cy="0"/>
                          </a:xfrm>
                          <a:custGeom>
                            <a:avLst/>
                            <a:gdLst/>
                            <a:ahLst/>
                            <a:cxnLst/>
                            <a:rect l="0" t="0" r="0" b="0"/>
                            <a:pathLst>
                              <a:path w="244526">
                                <a:moveTo>
                                  <a:pt x="0" y="0"/>
                                </a:moveTo>
                                <a:lnTo>
                                  <a:pt x="244526"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96" name="Shape 2096"/>
                        <wps:cNvSpPr/>
                        <wps:spPr>
                          <a:xfrm>
                            <a:off x="1779506" y="2164050"/>
                            <a:ext cx="111001" cy="0"/>
                          </a:xfrm>
                          <a:custGeom>
                            <a:avLst/>
                            <a:gdLst/>
                            <a:ahLst/>
                            <a:cxnLst/>
                            <a:rect l="0" t="0" r="0" b="0"/>
                            <a:pathLst>
                              <a:path w="111001">
                                <a:moveTo>
                                  <a:pt x="0" y="0"/>
                                </a:moveTo>
                                <a:lnTo>
                                  <a:pt x="111001"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97" name="Shape 2097"/>
                        <wps:cNvSpPr/>
                        <wps:spPr>
                          <a:xfrm>
                            <a:off x="1856217" y="2141190"/>
                            <a:ext cx="0" cy="112098"/>
                          </a:xfrm>
                          <a:custGeom>
                            <a:avLst/>
                            <a:gdLst/>
                            <a:ahLst/>
                            <a:cxnLst/>
                            <a:rect l="0" t="0" r="0" b="0"/>
                            <a:pathLst>
                              <a:path h="112098">
                                <a:moveTo>
                                  <a:pt x="0" y="0"/>
                                </a:moveTo>
                                <a:lnTo>
                                  <a:pt x="0" y="112098"/>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98" name="Shape 2098"/>
                        <wps:cNvSpPr/>
                        <wps:spPr>
                          <a:xfrm>
                            <a:off x="1993582" y="2198698"/>
                            <a:ext cx="0" cy="499735"/>
                          </a:xfrm>
                          <a:custGeom>
                            <a:avLst/>
                            <a:gdLst/>
                            <a:ahLst/>
                            <a:cxnLst/>
                            <a:rect l="0" t="0" r="0" b="0"/>
                            <a:pathLst>
                              <a:path h="499735">
                                <a:moveTo>
                                  <a:pt x="0" y="0"/>
                                </a:moveTo>
                                <a:lnTo>
                                  <a:pt x="0" y="499735"/>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099" name="Shape 2099"/>
                        <wps:cNvSpPr/>
                        <wps:spPr>
                          <a:xfrm>
                            <a:off x="1780398" y="2534633"/>
                            <a:ext cx="92606" cy="0"/>
                          </a:xfrm>
                          <a:custGeom>
                            <a:avLst/>
                            <a:gdLst/>
                            <a:ahLst/>
                            <a:cxnLst/>
                            <a:rect l="0" t="0" r="0" b="0"/>
                            <a:pathLst>
                              <a:path w="92606">
                                <a:moveTo>
                                  <a:pt x="0" y="0"/>
                                </a:moveTo>
                                <a:lnTo>
                                  <a:pt x="92606"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00" name="Shape 2100"/>
                        <wps:cNvSpPr/>
                        <wps:spPr>
                          <a:xfrm>
                            <a:off x="1859455" y="2493112"/>
                            <a:ext cx="0" cy="61791"/>
                          </a:xfrm>
                          <a:custGeom>
                            <a:avLst/>
                            <a:gdLst/>
                            <a:ahLst/>
                            <a:cxnLst/>
                            <a:rect l="0" t="0" r="0" b="0"/>
                            <a:pathLst>
                              <a:path h="61791">
                                <a:moveTo>
                                  <a:pt x="0" y="61791"/>
                                </a:moveTo>
                                <a:lnTo>
                                  <a:pt x="0"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01" name="Shape 2101"/>
                        <wps:cNvSpPr/>
                        <wps:spPr>
                          <a:xfrm>
                            <a:off x="1830019" y="2064868"/>
                            <a:ext cx="77389" cy="67155"/>
                          </a:xfrm>
                          <a:custGeom>
                            <a:avLst/>
                            <a:gdLst/>
                            <a:ahLst/>
                            <a:cxnLst/>
                            <a:rect l="0" t="0" r="0" b="0"/>
                            <a:pathLst>
                              <a:path w="77389" h="67155">
                                <a:moveTo>
                                  <a:pt x="56228" y="0"/>
                                </a:moveTo>
                                <a:lnTo>
                                  <a:pt x="77389" y="6850"/>
                                </a:lnTo>
                                <a:lnTo>
                                  <a:pt x="77389" y="67155"/>
                                </a:lnTo>
                                <a:lnTo>
                                  <a:pt x="75514" y="67155"/>
                                </a:lnTo>
                                <a:cubicBezTo>
                                  <a:pt x="74234" y="60487"/>
                                  <a:pt x="73670" y="59741"/>
                                  <a:pt x="66797" y="57508"/>
                                </a:cubicBezTo>
                                <a:lnTo>
                                  <a:pt x="14501" y="43045"/>
                                </a:lnTo>
                                <a:cubicBezTo>
                                  <a:pt x="11521" y="42123"/>
                                  <a:pt x="8725" y="41735"/>
                                  <a:pt x="7056" y="41735"/>
                                </a:cubicBezTo>
                                <a:cubicBezTo>
                                  <a:pt x="3719" y="41735"/>
                                  <a:pt x="2621" y="43579"/>
                                  <a:pt x="2057" y="50841"/>
                                </a:cubicBezTo>
                                <a:lnTo>
                                  <a:pt x="0" y="50841"/>
                                </a:lnTo>
                                <a:lnTo>
                                  <a:pt x="0" y="18547"/>
                                </a:lnTo>
                                <a:lnTo>
                                  <a:pt x="2057" y="18547"/>
                                </a:lnTo>
                                <a:cubicBezTo>
                                  <a:pt x="2416" y="25603"/>
                                  <a:pt x="4648" y="28758"/>
                                  <a:pt x="10775" y="30426"/>
                                </a:cubicBezTo>
                                <a:lnTo>
                                  <a:pt x="63101" y="45072"/>
                                </a:lnTo>
                                <a:cubicBezTo>
                                  <a:pt x="65517" y="45636"/>
                                  <a:pt x="68283" y="46200"/>
                                  <a:pt x="69030" y="46200"/>
                                </a:cubicBezTo>
                                <a:cubicBezTo>
                                  <a:pt x="72184" y="46200"/>
                                  <a:pt x="73106" y="43221"/>
                                  <a:pt x="73106" y="34320"/>
                                </a:cubicBezTo>
                                <a:cubicBezTo>
                                  <a:pt x="73106" y="23934"/>
                                  <a:pt x="72360" y="19111"/>
                                  <a:pt x="70340" y="15034"/>
                                </a:cubicBezTo>
                                <a:cubicBezTo>
                                  <a:pt x="67749" y="9830"/>
                                  <a:pt x="64031" y="6492"/>
                                  <a:pt x="55481" y="2415"/>
                                </a:cubicBezTo>
                                <a:lnTo>
                                  <a:pt x="56228"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2" name="Shape 2102"/>
                        <wps:cNvSpPr/>
                        <wps:spPr>
                          <a:xfrm>
                            <a:off x="1886369" y="2017753"/>
                            <a:ext cx="20963" cy="36370"/>
                          </a:xfrm>
                          <a:custGeom>
                            <a:avLst/>
                            <a:gdLst/>
                            <a:ahLst/>
                            <a:cxnLst/>
                            <a:rect l="0" t="0" r="0" b="0"/>
                            <a:pathLst>
                              <a:path w="20963" h="36370">
                                <a:moveTo>
                                  <a:pt x="11133" y="0"/>
                                </a:moveTo>
                                <a:lnTo>
                                  <a:pt x="20963" y="2175"/>
                                </a:lnTo>
                                <a:lnTo>
                                  <a:pt x="20963" y="10980"/>
                                </a:lnTo>
                                <a:lnTo>
                                  <a:pt x="11514" y="7795"/>
                                </a:lnTo>
                                <a:cubicBezTo>
                                  <a:pt x="6309" y="7795"/>
                                  <a:pt x="4107" y="9464"/>
                                  <a:pt x="3894" y="13183"/>
                                </a:cubicBezTo>
                                <a:cubicBezTo>
                                  <a:pt x="3718" y="17618"/>
                                  <a:pt x="7978" y="22654"/>
                                  <a:pt x="13929" y="25062"/>
                                </a:cubicBezTo>
                                <a:lnTo>
                                  <a:pt x="20963" y="27353"/>
                                </a:lnTo>
                                <a:lnTo>
                                  <a:pt x="20963" y="34108"/>
                                </a:lnTo>
                                <a:lnTo>
                                  <a:pt x="14091" y="32369"/>
                                </a:lnTo>
                                <a:cubicBezTo>
                                  <a:pt x="9434" y="31208"/>
                                  <a:pt x="6146" y="30419"/>
                                  <a:pt x="5776" y="30419"/>
                                </a:cubicBezTo>
                                <a:cubicBezTo>
                                  <a:pt x="4465" y="30419"/>
                                  <a:pt x="2796" y="32652"/>
                                  <a:pt x="3360" y="33780"/>
                                </a:cubicBezTo>
                                <a:cubicBezTo>
                                  <a:pt x="3360" y="33962"/>
                                  <a:pt x="3360" y="34138"/>
                                  <a:pt x="3360" y="34138"/>
                                </a:cubicBezTo>
                                <a:lnTo>
                                  <a:pt x="3360" y="36195"/>
                                </a:lnTo>
                                <a:lnTo>
                                  <a:pt x="2050" y="36370"/>
                                </a:lnTo>
                                <a:lnTo>
                                  <a:pt x="206" y="22830"/>
                                </a:lnTo>
                                <a:lnTo>
                                  <a:pt x="0" y="22654"/>
                                </a:lnTo>
                                <a:cubicBezTo>
                                  <a:pt x="0" y="22654"/>
                                  <a:pt x="0" y="22441"/>
                                  <a:pt x="206" y="22441"/>
                                </a:cubicBezTo>
                                <a:lnTo>
                                  <a:pt x="206" y="22266"/>
                                </a:lnTo>
                                <a:cubicBezTo>
                                  <a:pt x="381" y="22266"/>
                                  <a:pt x="564" y="22266"/>
                                  <a:pt x="564" y="22266"/>
                                </a:cubicBezTo>
                                <a:lnTo>
                                  <a:pt x="1311" y="22441"/>
                                </a:lnTo>
                                <a:lnTo>
                                  <a:pt x="10028" y="25062"/>
                                </a:lnTo>
                                <a:cubicBezTo>
                                  <a:pt x="2972" y="19850"/>
                                  <a:pt x="206" y="15773"/>
                                  <a:pt x="206" y="10028"/>
                                </a:cubicBezTo>
                                <a:cubicBezTo>
                                  <a:pt x="206" y="3719"/>
                                  <a:pt x="4282" y="0"/>
                                  <a:pt x="11133"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3" name="Shape 2103"/>
                        <wps:cNvSpPr/>
                        <wps:spPr>
                          <a:xfrm>
                            <a:off x="1907333" y="2019929"/>
                            <a:ext cx="35828" cy="45328"/>
                          </a:xfrm>
                          <a:custGeom>
                            <a:avLst/>
                            <a:gdLst/>
                            <a:ahLst/>
                            <a:cxnLst/>
                            <a:rect l="0" t="0" r="0" b="0"/>
                            <a:pathLst>
                              <a:path w="35828" h="45328">
                                <a:moveTo>
                                  <a:pt x="0" y="0"/>
                                </a:moveTo>
                                <a:lnTo>
                                  <a:pt x="510" y="113"/>
                                </a:lnTo>
                                <a:cubicBezTo>
                                  <a:pt x="10506" y="4472"/>
                                  <a:pt x="18744" y="14389"/>
                                  <a:pt x="18744" y="23984"/>
                                </a:cubicBezTo>
                                <a:cubicBezTo>
                                  <a:pt x="18744" y="26042"/>
                                  <a:pt x="18386" y="27710"/>
                                  <a:pt x="17251" y="29730"/>
                                </a:cubicBezTo>
                                <a:cubicBezTo>
                                  <a:pt x="23773" y="31604"/>
                                  <a:pt x="30616" y="33067"/>
                                  <a:pt x="31927" y="33067"/>
                                </a:cubicBezTo>
                                <a:cubicBezTo>
                                  <a:pt x="33596" y="33067"/>
                                  <a:pt x="34518" y="31604"/>
                                  <a:pt x="34518" y="27497"/>
                                </a:cubicBezTo>
                                <a:lnTo>
                                  <a:pt x="35828" y="27497"/>
                                </a:lnTo>
                                <a:lnTo>
                                  <a:pt x="35828" y="45328"/>
                                </a:lnTo>
                                <a:lnTo>
                                  <a:pt x="34342" y="45328"/>
                                </a:lnTo>
                                <a:cubicBezTo>
                                  <a:pt x="34342" y="41609"/>
                                  <a:pt x="33238" y="40505"/>
                                  <a:pt x="29130" y="39582"/>
                                </a:cubicBezTo>
                                <a:cubicBezTo>
                                  <a:pt x="26722" y="38843"/>
                                  <a:pt x="18386" y="36786"/>
                                  <a:pt x="9661" y="34378"/>
                                </a:cubicBezTo>
                                <a:lnTo>
                                  <a:pt x="0" y="31933"/>
                                </a:lnTo>
                                <a:lnTo>
                                  <a:pt x="0" y="25178"/>
                                </a:lnTo>
                                <a:lnTo>
                                  <a:pt x="4769" y="26731"/>
                                </a:lnTo>
                                <a:cubicBezTo>
                                  <a:pt x="8829" y="27844"/>
                                  <a:pt x="12447" y="28632"/>
                                  <a:pt x="13921" y="28632"/>
                                </a:cubicBezTo>
                                <a:cubicBezTo>
                                  <a:pt x="15795" y="28632"/>
                                  <a:pt x="17075" y="26758"/>
                                  <a:pt x="17075" y="24343"/>
                                </a:cubicBezTo>
                                <a:cubicBezTo>
                                  <a:pt x="17075" y="19908"/>
                                  <a:pt x="14485" y="15655"/>
                                  <a:pt x="9273" y="11930"/>
                                </a:cubicBezTo>
                                <a:lnTo>
                                  <a:pt x="0" y="8805"/>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4" name="Shape 2104"/>
                        <wps:cNvSpPr/>
                        <wps:spPr>
                          <a:xfrm>
                            <a:off x="1859844" y="2587851"/>
                            <a:ext cx="15034" cy="35793"/>
                          </a:xfrm>
                          <a:custGeom>
                            <a:avLst/>
                            <a:gdLst/>
                            <a:ahLst/>
                            <a:cxnLst/>
                            <a:rect l="0" t="0" r="0" b="0"/>
                            <a:pathLst>
                              <a:path w="15034" h="35793">
                                <a:moveTo>
                                  <a:pt x="7978" y="0"/>
                                </a:moveTo>
                                <a:lnTo>
                                  <a:pt x="15034" y="4383"/>
                                </a:lnTo>
                                <a:lnTo>
                                  <a:pt x="15034" y="11833"/>
                                </a:lnTo>
                                <a:lnTo>
                                  <a:pt x="7231" y="7803"/>
                                </a:lnTo>
                                <a:cubicBezTo>
                                  <a:pt x="4648" y="7803"/>
                                  <a:pt x="2591" y="9465"/>
                                  <a:pt x="2591" y="12085"/>
                                </a:cubicBezTo>
                                <a:cubicBezTo>
                                  <a:pt x="2591" y="15049"/>
                                  <a:pt x="4867" y="18711"/>
                                  <a:pt x="8465" y="22141"/>
                                </a:cubicBezTo>
                                <a:lnTo>
                                  <a:pt x="15034" y="26267"/>
                                </a:lnTo>
                                <a:lnTo>
                                  <a:pt x="15034" y="35793"/>
                                </a:lnTo>
                                <a:lnTo>
                                  <a:pt x="11974" y="33689"/>
                                </a:lnTo>
                                <a:cubicBezTo>
                                  <a:pt x="4875" y="26918"/>
                                  <a:pt x="0" y="18010"/>
                                  <a:pt x="0" y="9465"/>
                                </a:cubicBezTo>
                                <a:cubicBezTo>
                                  <a:pt x="0" y="3544"/>
                                  <a:pt x="2979" y="0"/>
                                  <a:pt x="7978"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5" name="Shape 2105"/>
                        <wps:cNvSpPr/>
                        <wps:spPr>
                          <a:xfrm>
                            <a:off x="1874878" y="2592234"/>
                            <a:ext cx="38397" cy="40713"/>
                          </a:xfrm>
                          <a:custGeom>
                            <a:avLst/>
                            <a:gdLst/>
                            <a:ahLst/>
                            <a:cxnLst/>
                            <a:rect l="0" t="0" r="0" b="0"/>
                            <a:pathLst>
                              <a:path w="38397" h="40713">
                                <a:moveTo>
                                  <a:pt x="0" y="0"/>
                                </a:moveTo>
                                <a:lnTo>
                                  <a:pt x="6652" y="4132"/>
                                </a:lnTo>
                                <a:cubicBezTo>
                                  <a:pt x="10478" y="9491"/>
                                  <a:pt x="13350" y="17052"/>
                                  <a:pt x="14646" y="25861"/>
                                </a:cubicBezTo>
                                <a:lnTo>
                                  <a:pt x="15034" y="29221"/>
                                </a:lnTo>
                                <a:cubicBezTo>
                                  <a:pt x="18928" y="30151"/>
                                  <a:pt x="20597" y="30502"/>
                                  <a:pt x="22441" y="30502"/>
                                </a:cubicBezTo>
                                <a:cubicBezTo>
                                  <a:pt x="28751" y="30502"/>
                                  <a:pt x="33040" y="26067"/>
                                  <a:pt x="33040" y="19369"/>
                                </a:cubicBezTo>
                                <a:cubicBezTo>
                                  <a:pt x="33040" y="14195"/>
                                  <a:pt x="31166" y="10652"/>
                                  <a:pt x="24110" y="2140"/>
                                </a:cubicBezTo>
                                <a:lnTo>
                                  <a:pt x="25596" y="646"/>
                                </a:lnTo>
                                <a:cubicBezTo>
                                  <a:pt x="33574" y="7702"/>
                                  <a:pt x="38397" y="16785"/>
                                  <a:pt x="38397" y="25145"/>
                                </a:cubicBezTo>
                                <a:cubicBezTo>
                                  <a:pt x="38397" y="34403"/>
                                  <a:pt x="31730" y="40713"/>
                                  <a:pt x="22266" y="40713"/>
                                </a:cubicBezTo>
                                <a:cubicBezTo>
                                  <a:pt x="17816" y="40713"/>
                                  <a:pt x="13259" y="39554"/>
                                  <a:pt x="8928" y="37549"/>
                                </a:cubicBezTo>
                                <a:lnTo>
                                  <a:pt x="0" y="31410"/>
                                </a:lnTo>
                                <a:lnTo>
                                  <a:pt x="0" y="21884"/>
                                </a:lnTo>
                                <a:lnTo>
                                  <a:pt x="7231" y="26425"/>
                                </a:lnTo>
                                <a:lnTo>
                                  <a:pt x="12443" y="28482"/>
                                </a:lnTo>
                                <a:cubicBezTo>
                                  <a:pt x="10028" y="18271"/>
                                  <a:pt x="7795" y="13806"/>
                                  <a:pt x="3719" y="9371"/>
                                </a:cubicBezTo>
                                <a:lnTo>
                                  <a:pt x="0" y="7450"/>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6" name="Shape 2106"/>
                        <wps:cNvSpPr/>
                        <wps:spPr>
                          <a:xfrm>
                            <a:off x="1870679" y="2549637"/>
                            <a:ext cx="59177" cy="24849"/>
                          </a:xfrm>
                          <a:custGeom>
                            <a:avLst/>
                            <a:gdLst/>
                            <a:ahLst/>
                            <a:cxnLst/>
                            <a:rect l="0" t="0" r="0" b="0"/>
                            <a:pathLst>
                              <a:path w="59177" h="24849">
                                <a:moveTo>
                                  <a:pt x="57866" y="0"/>
                                </a:moveTo>
                                <a:lnTo>
                                  <a:pt x="59177" y="0"/>
                                </a:lnTo>
                                <a:lnTo>
                                  <a:pt x="59177" y="24110"/>
                                </a:lnTo>
                                <a:lnTo>
                                  <a:pt x="57866" y="24110"/>
                                </a:lnTo>
                                <a:cubicBezTo>
                                  <a:pt x="57683" y="20383"/>
                                  <a:pt x="57508" y="19286"/>
                                  <a:pt x="56762" y="17976"/>
                                </a:cubicBezTo>
                                <a:cubicBezTo>
                                  <a:pt x="56023" y="16490"/>
                                  <a:pt x="53996" y="15743"/>
                                  <a:pt x="51016" y="15743"/>
                                </a:cubicBezTo>
                                <a:lnTo>
                                  <a:pt x="11308" y="15743"/>
                                </a:lnTo>
                                <a:cubicBezTo>
                                  <a:pt x="8511" y="15743"/>
                                  <a:pt x="7231" y="16695"/>
                                  <a:pt x="7231" y="18539"/>
                                </a:cubicBezTo>
                                <a:cubicBezTo>
                                  <a:pt x="7231" y="19286"/>
                                  <a:pt x="7589" y="20772"/>
                                  <a:pt x="8153" y="22441"/>
                                </a:cubicBezTo>
                                <a:cubicBezTo>
                                  <a:pt x="8336" y="22799"/>
                                  <a:pt x="8725" y="23721"/>
                                  <a:pt x="9083" y="24849"/>
                                </a:cubicBezTo>
                                <a:lnTo>
                                  <a:pt x="7978" y="24849"/>
                                </a:lnTo>
                                <a:lnTo>
                                  <a:pt x="0" y="9075"/>
                                </a:lnTo>
                                <a:lnTo>
                                  <a:pt x="183" y="8329"/>
                                </a:lnTo>
                                <a:lnTo>
                                  <a:pt x="52685" y="8329"/>
                                </a:lnTo>
                                <a:cubicBezTo>
                                  <a:pt x="56944" y="8329"/>
                                  <a:pt x="57683" y="6843"/>
                                  <a:pt x="57866"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7" name="Shape 2107"/>
                        <wps:cNvSpPr/>
                        <wps:spPr>
                          <a:xfrm>
                            <a:off x="2012808" y="2350892"/>
                            <a:ext cx="53904" cy="56567"/>
                          </a:xfrm>
                          <a:custGeom>
                            <a:avLst/>
                            <a:gdLst/>
                            <a:ahLst/>
                            <a:cxnLst/>
                            <a:rect l="0" t="0" r="0" b="0"/>
                            <a:pathLst>
                              <a:path w="53904" h="56567">
                                <a:moveTo>
                                  <a:pt x="571" y="0"/>
                                </a:moveTo>
                                <a:cubicBezTo>
                                  <a:pt x="24323" y="5951"/>
                                  <a:pt x="33787" y="8542"/>
                                  <a:pt x="44714" y="11697"/>
                                </a:cubicBezTo>
                                <a:lnTo>
                                  <a:pt x="53904" y="14271"/>
                                </a:lnTo>
                                <a:lnTo>
                                  <a:pt x="53904" y="24777"/>
                                </a:lnTo>
                                <a:lnTo>
                                  <a:pt x="38222" y="20239"/>
                                </a:lnTo>
                                <a:cubicBezTo>
                                  <a:pt x="33962" y="20239"/>
                                  <a:pt x="31737" y="21907"/>
                                  <a:pt x="31379" y="25596"/>
                                </a:cubicBezTo>
                                <a:cubicBezTo>
                                  <a:pt x="31166" y="28750"/>
                                  <a:pt x="33398" y="33216"/>
                                  <a:pt x="36942" y="36553"/>
                                </a:cubicBezTo>
                                <a:cubicBezTo>
                                  <a:pt x="41018" y="40451"/>
                                  <a:pt x="46487" y="43880"/>
                                  <a:pt x="52165" y="46334"/>
                                </a:cubicBezTo>
                                <a:lnTo>
                                  <a:pt x="53904" y="46750"/>
                                </a:lnTo>
                                <a:lnTo>
                                  <a:pt x="53904" y="56567"/>
                                </a:lnTo>
                                <a:lnTo>
                                  <a:pt x="42092" y="49001"/>
                                </a:lnTo>
                                <a:cubicBezTo>
                                  <a:pt x="34324" y="42301"/>
                                  <a:pt x="28758" y="33677"/>
                                  <a:pt x="28758" y="25984"/>
                                </a:cubicBezTo>
                                <a:cubicBezTo>
                                  <a:pt x="28758" y="21336"/>
                                  <a:pt x="30632" y="19317"/>
                                  <a:pt x="35631" y="18364"/>
                                </a:cubicBezTo>
                                <a:lnTo>
                                  <a:pt x="16139" y="13183"/>
                                </a:lnTo>
                                <a:cubicBezTo>
                                  <a:pt x="10035" y="11514"/>
                                  <a:pt x="9472" y="11308"/>
                                  <a:pt x="7803" y="11308"/>
                                </a:cubicBezTo>
                                <a:cubicBezTo>
                                  <a:pt x="5387" y="11308"/>
                                  <a:pt x="5006" y="12055"/>
                                  <a:pt x="4823" y="18753"/>
                                </a:cubicBezTo>
                                <a:lnTo>
                                  <a:pt x="2804" y="18753"/>
                                </a:lnTo>
                                <a:cubicBezTo>
                                  <a:pt x="2057" y="11133"/>
                                  <a:pt x="1310" y="6873"/>
                                  <a:pt x="0" y="564"/>
                                </a:cubicBezTo>
                                <a:lnTo>
                                  <a:pt x="571"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8" name="Shape 2108"/>
                        <wps:cNvSpPr/>
                        <wps:spPr>
                          <a:xfrm>
                            <a:off x="2066712" y="2357019"/>
                            <a:ext cx="28491" cy="54353"/>
                          </a:xfrm>
                          <a:custGeom>
                            <a:avLst/>
                            <a:gdLst/>
                            <a:ahLst/>
                            <a:cxnLst/>
                            <a:rect l="0" t="0" r="0" b="0"/>
                            <a:pathLst>
                              <a:path w="28491" h="54353">
                                <a:moveTo>
                                  <a:pt x="15125" y="0"/>
                                </a:moveTo>
                                <a:cubicBezTo>
                                  <a:pt x="23667" y="6134"/>
                                  <a:pt x="28491" y="12238"/>
                                  <a:pt x="28491" y="17267"/>
                                </a:cubicBezTo>
                                <a:cubicBezTo>
                                  <a:pt x="28491" y="20216"/>
                                  <a:pt x="26433" y="22266"/>
                                  <a:pt x="23279" y="22266"/>
                                </a:cubicBezTo>
                                <a:cubicBezTo>
                                  <a:pt x="20513" y="22266"/>
                                  <a:pt x="18638" y="22090"/>
                                  <a:pt x="12717" y="20780"/>
                                </a:cubicBezTo>
                                <a:cubicBezTo>
                                  <a:pt x="24589" y="28758"/>
                                  <a:pt x="28285" y="33962"/>
                                  <a:pt x="28285" y="41940"/>
                                </a:cubicBezTo>
                                <a:cubicBezTo>
                                  <a:pt x="28285" y="49713"/>
                                  <a:pt x="23279" y="54353"/>
                                  <a:pt x="14737" y="54353"/>
                                </a:cubicBezTo>
                                <a:cubicBezTo>
                                  <a:pt x="10332" y="54353"/>
                                  <a:pt x="5637" y="53159"/>
                                  <a:pt x="1072" y="51127"/>
                                </a:cubicBezTo>
                                <a:lnTo>
                                  <a:pt x="0" y="50440"/>
                                </a:lnTo>
                                <a:lnTo>
                                  <a:pt x="0" y="40623"/>
                                </a:lnTo>
                                <a:lnTo>
                                  <a:pt x="14737" y="44143"/>
                                </a:lnTo>
                                <a:cubicBezTo>
                                  <a:pt x="19385" y="44143"/>
                                  <a:pt x="22539" y="41377"/>
                                  <a:pt x="22539" y="37300"/>
                                </a:cubicBezTo>
                                <a:cubicBezTo>
                                  <a:pt x="22539" y="31821"/>
                                  <a:pt x="17485" y="26024"/>
                                  <a:pt x="10181" y="21597"/>
                                </a:cubicBezTo>
                                <a:lnTo>
                                  <a:pt x="0" y="18651"/>
                                </a:lnTo>
                                <a:lnTo>
                                  <a:pt x="0" y="8145"/>
                                </a:lnTo>
                                <a:lnTo>
                                  <a:pt x="9631" y="10843"/>
                                </a:lnTo>
                                <a:cubicBezTo>
                                  <a:pt x="15081" y="12260"/>
                                  <a:pt x="19114" y="13190"/>
                                  <a:pt x="19949" y="13190"/>
                                </a:cubicBezTo>
                                <a:cubicBezTo>
                                  <a:pt x="21259" y="13190"/>
                                  <a:pt x="22181" y="12238"/>
                                  <a:pt x="22181" y="11133"/>
                                </a:cubicBezTo>
                                <a:cubicBezTo>
                                  <a:pt x="22181" y="9083"/>
                                  <a:pt x="21259" y="7803"/>
                                  <a:pt x="13815" y="1493"/>
                                </a:cubicBezTo>
                                <a:lnTo>
                                  <a:pt x="15125"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09" name="Shape 2109"/>
                        <wps:cNvSpPr/>
                        <wps:spPr>
                          <a:xfrm>
                            <a:off x="2052485" y="2315680"/>
                            <a:ext cx="61616" cy="35624"/>
                          </a:xfrm>
                          <a:custGeom>
                            <a:avLst/>
                            <a:gdLst/>
                            <a:ahLst/>
                            <a:cxnLst/>
                            <a:rect l="0" t="0" r="0" b="0"/>
                            <a:pathLst>
                              <a:path w="61616" h="35624">
                                <a:moveTo>
                                  <a:pt x="747" y="0"/>
                                </a:moveTo>
                                <a:lnTo>
                                  <a:pt x="8549" y="3330"/>
                                </a:lnTo>
                                <a:cubicBezTo>
                                  <a:pt x="9113" y="3719"/>
                                  <a:pt x="9289" y="4077"/>
                                  <a:pt x="9289" y="5387"/>
                                </a:cubicBezTo>
                                <a:lnTo>
                                  <a:pt x="9289" y="22616"/>
                                </a:lnTo>
                                <a:lnTo>
                                  <a:pt x="16703" y="26159"/>
                                </a:lnTo>
                                <a:cubicBezTo>
                                  <a:pt x="18578" y="15949"/>
                                  <a:pt x="20605" y="10950"/>
                                  <a:pt x="24323" y="7049"/>
                                </a:cubicBezTo>
                                <a:cubicBezTo>
                                  <a:pt x="28789" y="2583"/>
                                  <a:pt x="32865" y="922"/>
                                  <a:pt x="39174" y="922"/>
                                </a:cubicBezTo>
                                <a:cubicBezTo>
                                  <a:pt x="45842" y="922"/>
                                  <a:pt x="50841" y="2766"/>
                                  <a:pt x="54742" y="6843"/>
                                </a:cubicBezTo>
                                <a:cubicBezTo>
                                  <a:pt x="59208" y="11308"/>
                                  <a:pt x="61616" y="17618"/>
                                  <a:pt x="61616" y="24849"/>
                                </a:cubicBezTo>
                                <a:cubicBezTo>
                                  <a:pt x="61616" y="31547"/>
                                  <a:pt x="59383" y="35624"/>
                                  <a:pt x="56053" y="35624"/>
                                </a:cubicBezTo>
                                <a:cubicBezTo>
                                  <a:pt x="53996" y="35624"/>
                                  <a:pt x="52898" y="34313"/>
                                  <a:pt x="52898" y="31905"/>
                                </a:cubicBezTo>
                                <a:cubicBezTo>
                                  <a:pt x="52898" y="30061"/>
                                  <a:pt x="53820" y="28004"/>
                                  <a:pt x="55664" y="25237"/>
                                </a:cubicBezTo>
                                <a:cubicBezTo>
                                  <a:pt x="57722" y="22616"/>
                                  <a:pt x="58286" y="21130"/>
                                  <a:pt x="58286" y="19286"/>
                                </a:cubicBezTo>
                                <a:cubicBezTo>
                                  <a:pt x="58286" y="12405"/>
                                  <a:pt x="51793" y="7049"/>
                                  <a:pt x="43251" y="7049"/>
                                </a:cubicBezTo>
                                <a:cubicBezTo>
                                  <a:pt x="34709" y="7049"/>
                                  <a:pt x="29147" y="11872"/>
                                  <a:pt x="25992" y="21877"/>
                                </a:cubicBezTo>
                                <a:cubicBezTo>
                                  <a:pt x="24887" y="25413"/>
                                  <a:pt x="24323" y="28926"/>
                                  <a:pt x="24323" y="31730"/>
                                </a:cubicBezTo>
                                <a:cubicBezTo>
                                  <a:pt x="24323" y="32469"/>
                                  <a:pt x="23965" y="32827"/>
                                  <a:pt x="23576" y="32827"/>
                                </a:cubicBezTo>
                                <a:cubicBezTo>
                                  <a:pt x="23401" y="32827"/>
                                  <a:pt x="23218" y="32827"/>
                                  <a:pt x="23013" y="32652"/>
                                </a:cubicBezTo>
                                <a:lnTo>
                                  <a:pt x="2446" y="23188"/>
                                </a:lnTo>
                                <a:lnTo>
                                  <a:pt x="2446" y="4816"/>
                                </a:lnTo>
                                <a:cubicBezTo>
                                  <a:pt x="2446" y="2972"/>
                                  <a:pt x="1882" y="2233"/>
                                  <a:pt x="0" y="922"/>
                                </a:cubicBezTo>
                                <a:lnTo>
                                  <a:pt x="747"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0" name="Shape 2110"/>
                        <wps:cNvSpPr/>
                        <wps:spPr>
                          <a:xfrm>
                            <a:off x="2073295" y="2192747"/>
                            <a:ext cx="4640" cy="78669"/>
                          </a:xfrm>
                          <a:custGeom>
                            <a:avLst/>
                            <a:gdLst/>
                            <a:ahLst/>
                            <a:cxnLst/>
                            <a:rect l="0" t="0" r="0" b="0"/>
                            <a:pathLst>
                              <a:path w="4640" h="78669">
                                <a:moveTo>
                                  <a:pt x="2232" y="0"/>
                                </a:moveTo>
                                <a:cubicBezTo>
                                  <a:pt x="4640" y="0"/>
                                  <a:pt x="4640" y="2233"/>
                                  <a:pt x="4640" y="3894"/>
                                </a:cubicBezTo>
                                <a:lnTo>
                                  <a:pt x="4640" y="74798"/>
                                </a:lnTo>
                                <a:cubicBezTo>
                                  <a:pt x="4640" y="76467"/>
                                  <a:pt x="4640" y="78669"/>
                                  <a:pt x="2232" y="78669"/>
                                </a:cubicBezTo>
                                <a:cubicBezTo>
                                  <a:pt x="0" y="78669"/>
                                  <a:pt x="0" y="76467"/>
                                  <a:pt x="0" y="74798"/>
                                </a:cubicBezTo>
                                <a:lnTo>
                                  <a:pt x="0" y="4107"/>
                                </a:lnTo>
                                <a:cubicBezTo>
                                  <a:pt x="0" y="2233"/>
                                  <a:pt x="0" y="0"/>
                                  <a:pt x="2232"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1" name="Shape 2111"/>
                        <wps:cNvSpPr/>
                        <wps:spPr>
                          <a:xfrm>
                            <a:off x="2050283" y="2192747"/>
                            <a:ext cx="4648" cy="78669"/>
                          </a:xfrm>
                          <a:custGeom>
                            <a:avLst/>
                            <a:gdLst/>
                            <a:ahLst/>
                            <a:cxnLst/>
                            <a:rect l="0" t="0" r="0" b="0"/>
                            <a:pathLst>
                              <a:path w="4648" h="78669">
                                <a:moveTo>
                                  <a:pt x="2416" y="0"/>
                                </a:moveTo>
                                <a:cubicBezTo>
                                  <a:pt x="4648" y="0"/>
                                  <a:pt x="4648" y="2233"/>
                                  <a:pt x="4648" y="4107"/>
                                </a:cubicBezTo>
                                <a:lnTo>
                                  <a:pt x="4648" y="74798"/>
                                </a:lnTo>
                                <a:cubicBezTo>
                                  <a:pt x="4648" y="76467"/>
                                  <a:pt x="4648" y="78669"/>
                                  <a:pt x="2416" y="78669"/>
                                </a:cubicBezTo>
                                <a:cubicBezTo>
                                  <a:pt x="0" y="78669"/>
                                  <a:pt x="0" y="76467"/>
                                  <a:pt x="0" y="74798"/>
                                </a:cubicBezTo>
                                <a:lnTo>
                                  <a:pt x="0" y="3894"/>
                                </a:lnTo>
                                <a:cubicBezTo>
                                  <a:pt x="0" y="2233"/>
                                  <a:pt x="0" y="0"/>
                                  <a:pt x="2416"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2" name="Shape 2112"/>
                        <wps:cNvSpPr/>
                        <wps:spPr>
                          <a:xfrm>
                            <a:off x="2013737" y="2116097"/>
                            <a:ext cx="32385" cy="28014"/>
                          </a:xfrm>
                          <a:custGeom>
                            <a:avLst/>
                            <a:gdLst/>
                            <a:ahLst/>
                            <a:cxnLst/>
                            <a:rect l="0" t="0" r="0" b="0"/>
                            <a:pathLst>
                              <a:path w="32385" h="28014">
                                <a:moveTo>
                                  <a:pt x="0" y="0"/>
                                </a:moveTo>
                                <a:lnTo>
                                  <a:pt x="32385" y="0"/>
                                </a:lnTo>
                                <a:lnTo>
                                  <a:pt x="32385" y="9289"/>
                                </a:lnTo>
                                <a:lnTo>
                                  <a:pt x="12055" y="9289"/>
                                </a:lnTo>
                                <a:lnTo>
                                  <a:pt x="32385" y="23485"/>
                                </a:lnTo>
                                <a:lnTo>
                                  <a:pt x="32385" y="28014"/>
                                </a:lnTo>
                                <a:lnTo>
                                  <a:pt x="0" y="5212"/>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3" name="Shape 2113"/>
                        <wps:cNvSpPr/>
                        <wps:spPr>
                          <a:xfrm>
                            <a:off x="2046122" y="2104042"/>
                            <a:ext cx="47595" cy="54384"/>
                          </a:xfrm>
                          <a:custGeom>
                            <a:avLst/>
                            <a:gdLst/>
                            <a:ahLst/>
                            <a:cxnLst/>
                            <a:rect l="0" t="0" r="0" b="0"/>
                            <a:pathLst>
                              <a:path w="47595" h="54384">
                                <a:moveTo>
                                  <a:pt x="20330" y="0"/>
                                </a:moveTo>
                                <a:lnTo>
                                  <a:pt x="27737" y="0"/>
                                </a:lnTo>
                                <a:lnTo>
                                  <a:pt x="27737" y="12055"/>
                                </a:lnTo>
                                <a:lnTo>
                                  <a:pt x="47595" y="12055"/>
                                </a:lnTo>
                                <a:lnTo>
                                  <a:pt x="47595" y="21161"/>
                                </a:lnTo>
                                <a:lnTo>
                                  <a:pt x="27737" y="21161"/>
                                </a:lnTo>
                                <a:lnTo>
                                  <a:pt x="27737" y="54384"/>
                                </a:lnTo>
                                <a:lnTo>
                                  <a:pt x="20330" y="54384"/>
                                </a:lnTo>
                                <a:lnTo>
                                  <a:pt x="0" y="40069"/>
                                </a:lnTo>
                                <a:lnTo>
                                  <a:pt x="0" y="35540"/>
                                </a:lnTo>
                                <a:lnTo>
                                  <a:pt x="20330" y="49736"/>
                                </a:lnTo>
                                <a:lnTo>
                                  <a:pt x="20330" y="21344"/>
                                </a:lnTo>
                                <a:lnTo>
                                  <a:pt x="0" y="21344"/>
                                </a:lnTo>
                                <a:lnTo>
                                  <a:pt x="0" y="12055"/>
                                </a:lnTo>
                                <a:lnTo>
                                  <a:pt x="20330" y="12055"/>
                                </a:lnTo>
                                <a:lnTo>
                                  <a:pt x="2033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4" name="Shape 2114"/>
                        <wps:cNvSpPr/>
                        <wps:spPr>
                          <a:xfrm>
                            <a:off x="2016351" y="2034510"/>
                            <a:ext cx="77366" cy="67185"/>
                          </a:xfrm>
                          <a:custGeom>
                            <a:avLst/>
                            <a:gdLst/>
                            <a:ahLst/>
                            <a:cxnLst/>
                            <a:rect l="0" t="0" r="0" b="0"/>
                            <a:pathLst>
                              <a:path w="77366" h="67185">
                                <a:moveTo>
                                  <a:pt x="56197" y="0"/>
                                </a:moveTo>
                                <a:lnTo>
                                  <a:pt x="77366" y="6873"/>
                                </a:lnTo>
                                <a:lnTo>
                                  <a:pt x="77366" y="67185"/>
                                </a:lnTo>
                                <a:lnTo>
                                  <a:pt x="75491" y="67185"/>
                                </a:lnTo>
                                <a:cubicBezTo>
                                  <a:pt x="74211" y="60488"/>
                                  <a:pt x="73640" y="59741"/>
                                  <a:pt x="66797" y="57508"/>
                                </a:cubicBezTo>
                                <a:lnTo>
                                  <a:pt x="14470" y="43045"/>
                                </a:lnTo>
                                <a:cubicBezTo>
                                  <a:pt x="11491" y="42116"/>
                                  <a:pt x="8694" y="41765"/>
                                  <a:pt x="7026" y="41765"/>
                                </a:cubicBezTo>
                                <a:cubicBezTo>
                                  <a:pt x="3696" y="41765"/>
                                  <a:pt x="2591" y="43609"/>
                                  <a:pt x="2027" y="50841"/>
                                </a:cubicBezTo>
                                <a:lnTo>
                                  <a:pt x="0" y="50841"/>
                                </a:lnTo>
                                <a:lnTo>
                                  <a:pt x="0" y="18547"/>
                                </a:lnTo>
                                <a:lnTo>
                                  <a:pt x="2027" y="18547"/>
                                </a:lnTo>
                                <a:cubicBezTo>
                                  <a:pt x="2415" y="25596"/>
                                  <a:pt x="4618" y="28758"/>
                                  <a:pt x="10744" y="30419"/>
                                </a:cubicBezTo>
                                <a:lnTo>
                                  <a:pt x="63078" y="45095"/>
                                </a:lnTo>
                                <a:cubicBezTo>
                                  <a:pt x="65486" y="45629"/>
                                  <a:pt x="68252" y="46200"/>
                                  <a:pt x="68999" y="46200"/>
                                </a:cubicBezTo>
                                <a:cubicBezTo>
                                  <a:pt x="72154" y="46200"/>
                                  <a:pt x="73076" y="43221"/>
                                  <a:pt x="73076" y="34321"/>
                                </a:cubicBezTo>
                                <a:cubicBezTo>
                                  <a:pt x="73076" y="23934"/>
                                  <a:pt x="72360" y="19111"/>
                                  <a:pt x="70310" y="15034"/>
                                </a:cubicBezTo>
                                <a:cubicBezTo>
                                  <a:pt x="67719" y="9822"/>
                                  <a:pt x="64000" y="6492"/>
                                  <a:pt x="55458" y="2416"/>
                                </a:cubicBezTo>
                                <a:lnTo>
                                  <a:pt x="56197"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5" name="Shape 2115"/>
                        <wps:cNvSpPr/>
                        <wps:spPr>
                          <a:xfrm>
                            <a:off x="2072671" y="1987418"/>
                            <a:ext cx="20967" cy="36347"/>
                          </a:xfrm>
                          <a:custGeom>
                            <a:avLst/>
                            <a:gdLst/>
                            <a:ahLst/>
                            <a:cxnLst/>
                            <a:rect l="0" t="0" r="0" b="0"/>
                            <a:pathLst>
                              <a:path w="20967" h="36347">
                                <a:moveTo>
                                  <a:pt x="11133" y="0"/>
                                </a:moveTo>
                                <a:lnTo>
                                  <a:pt x="20967" y="2172"/>
                                </a:lnTo>
                                <a:lnTo>
                                  <a:pt x="20967" y="10956"/>
                                </a:lnTo>
                                <a:lnTo>
                                  <a:pt x="11521" y="7772"/>
                                </a:lnTo>
                                <a:cubicBezTo>
                                  <a:pt x="6309" y="7772"/>
                                  <a:pt x="4107" y="9441"/>
                                  <a:pt x="3901" y="13160"/>
                                </a:cubicBezTo>
                                <a:cubicBezTo>
                                  <a:pt x="3718" y="17625"/>
                                  <a:pt x="7978" y="22624"/>
                                  <a:pt x="13929" y="25039"/>
                                </a:cubicBezTo>
                                <a:lnTo>
                                  <a:pt x="20967" y="27327"/>
                                </a:lnTo>
                                <a:lnTo>
                                  <a:pt x="20967" y="34098"/>
                                </a:lnTo>
                                <a:lnTo>
                                  <a:pt x="14091" y="32372"/>
                                </a:lnTo>
                                <a:cubicBezTo>
                                  <a:pt x="9434" y="31215"/>
                                  <a:pt x="6145" y="30427"/>
                                  <a:pt x="5776" y="30427"/>
                                </a:cubicBezTo>
                                <a:cubicBezTo>
                                  <a:pt x="4465" y="30427"/>
                                  <a:pt x="2796" y="32659"/>
                                  <a:pt x="3360" y="33757"/>
                                </a:cubicBezTo>
                                <a:cubicBezTo>
                                  <a:pt x="3360" y="33939"/>
                                  <a:pt x="3360" y="34115"/>
                                  <a:pt x="3360" y="34115"/>
                                </a:cubicBezTo>
                                <a:lnTo>
                                  <a:pt x="3360" y="36172"/>
                                </a:lnTo>
                                <a:lnTo>
                                  <a:pt x="2050" y="36347"/>
                                </a:lnTo>
                                <a:lnTo>
                                  <a:pt x="206" y="22807"/>
                                </a:lnTo>
                                <a:lnTo>
                                  <a:pt x="0" y="22624"/>
                                </a:lnTo>
                                <a:cubicBezTo>
                                  <a:pt x="0" y="22624"/>
                                  <a:pt x="0" y="22448"/>
                                  <a:pt x="206" y="22448"/>
                                </a:cubicBezTo>
                                <a:lnTo>
                                  <a:pt x="206" y="22266"/>
                                </a:lnTo>
                                <a:cubicBezTo>
                                  <a:pt x="388" y="22266"/>
                                  <a:pt x="564" y="22266"/>
                                  <a:pt x="564" y="22266"/>
                                </a:cubicBezTo>
                                <a:lnTo>
                                  <a:pt x="1310" y="22448"/>
                                </a:lnTo>
                                <a:lnTo>
                                  <a:pt x="10028" y="25039"/>
                                </a:lnTo>
                                <a:cubicBezTo>
                                  <a:pt x="2979" y="19858"/>
                                  <a:pt x="206" y="15750"/>
                                  <a:pt x="206" y="10005"/>
                                </a:cubicBezTo>
                                <a:cubicBezTo>
                                  <a:pt x="206" y="3696"/>
                                  <a:pt x="4282" y="0"/>
                                  <a:pt x="11133"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6" name="Shape 2116"/>
                        <wps:cNvSpPr/>
                        <wps:spPr>
                          <a:xfrm>
                            <a:off x="2093638" y="1989590"/>
                            <a:ext cx="35825" cy="45308"/>
                          </a:xfrm>
                          <a:custGeom>
                            <a:avLst/>
                            <a:gdLst/>
                            <a:ahLst/>
                            <a:cxnLst/>
                            <a:rect l="0" t="0" r="0" b="0"/>
                            <a:pathLst>
                              <a:path w="35825" h="45308">
                                <a:moveTo>
                                  <a:pt x="0" y="0"/>
                                </a:moveTo>
                                <a:lnTo>
                                  <a:pt x="507" y="112"/>
                                </a:lnTo>
                                <a:cubicBezTo>
                                  <a:pt x="10502" y="4462"/>
                                  <a:pt x="18740" y="14364"/>
                                  <a:pt x="18740" y="23965"/>
                                </a:cubicBezTo>
                                <a:cubicBezTo>
                                  <a:pt x="18740" y="26022"/>
                                  <a:pt x="18382" y="27683"/>
                                  <a:pt x="17277" y="29741"/>
                                </a:cubicBezTo>
                                <a:cubicBezTo>
                                  <a:pt x="23769" y="31585"/>
                                  <a:pt x="30612" y="33071"/>
                                  <a:pt x="31923" y="33071"/>
                                </a:cubicBezTo>
                                <a:cubicBezTo>
                                  <a:pt x="33592" y="33071"/>
                                  <a:pt x="34514" y="31585"/>
                                  <a:pt x="34514" y="27508"/>
                                </a:cubicBezTo>
                                <a:lnTo>
                                  <a:pt x="35825" y="27508"/>
                                </a:lnTo>
                                <a:lnTo>
                                  <a:pt x="35825" y="45308"/>
                                </a:lnTo>
                                <a:lnTo>
                                  <a:pt x="34339" y="45308"/>
                                </a:lnTo>
                                <a:cubicBezTo>
                                  <a:pt x="34339" y="41620"/>
                                  <a:pt x="33234" y="40485"/>
                                  <a:pt x="29127" y="39563"/>
                                </a:cubicBezTo>
                                <a:cubicBezTo>
                                  <a:pt x="26719" y="38816"/>
                                  <a:pt x="18382" y="36797"/>
                                  <a:pt x="9658" y="34351"/>
                                </a:cubicBezTo>
                                <a:lnTo>
                                  <a:pt x="0" y="31926"/>
                                </a:lnTo>
                                <a:lnTo>
                                  <a:pt x="0" y="25155"/>
                                </a:lnTo>
                                <a:lnTo>
                                  <a:pt x="4768" y="26705"/>
                                </a:lnTo>
                                <a:cubicBezTo>
                                  <a:pt x="8827" y="27817"/>
                                  <a:pt x="12442" y="28605"/>
                                  <a:pt x="13917" y="28605"/>
                                </a:cubicBezTo>
                                <a:cubicBezTo>
                                  <a:pt x="15791" y="28605"/>
                                  <a:pt x="17071" y="26761"/>
                                  <a:pt x="17071" y="24353"/>
                                </a:cubicBezTo>
                                <a:cubicBezTo>
                                  <a:pt x="17071" y="19888"/>
                                  <a:pt x="14481" y="15629"/>
                                  <a:pt x="9276" y="11910"/>
                                </a:cubicBezTo>
                                <a:lnTo>
                                  <a:pt x="0" y="8784"/>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17" name="Shape 2117"/>
                        <wps:cNvSpPr/>
                        <wps:spPr>
                          <a:xfrm>
                            <a:off x="3169768" y="2523828"/>
                            <a:ext cx="250005" cy="0"/>
                          </a:xfrm>
                          <a:custGeom>
                            <a:avLst/>
                            <a:gdLst/>
                            <a:ahLst/>
                            <a:cxnLst/>
                            <a:rect l="0" t="0" r="0" b="0"/>
                            <a:pathLst>
                              <a:path w="250005">
                                <a:moveTo>
                                  <a:pt x="0" y="0"/>
                                </a:moveTo>
                                <a:lnTo>
                                  <a:pt x="250005"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18" name="Shape 2118"/>
                        <wps:cNvSpPr/>
                        <wps:spPr>
                          <a:xfrm>
                            <a:off x="3171170" y="2235998"/>
                            <a:ext cx="238811" cy="0"/>
                          </a:xfrm>
                          <a:custGeom>
                            <a:avLst/>
                            <a:gdLst/>
                            <a:ahLst/>
                            <a:cxnLst/>
                            <a:rect l="0" t="0" r="0" b="0"/>
                            <a:pathLst>
                              <a:path w="238811">
                                <a:moveTo>
                                  <a:pt x="0" y="0"/>
                                </a:moveTo>
                                <a:lnTo>
                                  <a:pt x="238811"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19" name="Shape 2119"/>
                        <wps:cNvSpPr/>
                        <wps:spPr>
                          <a:xfrm>
                            <a:off x="3168610" y="2375832"/>
                            <a:ext cx="250271" cy="0"/>
                          </a:xfrm>
                          <a:custGeom>
                            <a:avLst/>
                            <a:gdLst/>
                            <a:ahLst/>
                            <a:cxnLst/>
                            <a:rect l="0" t="0" r="0" b="0"/>
                            <a:pathLst>
                              <a:path w="250271">
                                <a:moveTo>
                                  <a:pt x="0" y="0"/>
                                </a:moveTo>
                                <a:lnTo>
                                  <a:pt x="250271"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20" name="Shape 2120"/>
                        <wps:cNvSpPr/>
                        <wps:spPr>
                          <a:xfrm>
                            <a:off x="3168282" y="2166252"/>
                            <a:ext cx="115519" cy="0"/>
                          </a:xfrm>
                          <a:custGeom>
                            <a:avLst/>
                            <a:gdLst/>
                            <a:ahLst/>
                            <a:cxnLst/>
                            <a:rect l="0" t="0" r="0" b="0"/>
                            <a:pathLst>
                              <a:path w="115519">
                                <a:moveTo>
                                  <a:pt x="0" y="0"/>
                                </a:moveTo>
                                <a:lnTo>
                                  <a:pt x="115519"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21" name="Shape 2121"/>
                        <wps:cNvSpPr/>
                        <wps:spPr>
                          <a:xfrm>
                            <a:off x="3249511" y="2143392"/>
                            <a:ext cx="0" cy="112128"/>
                          </a:xfrm>
                          <a:custGeom>
                            <a:avLst/>
                            <a:gdLst/>
                            <a:ahLst/>
                            <a:cxnLst/>
                            <a:rect l="0" t="0" r="0" b="0"/>
                            <a:pathLst>
                              <a:path h="112128">
                                <a:moveTo>
                                  <a:pt x="0" y="0"/>
                                </a:moveTo>
                                <a:lnTo>
                                  <a:pt x="0" y="112128"/>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22" name="Shape 2122"/>
                        <wps:cNvSpPr/>
                        <wps:spPr>
                          <a:xfrm>
                            <a:off x="3386854" y="2204535"/>
                            <a:ext cx="0" cy="353461"/>
                          </a:xfrm>
                          <a:custGeom>
                            <a:avLst/>
                            <a:gdLst/>
                            <a:ahLst/>
                            <a:cxnLst/>
                            <a:rect l="0" t="0" r="0" b="0"/>
                            <a:pathLst>
                              <a:path h="353461">
                                <a:moveTo>
                                  <a:pt x="0" y="0"/>
                                </a:moveTo>
                                <a:lnTo>
                                  <a:pt x="0" y="353461"/>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23" name="Shape 2123"/>
                        <wps:cNvSpPr/>
                        <wps:spPr>
                          <a:xfrm>
                            <a:off x="3169356" y="2394197"/>
                            <a:ext cx="96919" cy="0"/>
                          </a:xfrm>
                          <a:custGeom>
                            <a:avLst/>
                            <a:gdLst/>
                            <a:ahLst/>
                            <a:cxnLst/>
                            <a:rect l="0" t="0" r="0" b="0"/>
                            <a:pathLst>
                              <a:path w="96919">
                                <a:moveTo>
                                  <a:pt x="0" y="0"/>
                                </a:moveTo>
                                <a:lnTo>
                                  <a:pt x="96919"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24" name="Shape 2124"/>
                        <wps:cNvSpPr/>
                        <wps:spPr>
                          <a:xfrm>
                            <a:off x="3252757" y="2352645"/>
                            <a:ext cx="0" cy="61821"/>
                          </a:xfrm>
                          <a:custGeom>
                            <a:avLst/>
                            <a:gdLst/>
                            <a:ahLst/>
                            <a:cxnLst/>
                            <a:rect l="0" t="0" r="0" b="0"/>
                            <a:pathLst>
                              <a:path h="61821">
                                <a:moveTo>
                                  <a:pt x="0" y="61821"/>
                                </a:moveTo>
                                <a:lnTo>
                                  <a:pt x="0" y="0"/>
                                </a:lnTo>
                              </a:path>
                            </a:pathLst>
                          </a:custGeom>
                          <a:ln w="4320" cap="flat">
                            <a:miter lim="100000"/>
                          </a:ln>
                        </wps:spPr>
                        <wps:style>
                          <a:lnRef idx="1">
                            <a:srgbClr val="000000"/>
                          </a:lnRef>
                          <a:fillRef idx="0">
                            <a:srgbClr val="000000">
                              <a:alpha val="0"/>
                            </a:srgbClr>
                          </a:fillRef>
                          <a:effectRef idx="0">
                            <a:scrgbClr r="0" g="0" b="0"/>
                          </a:effectRef>
                          <a:fontRef idx="none"/>
                        </wps:style>
                        <wps:bodyPr/>
                      </wps:wsp>
                      <wps:wsp>
                        <wps:cNvPr id="2125" name="Shape 2125"/>
                        <wps:cNvSpPr/>
                        <wps:spPr>
                          <a:xfrm>
                            <a:off x="3223321" y="2067077"/>
                            <a:ext cx="77358" cy="67178"/>
                          </a:xfrm>
                          <a:custGeom>
                            <a:avLst/>
                            <a:gdLst/>
                            <a:ahLst/>
                            <a:cxnLst/>
                            <a:rect l="0" t="0" r="0" b="0"/>
                            <a:pathLst>
                              <a:path w="77358" h="67178">
                                <a:moveTo>
                                  <a:pt x="56228" y="0"/>
                                </a:moveTo>
                                <a:lnTo>
                                  <a:pt x="77358" y="6873"/>
                                </a:lnTo>
                                <a:lnTo>
                                  <a:pt x="77358" y="67178"/>
                                </a:lnTo>
                                <a:lnTo>
                                  <a:pt x="75514" y="67178"/>
                                </a:lnTo>
                                <a:cubicBezTo>
                                  <a:pt x="74204" y="60480"/>
                                  <a:pt x="73640" y="59733"/>
                                  <a:pt x="66789" y="57531"/>
                                </a:cubicBezTo>
                                <a:lnTo>
                                  <a:pt x="14463" y="43038"/>
                                </a:lnTo>
                                <a:cubicBezTo>
                                  <a:pt x="11491" y="42116"/>
                                  <a:pt x="8717" y="41758"/>
                                  <a:pt x="7056" y="41758"/>
                                </a:cubicBezTo>
                                <a:cubicBezTo>
                                  <a:pt x="3688" y="41758"/>
                                  <a:pt x="2591" y="43602"/>
                                  <a:pt x="2020" y="50833"/>
                                </a:cubicBezTo>
                                <a:lnTo>
                                  <a:pt x="0" y="50833"/>
                                </a:lnTo>
                                <a:lnTo>
                                  <a:pt x="0" y="18570"/>
                                </a:lnTo>
                                <a:lnTo>
                                  <a:pt x="2020" y="18570"/>
                                </a:lnTo>
                                <a:cubicBezTo>
                                  <a:pt x="2408" y="25596"/>
                                  <a:pt x="4641" y="28750"/>
                                  <a:pt x="10744" y="30450"/>
                                </a:cubicBezTo>
                                <a:lnTo>
                                  <a:pt x="63071" y="45095"/>
                                </a:lnTo>
                                <a:cubicBezTo>
                                  <a:pt x="65486" y="45659"/>
                                  <a:pt x="68283" y="46193"/>
                                  <a:pt x="69022" y="46193"/>
                                </a:cubicBezTo>
                                <a:cubicBezTo>
                                  <a:pt x="72177" y="46193"/>
                                  <a:pt x="73106" y="43244"/>
                                  <a:pt x="73106" y="34313"/>
                                </a:cubicBezTo>
                                <a:cubicBezTo>
                                  <a:pt x="73106" y="23927"/>
                                  <a:pt x="72360" y="19103"/>
                                  <a:pt x="70302" y="15027"/>
                                </a:cubicBezTo>
                                <a:cubicBezTo>
                                  <a:pt x="67719" y="9853"/>
                                  <a:pt x="63993" y="6485"/>
                                  <a:pt x="55481" y="2408"/>
                                </a:cubicBezTo>
                                <a:lnTo>
                                  <a:pt x="56228"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26" name="Shape 2126"/>
                        <wps:cNvSpPr/>
                        <wps:spPr>
                          <a:xfrm>
                            <a:off x="3279664" y="2019986"/>
                            <a:ext cx="20971" cy="36340"/>
                          </a:xfrm>
                          <a:custGeom>
                            <a:avLst/>
                            <a:gdLst/>
                            <a:ahLst/>
                            <a:cxnLst/>
                            <a:rect l="0" t="0" r="0" b="0"/>
                            <a:pathLst>
                              <a:path w="20971" h="36340">
                                <a:moveTo>
                                  <a:pt x="11133" y="0"/>
                                </a:moveTo>
                                <a:lnTo>
                                  <a:pt x="20971" y="2179"/>
                                </a:lnTo>
                                <a:lnTo>
                                  <a:pt x="20971" y="10973"/>
                                </a:lnTo>
                                <a:lnTo>
                                  <a:pt x="11491" y="7795"/>
                                </a:lnTo>
                                <a:cubicBezTo>
                                  <a:pt x="6309" y="7795"/>
                                  <a:pt x="4084" y="9464"/>
                                  <a:pt x="3901" y="13152"/>
                                </a:cubicBezTo>
                                <a:cubicBezTo>
                                  <a:pt x="3696" y="17618"/>
                                  <a:pt x="7978" y="22624"/>
                                  <a:pt x="13907" y="25032"/>
                                </a:cubicBezTo>
                                <a:lnTo>
                                  <a:pt x="20971" y="27332"/>
                                </a:lnTo>
                                <a:lnTo>
                                  <a:pt x="20971" y="34114"/>
                                </a:lnTo>
                                <a:lnTo>
                                  <a:pt x="14079" y="32369"/>
                                </a:lnTo>
                                <a:cubicBezTo>
                                  <a:pt x="9416" y="31208"/>
                                  <a:pt x="6119" y="30419"/>
                                  <a:pt x="5745" y="30419"/>
                                </a:cubicBezTo>
                                <a:cubicBezTo>
                                  <a:pt x="4435" y="30419"/>
                                  <a:pt x="2773" y="32652"/>
                                  <a:pt x="3337" y="33757"/>
                                </a:cubicBezTo>
                                <a:cubicBezTo>
                                  <a:pt x="3337" y="33932"/>
                                  <a:pt x="3337" y="34138"/>
                                  <a:pt x="3337" y="34138"/>
                                </a:cubicBezTo>
                                <a:lnTo>
                                  <a:pt x="3337" y="36165"/>
                                </a:lnTo>
                                <a:lnTo>
                                  <a:pt x="2027" y="36340"/>
                                </a:lnTo>
                                <a:lnTo>
                                  <a:pt x="183" y="22799"/>
                                </a:lnTo>
                                <a:lnTo>
                                  <a:pt x="0" y="22624"/>
                                </a:lnTo>
                                <a:cubicBezTo>
                                  <a:pt x="0" y="22624"/>
                                  <a:pt x="0" y="22441"/>
                                  <a:pt x="183" y="22441"/>
                                </a:cubicBezTo>
                                <a:lnTo>
                                  <a:pt x="183" y="22266"/>
                                </a:lnTo>
                                <a:cubicBezTo>
                                  <a:pt x="358" y="22266"/>
                                  <a:pt x="541" y="22266"/>
                                  <a:pt x="541" y="22266"/>
                                </a:cubicBezTo>
                                <a:lnTo>
                                  <a:pt x="1280" y="22441"/>
                                </a:lnTo>
                                <a:lnTo>
                                  <a:pt x="10005" y="25032"/>
                                </a:lnTo>
                                <a:cubicBezTo>
                                  <a:pt x="2949" y="19850"/>
                                  <a:pt x="183" y="15773"/>
                                  <a:pt x="183" y="9998"/>
                                </a:cubicBezTo>
                                <a:cubicBezTo>
                                  <a:pt x="183" y="3688"/>
                                  <a:pt x="4259" y="0"/>
                                  <a:pt x="11133"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27" name="Shape 2127"/>
                        <wps:cNvSpPr/>
                        <wps:spPr>
                          <a:xfrm>
                            <a:off x="3300634" y="2022165"/>
                            <a:ext cx="35798" cy="45294"/>
                          </a:xfrm>
                          <a:custGeom>
                            <a:avLst/>
                            <a:gdLst/>
                            <a:ahLst/>
                            <a:cxnLst/>
                            <a:rect l="0" t="0" r="0" b="0"/>
                            <a:pathLst>
                              <a:path w="35798" h="45294">
                                <a:moveTo>
                                  <a:pt x="0" y="0"/>
                                </a:moveTo>
                                <a:lnTo>
                                  <a:pt x="494" y="109"/>
                                </a:lnTo>
                                <a:cubicBezTo>
                                  <a:pt x="10486" y="4468"/>
                                  <a:pt x="18737" y="14385"/>
                                  <a:pt x="18737" y="23981"/>
                                </a:cubicBezTo>
                                <a:cubicBezTo>
                                  <a:pt x="18737" y="26008"/>
                                  <a:pt x="18356" y="27676"/>
                                  <a:pt x="17251" y="29726"/>
                                </a:cubicBezTo>
                                <a:cubicBezTo>
                                  <a:pt x="23743" y="31578"/>
                                  <a:pt x="30617" y="33064"/>
                                  <a:pt x="31897" y="33064"/>
                                </a:cubicBezTo>
                                <a:cubicBezTo>
                                  <a:pt x="33565" y="33064"/>
                                  <a:pt x="34487" y="31578"/>
                                  <a:pt x="34487" y="27493"/>
                                </a:cubicBezTo>
                                <a:lnTo>
                                  <a:pt x="35798" y="27493"/>
                                </a:lnTo>
                                <a:lnTo>
                                  <a:pt x="35798" y="45294"/>
                                </a:lnTo>
                                <a:lnTo>
                                  <a:pt x="34305" y="45294"/>
                                </a:lnTo>
                                <a:cubicBezTo>
                                  <a:pt x="34305" y="41606"/>
                                  <a:pt x="33207" y="40478"/>
                                  <a:pt x="29131" y="39548"/>
                                </a:cubicBezTo>
                                <a:cubicBezTo>
                                  <a:pt x="26715" y="38809"/>
                                  <a:pt x="18356" y="36782"/>
                                  <a:pt x="9631" y="34374"/>
                                </a:cubicBezTo>
                                <a:lnTo>
                                  <a:pt x="0" y="31935"/>
                                </a:lnTo>
                                <a:lnTo>
                                  <a:pt x="0" y="25153"/>
                                </a:lnTo>
                                <a:lnTo>
                                  <a:pt x="4742" y="26697"/>
                                </a:lnTo>
                                <a:cubicBezTo>
                                  <a:pt x="8804" y="27810"/>
                                  <a:pt x="12428" y="28598"/>
                                  <a:pt x="13913" y="28598"/>
                                </a:cubicBezTo>
                                <a:cubicBezTo>
                                  <a:pt x="15765" y="28598"/>
                                  <a:pt x="17076" y="26754"/>
                                  <a:pt x="17076" y="24339"/>
                                </a:cubicBezTo>
                                <a:cubicBezTo>
                                  <a:pt x="17076" y="19873"/>
                                  <a:pt x="14455" y="15621"/>
                                  <a:pt x="9273" y="11903"/>
                                </a:cubicBezTo>
                                <a:lnTo>
                                  <a:pt x="0" y="8794"/>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28" name="Shape 2128"/>
                        <wps:cNvSpPr/>
                        <wps:spPr>
                          <a:xfrm>
                            <a:off x="3261718" y="2444565"/>
                            <a:ext cx="15046" cy="35774"/>
                          </a:xfrm>
                          <a:custGeom>
                            <a:avLst/>
                            <a:gdLst/>
                            <a:ahLst/>
                            <a:cxnLst/>
                            <a:rect l="0" t="0" r="0" b="0"/>
                            <a:pathLst>
                              <a:path w="15046" h="35774">
                                <a:moveTo>
                                  <a:pt x="7978" y="0"/>
                                </a:moveTo>
                                <a:lnTo>
                                  <a:pt x="15046" y="4387"/>
                                </a:lnTo>
                                <a:lnTo>
                                  <a:pt x="15046" y="11811"/>
                                </a:lnTo>
                                <a:lnTo>
                                  <a:pt x="7231" y="7795"/>
                                </a:lnTo>
                                <a:cubicBezTo>
                                  <a:pt x="4640" y="7795"/>
                                  <a:pt x="2621" y="9464"/>
                                  <a:pt x="2621" y="12055"/>
                                </a:cubicBezTo>
                                <a:cubicBezTo>
                                  <a:pt x="2621" y="15015"/>
                                  <a:pt x="4890" y="18677"/>
                                  <a:pt x="8480" y="22111"/>
                                </a:cubicBezTo>
                                <a:lnTo>
                                  <a:pt x="15046" y="26253"/>
                                </a:lnTo>
                                <a:lnTo>
                                  <a:pt x="15046" y="35774"/>
                                </a:lnTo>
                                <a:lnTo>
                                  <a:pt x="11971" y="33660"/>
                                </a:lnTo>
                                <a:cubicBezTo>
                                  <a:pt x="4873" y="26891"/>
                                  <a:pt x="0" y="17991"/>
                                  <a:pt x="0" y="9464"/>
                                </a:cubicBezTo>
                                <a:cubicBezTo>
                                  <a:pt x="0" y="3513"/>
                                  <a:pt x="2979" y="0"/>
                                  <a:pt x="7978"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29" name="Shape 2129"/>
                        <wps:cNvSpPr/>
                        <wps:spPr>
                          <a:xfrm>
                            <a:off x="3276764" y="2448952"/>
                            <a:ext cx="38386" cy="40677"/>
                          </a:xfrm>
                          <a:custGeom>
                            <a:avLst/>
                            <a:gdLst/>
                            <a:ahLst/>
                            <a:cxnLst/>
                            <a:rect l="0" t="0" r="0" b="0"/>
                            <a:pathLst>
                              <a:path w="38386" h="40677">
                                <a:moveTo>
                                  <a:pt x="0" y="0"/>
                                </a:moveTo>
                                <a:lnTo>
                                  <a:pt x="6644" y="4124"/>
                                </a:lnTo>
                                <a:cubicBezTo>
                                  <a:pt x="10472" y="9481"/>
                                  <a:pt x="13350" y="17040"/>
                                  <a:pt x="14657" y="25849"/>
                                </a:cubicBezTo>
                                <a:lnTo>
                                  <a:pt x="15015" y="29187"/>
                                </a:lnTo>
                                <a:cubicBezTo>
                                  <a:pt x="18917" y="30109"/>
                                  <a:pt x="20586" y="30497"/>
                                  <a:pt x="22430" y="30497"/>
                                </a:cubicBezTo>
                                <a:cubicBezTo>
                                  <a:pt x="28739" y="30497"/>
                                  <a:pt x="33021" y="26032"/>
                                  <a:pt x="33021" y="19364"/>
                                </a:cubicBezTo>
                                <a:cubicBezTo>
                                  <a:pt x="33021" y="14152"/>
                                  <a:pt x="31147" y="10639"/>
                                  <a:pt x="24129" y="2098"/>
                                </a:cubicBezTo>
                                <a:lnTo>
                                  <a:pt x="25584" y="612"/>
                                </a:lnTo>
                                <a:cubicBezTo>
                                  <a:pt x="33562" y="7668"/>
                                  <a:pt x="38386" y="16743"/>
                                  <a:pt x="38386" y="25110"/>
                                </a:cubicBezTo>
                                <a:cubicBezTo>
                                  <a:pt x="38386" y="34391"/>
                                  <a:pt x="31718" y="40677"/>
                                  <a:pt x="22247" y="40677"/>
                                </a:cubicBezTo>
                                <a:cubicBezTo>
                                  <a:pt x="17797" y="40677"/>
                                  <a:pt x="13241" y="39518"/>
                                  <a:pt x="8910" y="37513"/>
                                </a:cubicBezTo>
                                <a:lnTo>
                                  <a:pt x="0" y="31386"/>
                                </a:lnTo>
                                <a:lnTo>
                                  <a:pt x="0" y="21866"/>
                                </a:lnTo>
                                <a:lnTo>
                                  <a:pt x="7220" y="26420"/>
                                </a:lnTo>
                                <a:lnTo>
                                  <a:pt x="12424" y="28440"/>
                                </a:lnTo>
                                <a:cubicBezTo>
                                  <a:pt x="10016" y="18229"/>
                                  <a:pt x="7784" y="13794"/>
                                  <a:pt x="3707" y="9329"/>
                                </a:cubicBezTo>
                                <a:lnTo>
                                  <a:pt x="0" y="7424"/>
                                </a:lnTo>
                                <a:lnTo>
                                  <a:pt x="0" y="0"/>
                                </a:lnTo>
                                <a:close/>
                              </a:path>
                            </a:pathLst>
                          </a:custGeom>
                          <a:ln w="0" cap="flat">
                            <a:miter lim="100000"/>
                          </a:ln>
                        </wps:spPr>
                        <wps:style>
                          <a:lnRef idx="0">
                            <a:srgbClr val="000000">
                              <a:alpha val="0"/>
                            </a:srgbClr>
                          </a:lnRef>
                          <a:fillRef idx="1">
                            <a:srgbClr val="000000"/>
                          </a:fillRef>
                          <a:effectRef idx="0">
                            <a:scrgbClr r="0" g="0" b="0"/>
                          </a:effectRef>
                          <a:fontRef idx="none"/>
                        </wps:style>
                        <wps:bodyPr/>
                      </wps:wsp>
                      <wps:wsp>
                        <wps:cNvPr id="2130" name="Shape 2130"/>
                        <wps:cNvSpPr/>
                        <wps:spPr>
                          <a:xfrm>
                            <a:off x="3272554" y="2406312"/>
                            <a:ext cx="59170" cy="24856"/>
                          </a:xfrm>
                          <a:custGeom>
                            <a:avLst/>
                            <a:gdLst/>
                            <a:ahLst/>
                            <a:cxnLst/>
                            <a:rect l="0" t="0" r="0" b="0"/>
                            <a:pathLst>
                              <a:path w="59170" h="24856">
                                <a:moveTo>
                                  <a:pt x="57889" y="0"/>
                                </a:moveTo>
                                <a:lnTo>
                                  <a:pt x="59170" y="0"/>
                                </a:lnTo>
                                <a:lnTo>
                                  <a:pt x="59170" y="24110"/>
                                </a:lnTo>
                                <a:lnTo>
                                  <a:pt x="57889" y="24110"/>
                                </a:lnTo>
                                <a:cubicBezTo>
                                  <a:pt x="57684" y="20422"/>
                                  <a:pt x="57508" y="19286"/>
                                  <a:pt x="56762" y="18006"/>
                                </a:cubicBezTo>
                                <a:cubicBezTo>
                                  <a:pt x="56015" y="16520"/>
                                  <a:pt x="53996" y="15773"/>
                                  <a:pt x="51016" y="15773"/>
                                </a:cubicBezTo>
                                <a:lnTo>
                                  <a:pt x="11308" y="15773"/>
                                </a:lnTo>
                                <a:cubicBezTo>
                                  <a:pt x="8542" y="15773"/>
                                  <a:pt x="7232" y="16695"/>
                                  <a:pt x="7232" y="18547"/>
                                </a:cubicBezTo>
                                <a:cubicBezTo>
                                  <a:pt x="7232" y="19286"/>
                                  <a:pt x="7590" y="20780"/>
                                  <a:pt x="8154" y="22441"/>
                                </a:cubicBezTo>
                                <a:cubicBezTo>
                                  <a:pt x="8336" y="22830"/>
                                  <a:pt x="8718" y="23752"/>
                                  <a:pt x="9076" y="24856"/>
                                </a:cubicBezTo>
                                <a:lnTo>
                                  <a:pt x="7978" y="24856"/>
                                </a:lnTo>
                                <a:lnTo>
                                  <a:pt x="0" y="9076"/>
                                </a:lnTo>
                                <a:lnTo>
                                  <a:pt x="176" y="8336"/>
                                </a:lnTo>
                                <a:lnTo>
                                  <a:pt x="52685" y="8336"/>
                                </a:lnTo>
                                <a:cubicBezTo>
                                  <a:pt x="56937" y="8336"/>
                                  <a:pt x="57684" y="6873"/>
                                  <a:pt x="57889" y="0"/>
                                </a:cubicBezTo>
                                <a:close/>
                              </a:path>
                            </a:pathLst>
                          </a:custGeom>
                          <a:ln w="0" cap="flat">
                            <a:miter lim="100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24428" name="Picture 24428"/>
                          <pic:cNvPicPr/>
                        </pic:nvPicPr>
                        <pic:blipFill>
                          <a:blip r:embed="rId62"/>
                          <a:stretch>
                            <a:fillRect/>
                          </a:stretch>
                        </pic:blipFill>
                        <pic:spPr>
                          <a:xfrm>
                            <a:off x="2249805" y="2004318"/>
                            <a:ext cx="896112" cy="1030224"/>
                          </a:xfrm>
                          <a:prstGeom prst="rect">
                            <a:avLst/>
                          </a:prstGeom>
                        </pic:spPr>
                      </pic:pic>
                      <wps:wsp>
                        <wps:cNvPr id="2133" name="Shape 2133"/>
                        <wps:cNvSpPr/>
                        <wps:spPr>
                          <a:xfrm>
                            <a:off x="3419147" y="2283798"/>
                            <a:ext cx="53884" cy="56558"/>
                          </a:xfrm>
                          <a:custGeom>
                            <a:avLst/>
                            <a:gdLst/>
                            <a:ahLst/>
                            <a:cxnLst/>
                            <a:rect l="0" t="0" r="0" b="0"/>
                            <a:pathLst>
                              <a:path w="53884" h="56558">
                                <a:moveTo>
                                  <a:pt x="533" y="0"/>
                                </a:moveTo>
                                <a:cubicBezTo>
                                  <a:pt x="24292" y="5951"/>
                                  <a:pt x="33756" y="8542"/>
                                  <a:pt x="44707" y="11697"/>
                                </a:cubicBezTo>
                                <a:lnTo>
                                  <a:pt x="53884" y="14264"/>
                                </a:lnTo>
                                <a:lnTo>
                                  <a:pt x="53884" y="24776"/>
                                </a:lnTo>
                                <a:lnTo>
                                  <a:pt x="38222" y="20239"/>
                                </a:lnTo>
                                <a:cubicBezTo>
                                  <a:pt x="33932" y="20239"/>
                                  <a:pt x="31730" y="21908"/>
                                  <a:pt x="31341" y="25596"/>
                                </a:cubicBezTo>
                                <a:cubicBezTo>
                                  <a:pt x="31166" y="28750"/>
                                  <a:pt x="33398" y="33216"/>
                                  <a:pt x="36911" y="36553"/>
                                </a:cubicBezTo>
                                <a:cubicBezTo>
                                  <a:pt x="40988" y="40451"/>
                                  <a:pt x="46465" y="43882"/>
                                  <a:pt x="52150" y="46338"/>
                                </a:cubicBezTo>
                                <a:lnTo>
                                  <a:pt x="53884" y="46752"/>
                                </a:lnTo>
                                <a:lnTo>
                                  <a:pt x="53884" y="56558"/>
                                </a:lnTo>
                                <a:lnTo>
                                  <a:pt x="42086" y="49004"/>
                                </a:lnTo>
                                <a:cubicBezTo>
                                  <a:pt x="34317" y="42304"/>
                                  <a:pt x="28750" y="33681"/>
                                  <a:pt x="28750" y="25984"/>
                                </a:cubicBezTo>
                                <a:cubicBezTo>
                                  <a:pt x="28750" y="21344"/>
                                  <a:pt x="30602" y="19286"/>
                                  <a:pt x="35601" y="18364"/>
                                </a:cubicBezTo>
                                <a:lnTo>
                                  <a:pt x="16132" y="13183"/>
                                </a:lnTo>
                                <a:cubicBezTo>
                                  <a:pt x="10005" y="11521"/>
                                  <a:pt x="9464" y="11308"/>
                                  <a:pt x="7772" y="11308"/>
                                </a:cubicBezTo>
                                <a:cubicBezTo>
                                  <a:pt x="5357" y="11308"/>
                                  <a:pt x="4999" y="12055"/>
                                  <a:pt x="4823" y="18753"/>
                                </a:cubicBezTo>
                                <a:lnTo>
                                  <a:pt x="2766" y="18753"/>
                                </a:lnTo>
                                <a:cubicBezTo>
                                  <a:pt x="2027" y="11133"/>
                                  <a:pt x="1280" y="6873"/>
                                  <a:pt x="0" y="564"/>
                                </a:cubicBezTo>
                                <a:lnTo>
                                  <a:pt x="53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4" name="Shape 2134"/>
                        <wps:cNvSpPr/>
                        <wps:spPr>
                          <a:xfrm>
                            <a:off x="3473032" y="2289932"/>
                            <a:ext cx="28480" cy="54346"/>
                          </a:xfrm>
                          <a:custGeom>
                            <a:avLst/>
                            <a:gdLst/>
                            <a:ahLst/>
                            <a:cxnLst/>
                            <a:rect l="0" t="0" r="0" b="0"/>
                            <a:pathLst>
                              <a:path w="28480" h="54346">
                                <a:moveTo>
                                  <a:pt x="15115" y="0"/>
                                </a:moveTo>
                                <a:cubicBezTo>
                                  <a:pt x="23657" y="6096"/>
                                  <a:pt x="28480" y="12230"/>
                                  <a:pt x="28480" y="17229"/>
                                </a:cubicBezTo>
                                <a:cubicBezTo>
                                  <a:pt x="28480" y="20208"/>
                                  <a:pt x="26453" y="22266"/>
                                  <a:pt x="23299" y="22266"/>
                                </a:cubicBezTo>
                                <a:cubicBezTo>
                                  <a:pt x="20502" y="22266"/>
                                  <a:pt x="18658" y="22083"/>
                                  <a:pt x="12699" y="20772"/>
                                </a:cubicBezTo>
                                <a:cubicBezTo>
                                  <a:pt x="24579" y="28750"/>
                                  <a:pt x="28297" y="33932"/>
                                  <a:pt x="28297" y="41940"/>
                                </a:cubicBezTo>
                                <a:cubicBezTo>
                                  <a:pt x="28297" y="49705"/>
                                  <a:pt x="23299" y="54346"/>
                                  <a:pt x="14756" y="54346"/>
                                </a:cubicBezTo>
                                <a:cubicBezTo>
                                  <a:pt x="10350" y="54346"/>
                                  <a:pt x="5654" y="53152"/>
                                  <a:pt x="1088" y="51121"/>
                                </a:cubicBezTo>
                                <a:lnTo>
                                  <a:pt x="0" y="50424"/>
                                </a:lnTo>
                                <a:lnTo>
                                  <a:pt x="0" y="40618"/>
                                </a:lnTo>
                                <a:lnTo>
                                  <a:pt x="14756" y="44143"/>
                                </a:lnTo>
                                <a:cubicBezTo>
                                  <a:pt x="19397" y="44143"/>
                                  <a:pt x="22552" y="41369"/>
                                  <a:pt x="22552" y="37292"/>
                                </a:cubicBezTo>
                                <a:cubicBezTo>
                                  <a:pt x="22552" y="31817"/>
                                  <a:pt x="17492" y="26021"/>
                                  <a:pt x="10185" y="21592"/>
                                </a:cubicBezTo>
                                <a:lnTo>
                                  <a:pt x="0" y="18642"/>
                                </a:lnTo>
                                <a:lnTo>
                                  <a:pt x="0" y="8130"/>
                                </a:lnTo>
                                <a:lnTo>
                                  <a:pt x="9621" y="10820"/>
                                </a:lnTo>
                                <a:cubicBezTo>
                                  <a:pt x="15069" y="12230"/>
                                  <a:pt x="19104" y="13152"/>
                                  <a:pt x="19938" y="13152"/>
                                </a:cubicBezTo>
                                <a:cubicBezTo>
                                  <a:pt x="21241" y="13152"/>
                                  <a:pt x="22171" y="12230"/>
                                  <a:pt x="22171" y="11133"/>
                                </a:cubicBezTo>
                                <a:cubicBezTo>
                                  <a:pt x="22171" y="9075"/>
                                  <a:pt x="21241" y="7795"/>
                                  <a:pt x="13834" y="1486"/>
                                </a:cubicBezTo>
                                <a:lnTo>
                                  <a:pt x="1511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5" name="Shape 2135"/>
                        <wps:cNvSpPr/>
                        <wps:spPr>
                          <a:xfrm>
                            <a:off x="3458825" y="2248586"/>
                            <a:ext cx="61585" cy="35601"/>
                          </a:xfrm>
                          <a:custGeom>
                            <a:avLst/>
                            <a:gdLst/>
                            <a:ahLst/>
                            <a:cxnLst/>
                            <a:rect l="0" t="0" r="0" b="0"/>
                            <a:pathLst>
                              <a:path w="61585" h="35601">
                                <a:moveTo>
                                  <a:pt x="746" y="0"/>
                                </a:moveTo>
                                <a:lnTo>
                                  <a:pt x="8542" y="3330"/>
                                </a:lnTo>
                                <a:cubicBezTo>
                                  <a:pt x="9075" y="3688"/>
                                  <a:pt x="9289" y="4077"/>
                                  <a:pt x="9289" y="5357"/>
                                </a:cubicBezTo>
                                <a:lnTo>
                                  <a:pt x="9289" y="22624"/>
                                </a:lnTo>
                                <a:lnTo>
                                  <a:pt x="16695" y="26160"/>
                                </a:lnTo>
                                <a:cubicBezTo>
                                  <a:pt x="18547" y="15956"/>
                                  <a:pt x="20597" y="10920"/>
                                  <a:pt x="24316" y="7056"/>
                                </a:cubicBezTo>
                                <a:cubicBezTo>
                                  <a:pt x="28758" y="2591"/>
                                  <a:pt x="32834" y="922"/>
                                  <a:pt x="39144" y="922"/>
                                </a:cubicBezTo>
                                <a:cubicBezTo>
                                  <a:pt x="45842" y="922"/>
                                  <a:pt x="50841" y="2766"/>
                                  <a:pt x="54742" y="6843"/>
                                </a:cubicBezTo>
                                <a:cubicBezTo>
                                  <a:pt x="59177" y="11308"/>
                                  <a:pt x="61585" y="17618"/>
                                  <a:pt x="61585" y="24856"/>
                                </a:cubicBezTo>
                                <a:cubicBezTo>
                                  <a:pt x="61585" y="31524"/>
                                  <a:pt x="59382" y="35601"/>
                                  <a:pt x="56022" y="35601"/>
                                </a:cubicBezTo>
                                <a:cubicBezTo>
                                  <a:pt x="53995" y="35601"/>
                                  <a:pt x="52867" y="34321"/>
                                  <a:pt x="52867" y="31905"/>
                                </a:cubicBezTo>
                                <a:cubicBezTo>
                                  <a:pt x="52867" y="30031"/>
                                  <a:pt x="53820" y="28011"/>
                                  <a:pt x="55664" y="25207"/>
                                </a:cubicBezTo>
                                <a:cubicBezTo>
                                  <a:pt x="57714" y="22624"/>
                                  <a:pt x="58255" y="21130"/>
                                  <a:pt x="58255" y="19286"/>
                                </a:cubicBezTo>
                                <a:cubicBezTo>
                                  <a:pt x="58255" y="12413"/>
                                  <a:pt x="51763" y="7056"/>
                                  <a:pt x="43221" y="7056"/>
                                </a:cubicBezTo>
                                <a:cubicBezTo>
                                  <a:pt x="34709" y="7056"/>
                                  <a:pt x="29139" y="11872"/>
                                  <a:pt x="25984" y="21877"/>
                                </a:cubicBezTo>
                                <a:cubicBezTo>
                                  <a:pt x="24856" y="25420"/>
                                  <a:pt x="24316" y="28933"/>
                                  <a:pt x="24316" y="31730"/>
                                </a:cubicBezTo>
                                <a:cubicBezTo>
                                  <a:pt x="24316" y="32477"/>
                                  <a:pt x="23934" y="32827"/>
                                  <a:pt x="23576" y="32827"/>
                                </a:cubicBezTo>
                                <a:cubicBezTo>
                                  <a:pt x="23363" y="32827"/>
                                  <a:pt x="23188" y="32827"/>
                                  <a:pt x="23012" y="32652"/>
                                </a:cubicBezTo>
                                <a:lnTo>
                                  <a:pt x="2408" y="23188"/>
                                </a:lnTo>
                                <a:lnTo>
                                  <a:pt x="2408" y="4824"/>
                                </a:lnTo>
                                <a:cubicBezTo>
                                  <a:pt x="2408" y="2949"/>
                                  <a:pt x="1844" y="2233"/>
                                  <a:pt x="0" y="922"/>
                                </a:cubicBezTo>
                                <a:lnTo>
                                  <a:pt x="74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6" name="Shape 2136"/>
                        <wps:cNvSpPr/>
                        <wps:spPr>
                          <a:xfrm>
                            <a:off x="3479635" y="2125653"/>
                            <a:ext cx="4610" cy="78669"/>
                          </a:xfrm>
                          <a:custGeom>
                            <a:avLst/>
                            <a:gdLst/>
                            <a:ahLst/>
                            <a:cxnLst/>
                            <a:rect l="0" t="0" r="0" b="0"/>
                            <a:pathLst>
                              <a:path w="4610" h="78669">
                                <a:moveTo>
                                  <a:pt x="2202" y="0"/>
                                </a:moveTo>
                                <a:cubicBezTo>
                                  <a:pt x="4610" y="0"/>
                                  <a:pt x="4610" y="2233"/>
                                  <a:pt x="4610" y="3901"/>
                                </a:cubicBezTo>
                                <a:lnTo>
                                  <a:pt x="4610" y="74775"/>
                                </a:lnTo>
                                <a:cubicBezTo>
                                  <a:pt x="4610" y="76436"/>
                                  <a:pt x="4610" y="78669"/>
                                  <a:pt x="2202" y="78669"/>
                                </a:cubicBezTo>
                                <a:cubicBezTo>
                                  <a:pt x="0" y="78669"/>
                                  <a:pt x="0" y="76436"/>
                                  <a:pt x="0" y="74775"/>
                                </a:cubicBezTo>
                                <a:lnTo>
                                  <a:pt x="0" y="4077"/>
                                </a:lnTo>
                                <a:cubicBezTo>
                                  <a:pt x="0" y="2233"/>
                                  <a:pt x="0" y="0"/>
                                  <a:pt x="220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7" name="Shape 2137"/>
                        <wps:cNvSpPr/>
                        <wps:spPr>
                          <a:xfrm>
                            <a:off x="3456622" y="2125653"/>
                            <a:ext cx="4640" cy="78669"/>
                          </a:xfrm>
                          <a:custGeom>
                            <a:avLst/>
                            <a:gdLst/>
                            <a:ahLst/>
                            <a:cxnLst/>
                            <a:rect l="0" t="0" r="0" b="0"/>
                            <a:pathLst>
                              <a:path w="4640" h="78669">
                                <a:moveTo>
                                  <a:pt x="2408" y="0"/>
                                </a:moveTo>
                                <a:cubicBezTo>
                                  <a:pt x="4640" y="0"/>
                                  <a:pt x="4640" y="2233"/>
                                  <a:pt x="4640" y="4077"/>
                                </a:cubicBezTo>
                                <a:lnTo>
                                  <a:pt x="4640" y="74775"/>
                                </a:lnTo>
                                <a:cubicBezTo>
                                  <a:pt x="4640" y="76436"/>
                                  <a:pt x="4640" y="78669"/>
                                  <a:pt x="2408" y="78669"/>
                                </a:cubicBezTo>
                                <a:cubicBezTo>
                                  <a:pt x="0" y="78669"/>
                                  <a:pt x="0" y="76436"/>
                                  <a:pt x="0" y="74775"/>
                                </a:cubicBezTo>
                                <a:lnTo>
                                  <a:pt x="0" y="3901"/>
                                </a:lnTo>
                                <a:cubicBezTo>
                                  <a:pt x="0" y="2233"/>
                                  <a:pt x="0" y="0"/>
                                  <a:pt x="240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8" name="Shape 2138"/>
                        <wps:cNvSpPr/>
                        <wps:spPr>
                          <a:xfrm>
                            <a:off x="3420070" y="2036597"/>
                            <a:ext cx="79949" cy="52685"/>
                          </a:xfrm>
                          <a:custGeom>
                            <a:avLst/>
                            <a:gdLst/>
                            <a:ahLst/>
                            <a:cxnLst/>
                            <a:rect l="0" t="0" r="0" b="0"/>
                            <a:pathLst>
                              <a:path w="79949" h="52685">
                                <a:moveTo>
                                  <a:pt x="63817" y="0"/>
                                </a:moveTo>
                                <a:lnTo>
                                  <a:pt x="79949" y="6485"/>
                                </a:lnTo>
                                <a:lnTo>
                                  <a:pt x="79949" y="52685"/>
                                </a:lnTo>
                                <a:lnTo>
                                  <a:pt x="78463" y="52685"/>
                                </a:lnTo>
                                <a:lnTo>
                                  <a:pt x="56197" y="31516"/>
                                </a:lnTo>
                                <a:cubicBezTo>
                                  <a:pt x="45629" y="21694"/>
                                  <a:pt x="34679" y="16132"/>
                                  <a:pt x="25420" y="16132"/>
                                </a:cubicBezTo>
                                <a:cubicBezTo>
                                  <a:pt x="15392" y="16132"/>
                                  <a:pt x="8725" y="23005"/>
                                  <a:pt x="8725" y="32827"/>
                                </a:cubicBezTo>
                                <a:cubicBezTo>
                                  <a:pt x="8725" y="40980"/>
                                  <a:pt x="12413" y="45270"/>
                                  <a:pt x="24110" y="50094"/>
                                </a:cubicBezTo>
                                <a:lnTo>
                                  <a:pt x="23546" y="52502"/>
                                </a:lnTo>
                                <a:cubicBezTo>
                                  <a:pt x="15034" y="50452"/>
                                  <a:pt x="11316" y="48783"/>
                                  <a:pt x="7231" y="44882"/>
                                </a:cubicBezTo>
                                <a:cubicBezTo>
                                  <a:pt x="2591" y="40630"/>
                                  <a:pt x="0" y="34496"/>
                                  <a:pt x="0" y="28004"/>
                                </a:cubicBezTo>
                                <a:cubicBezTo>
                                  <a:pt x="0" y="15568"/>
                                  <a:pt x="9083" y="5921"/>
                                  <a:pt x="20955" y="5921"/>
                                </a:cubicBezTo>
                                <a:cubicBezTo>
                                  <a:pt x="30061" y="5921"/>
                                  <a:pt x="39144" y="10561"/>
                                  <a:pt x="50094" y="21130"/>
                                </a:cubicBezTo>
                                <a:lnTo>
                                  <a:pt x="71049" y="40980"/>
                                </a:lnTo>
                                <a:lnTo>
                                  <a:pt x="71049" y="12794"/>
                                </a:lnTo>
                                <a:cubicBezTo>
                                  <a:pt x="71049" y="7407"/>
                                  <a:pt x="69952" y="5921"/>
                                  <a:pt x="63071" y="1456"/>
                                </a:cubicBezTo>
                                <a:lnTo>
                                  <a:pt x="6381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9" name="Shape 2139"/>
                        <wps:cNvSpPr/>
                        <wps:spPr>
                          <a:xfrm>
                            <a:off x="3422660" y="1967416"/>
                            <a:ext cx="77358" cy="67155"/>
                          </a:xfrm>
                          <a:custGeom>
                            <a:avLst/>
                            <a:gdLst/>
                            <a:ahLst/>
                            <a:cxnLst/>
                            <a:rect l="0" t="0" r="0" b="0"/>
                            <a:pathLst>
                              <a:path w="77358" h="67155">
                                <a:moveTo>
                                  <a:pt x="56228" y="0"/>
                                </a:moveTo>
                                <a:lnTo>
                                  <a:pt x="77358" y="6881"/>
                                </a:lnTo>
                                <a:lnTo>
                                  <a:pt x="77358" y="67155"/>
                                </a:lnTo>
                                <a:lnTo>
                                  <a:pt x="75514" y="67155"/>
                                </a:lnTo>
                                <a:cubicBezTo>
                                  <a:pt x="74204" y="60487"/>
                                  <a:pt x="73670" y="59741"/>
                                  <a:pt x="66797" y="57508"/>
                                </a:cubicBezTo>
                                <a:lnTo>
                                  <a:pt x="14463" y="43045"/>
                                </a:lnTo>
                                <a:cubicBezTo>
                                  <a:pt x="11521" y="42123"/>
                                  <a:pt x="8725" y="41735"/>
                                  <a:pt x="7056" y="41735"/>
                                </a:cubicBezTo>
                                <a:cubicBezTo>
                                  <a:pt x="3718" y="41735"/>
                                  <a:pt x="2591" y="43609"/>
                                  <a:pt x="2057" y="50841"/>
                                </a:cubicBezTo>
                                <a:lnTo>
                                  <a:pt x="0" y="50841"/>
                                </a:lnTo>
                                <a:lnTo>
                                  <a:pt x="0" y="18547"/>
                                </a:lnTo>
                                <a:lnTo>
                                  <a:pt x="2057" y="18547"/>
                                </a:lnTo>
                                <a:cubicBezTo>
                                  <a:pt x="2408" y="25603"/>
                                  <a:pt x="4640" y="28758"/>
                                  <a:pt x="10775" y="30426"/>
                                </a:cubicBezTo>
                                <a:lnTo>
                                  <a:pt x="63071" y="45095"/>
                                </a:lnTo>
                                <a:cubicBezTo>
                                  <a:pt x="65486" y="45636"/>
                                  <a:pt x="68283" y="46200"/>
                                  <a:pt x="69030" y="46200"/>
                                </a:cubicBezTo>
                                <a:cubicBezTo>
                                  <a:pt x="72184" y="46200"/>
                                  <a:pt x="73106" y="43221"/>
                                  <a:pt x="73106" y="34320"/>
                                </a:cubicBezTo>
                                <a:cubicBezTo>
                                  <a:pt x="73106" y="23934"/>
                                  <a:pt x="72360" y="19111"/>
                                  <a:pt x="70310" y="15034"/>
                                </a:cubicBezTo>
                                <a:cubicBezTo>
                                  <a:pt x="67719" y="9822"/>
                                  <a:pt x="64023" y="6492"/>
                                  <a:pt x="55481" y="2415"/>
                                </a:cubicBezTo>
                                <a:lnTo>
                                  <a:pt x="562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0" name="Shape 2140"/>
                        <wps:cNvSpPr/>
                        <wps:spPr>
                          <a:xfrm>
                            <a:off x="3479010" y="1920301"/>
                            <a:ext cx="20964" cy="36370"/>
                          </a:xfrm>
                          <a:custGeom>
                            <a:avLst/>
                            <a:gdLst/>
                            <a:ahLst/>
                            <a:cxnLst/>
                            <a:rect l="0" t="0" r="0" b="0"/>
                            <a:pathLst>
                              <a:path w="20964" h="36370">
                                <a:moveTo>
                                  <a:pt x="11125" y="0"/>
                                </a:moveTo>
                                <a:lnTo>
                                  <a:pt x="20964" y="2179"/>
                                </a:lnTo>
                                <a:lnTo>
                                  <a:pt x="20964" y="10985"/>
                                </a:lnTo>
                                <a:lnTo>
                                  <a:pt x="11483" y="7795"/>
                                </a:lnTo>
                                <a:cubicBezTo>
                                  <a:pt x="6309" y="7795"/>
                                  <a:pt x="4077" y="9464"/>
                                  <a:pt x="3894" y="13183"/>
                                </a:cubicBezTo>
                                <a:cubicBezTo>
                                  <a:pt x="3719" y="17648"/>
                                  <a:pt x="7971" y="22647"/>
                                  <a:pt x="13899" y="25062"/>
                                </a:cubicBezTo>
                                <a:lnTo>
                                  <a:pt x="20964" y="27360"/>
                                </a:lnTo>
                                <a:lnTo>
                                  <a:pt x="20964" y="34130"/>
                                </a:lnTo>
                                <a:lnTo>
                                  <a:pt x="14072" y="32396"/>
                                </a:lnTo>
                                <a:cubicBezTo>
                                  <a:pt x="9409" y="31238"/>
                                  <a:pt x="6112" y="30449"/>
                                  <a:pt x="5738" y="30449"/>
                                </a:cubicBezTo>
                                <a:cubicBezTo>
                                  <a:pt x="4458" y="30449"/>
                                  <a:pt x="2766" y="32652"/>
                                  <a:pt x="3330" y="33780"/>
                                </a:cubicBezTo>
                                <a:cubicBezTo>
                                  <a:pt x="3330" y="33962"/>
                                  <a:pt x="3330" y="34138"/>
                                  <a:pt x="3330" y="34138"/>
                                </a:cubicBezTo>
                                <a:lnTo>
                                  <a:pt x="3330" y="36195"/>
                                </a:lnTo>
                                <a:lnTo>
                                  <a:pt x="2050" y="36370"/>
                                </a:lnTo>
                                <a:lnTo>
                                  <a:pt x="175" y="22830"/>
                                </a:lnTo>
                                <a:lnTo>
                                  <a:pt x="0" y="22647"/>
                                </a:lnTo>
                                <a:cubicBezTo>
                                  <a:pt x="0" y="22647"/>
                                  <a:pt x="0" y="22471"/>
                                  <a:pt x="175" y="22471"/>
                                </a:cubicBezTo>
                                <a:lnTo>
                                  <a:pt x="175" y="22266"/>
                                </a:lnTo>
                                <a:cubicBezTo>
                                  <a:pt x="351" y="22266"/>
                                  <a:pt x="564" y="22266"/>
                                  <a:pt x="564" y="22266"/>
                                </a:cubicBezTo>
                                <a:lnTo>
                                  <a:pt x="1303" y="22471"/>
                                </a:lnTo>
                                <a:lnTo>
                                  <a:pt x="10028" y="25062"/>
                                </a:lnTo>
                                <a:cubicBezTo>
                                  <a:pt x="2972" y="19850"/>
                                  <a:pt x="175" y="15773"/>
                                  <a:pt x="175" y="10028"/>
                                </a:cubicBezTo>
                                <a:cubicBezTo>
                                  <a:pt x="175" y="3719"/>
                                  <a:pt x="4252" y="0"/>
                                  <a:pt x="1112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1" name="Shape 2141"/>
                        <wps:cNvSpPr/>
                        <wps:spPr>
                          <a:xfrm>
                            <a:off x="3499974" y="1922480"/>
                            <a:ext cx="35797" cy="45324"/>
                          </a:xfrm>
                          <a:custGeom>
                            <a:avLst/>
                            <a:gdLst/>
                            <a:ahLst/>
                            <a:cxnLst/>
                            <a:rect l="0" t="0" r="0" b="0"/>
                            <a:pathLst>
                              <a:path w="35797" h="45324">
                                <a:moveTo>
                                  <a:pt x="0" y="0"/>
                                </a:moveTo>
                                <a:lnTo>
                                  <a:pt x="493" y="109"/>
                                </a:lnTo>
                                <a:cubicBezTo>
                                  <a:pt x="10485" y="4468"/>
                                  <a:pt x="18736" y="14385"/>
                                  <a:pt x="18736" y="23980"/>
                                </a:cubicBezTo>
                                <a:cubicBezTo>
                                  <a:pt x="18736" y="26038"/>
                                  <a:pt x="18355" y="27706"/>
                                  <a:pt x="17250" y="29756"/>
                                </a:cubicBezTo>
                                <a:cubicBezTo>
                                  <a:pt x="23742" y="31600"/>
                                  <a:pt x="30616" y="33094"/>
                                  <a:pt x="31896" y="33094"/>
                                </a:cubicBezTo>
                                <a:cubicBezTo>
                                  <a:pt x="33595" y="33094"/>
                                  <a:pt x="34517" y="31600"/>
                                  <a:pt x="34517" y="27524"/>
                                </a:cubicBezTo>
                                <a:lnTo>
                                  <a:pt x="35797" y="27524"/>
                                </a:lnTo>
                                <a:lnTo>
                                  <a:pt x="35797" y="45324"/>
                                </a:lnTo>
                                <a:lnTo>
                                  <a:pt x="34304" y="45324"/>
                                </a:lnTo>
                                <a:cubicBezTo>
                                  <a:pt x="34304" y="41605"/>
                                  <a:pt x="33207" y="40501"/>
                                  <a:pt x="29130" y="39579"/>
                                </a:cubicBezTo>
                                <a:cubicBezTo>
                                  <a:pt x="26714" y="38839"/>
                                  <a:pt x="18355" y="36782"/>
                                  <a:pt x="9630" y="34374"/>
                                </a:cubicBezTo>
                                <a:lnTo>
                                  <a:pt x="0" y="31951"/>
                                </a:lnTo>
                                <a:lnTo>
                                  <a:pt x="0" y="25181"/>
                                </a:lnTo>
                                <a:lnTo>
                                  <a:pt x="4753" y="26727"/>
                                </a:lnTo>
                                <a:cubicBezTo>
                                  <a:pt x="8813" y="27840"/>
                                  <a:pt x="12430" y="28628"/>
                                  <a:pt x="13920" y="28628"/>
                                </a:cubicBezTo>
                                <a:cubicBezTo>
                                  <a:pt x="15764" y="28628"/>
                                  <a:pt x="17075" y="26785"/>
                                  <a:pt x="17075" y="24369"/>
                                </a:cubicBezTo>
                                <a:cubicBezTo>
                                  <a:pt x="17075" y="19904"/>
                                  <a:pt x="14484" y="15652"/>
                                  <a:pt x="9272" y="11925"/>
                                </a:cubicBezTo>
                                <a:lnTo>
                                  <a:pt x="0" y="880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2" name="Shape 2142"/>
                        <wps:cNvSpPr/>
                        <wps:spPr>
                          <a:xfrm>
                            <a:off x="1641958" y="31680"/>
                            <a:ext cx="25245" cy="50501"/>
                          </a:xfrm>
                          <a:custGeom>
                            <a:avLst/>
                            <a:gdLst/>
                            <a:ahLst/>
                            <a:cxnLst/>
                            <a:rect l="0" t="0" r="0" b="0"/>
                            <a:pathLst>
                              <a:path w="25245" h="50501">
                                <a:moveTo>
                                  <a:pt x="25245" y="0"/>
                                </a:moveTo>
                                <a:lnTo>
                                  <a:pt x="25245" y="4595"/>
                                </a:lnTo>
                                <a:lnTo>
                                  <a:pt x="23934" y="5262"/>
                                </a:lnTo>
                                <a:cubicBezTo>
                                  <a:pt x="16139" y="13415"/>
                                  <a:pt x="10211" y="27139"/>
                                  <a:pt x="10211" y="36961"/>
                                </a:cubicBezTo>
                                <a:cubicBezTo>
                                  <a:pt x="10211" y="41601"/>
                                  <a:pt x="12984" y="44756"/>
                                  <a:pt x="17092" y="44756"/>
                                </a:cubicBezTo>
                                <a:lnTo>
                                  <a:pt x="25245" y="41349"/>
                                </a:lnTo>
                                <a:lnTo>
                                  <a:pt x="25245" y="44587"/>
                                </a:lnTo>
                                <a:lnTo>
                                  <a:pt x="23012" y="47173"/>
                                </a:lnTo>
                                <a:cubicBezTo>
                                  <a:pt x="19722" y="49579"/>
                                  <a:pt x="16433" y="50501"/>
                                  <a:pt x="12443" y="50501"/>
                                </a:cubicBezTo>
                                <a:cubicBezTo>
                                  <a:pt x="4648" y="50501"/>
                                  <a:pt x="0" y="45503"/>
                                  <a:pt x="0" y="36961"/>
                                </a:cubicBezTo>
                                <a:cubicBezTo>
                                  <a:pt x="0" y="23742"/>
                                  <a:pt x="10750" y="7913"/>
                                  <a:pt x="22631" y="824"/>
                                </a:cubicBezTo>
                                <a:lnTo>
                                  <a:pt x="2524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3" name="Shape 2143"/>
                        <wps:cNvSpPr/>
                        <wps:spPr>
                          <a:xfrm>
                            <a:off x="1667203" y="0"/>
                            <a:ext cx="35242" cy="82395"/>
                          </a:xfrm>
                          <a:custGeom>
                            <a:avLst/>
                            <a:gdLst/>
                            <a:ahLst/>
                            <a:cxnLst/>
                            <a:rect l="0" t="0" r="0" b="0"/>
                            <a:pathLst>
                              <a:path w="35242" h="82395">
                                <a:moveTo>
                                  <a:pt x="34679" y="0"/>
                                </a:moveTo>
                                <a:lnTo>
                                  <a:pt x="35242" y="564"/>
                                </a:lnTo>
                                <a:cubicBezTo>
                                  <a:pt x="29322" y="24315"/>
                                  <a:pt x="26700" y="33787"/>
                                  <a:pt x="23546" y="44707"/>
                                </a:cubicBezTo>
                                <a:cubicBezTo>
                                  <a:pt x="19675" y="57714"/>
                                  <a:pt x="15956" y="72184"/>
                                  <a:pt x="15956" y="73845"/>
                                </a:cubicBezTo>
                                <a:cubicBezTo>
                                  <a:pt x="15956" y="75156"/>
                                  <a:pt x="16878" y="76078"/>
                                  <a:pt x="17976" y="76078"/>
                                </a:cubicBezTo>
                                <a:cubicBezTo>
                                  <a:pt x="20033" y="76078"/>
                                  <a:pt x="21344" y="75156"/>
                                  <a:pt x="27653" y="67719"/>
                                </a:cubicBezTo>
                                <a:lnTo>
                                  <a:pt x="29108" y="69030"/>
                                </a:lnTo>
                                <a:cubicBezTo>
                                  <a:pt x="23013" y="77572"/>
                                  <a:pt x="16878" y="82395"/>
                                  <a:pt x="11880" y="82395"/>
                                </a:cubicBezTo>
                                <a:cubicBezTo>
                                  <a:pt x="8900" y="82395"/>
                                  <a:pt x="6843" y="80338"/>
                                  <a:pt x="6843" y="77183"/>
                                </a:cubicBezTo>
                                <a:cubicBezTo>
                                  <a:pt x="6843" y="74417"/>
                                  <a:pt x="7056" y="72542"/>
                                  <a:pt x="8336" y="66614"/>
                                </a:cubicBezTo>
                                <a:lnTo>
                                  <a:pt x="0" y="76267"/>
                                </a:lnTo>
                                <a:lnTo>
                                  <a:pt x="0" y="73029"/>
                                </a:lnTo>
                                <a:lnTo>
                                  <a:pt x="76" y="72997"/>
                                </a:lnTo>
                                <a:cubicBezTo>
                                  <a:pt x="8134" y="66470"/>
                                  <a:pt x="15034" y="51726"/>
                                  <a:pt x="15034" y="38222"/>
                                </a:cubicBezTo>
                                <a:cubicBezTo>
                                  <a:pt x="15034" y="33962"/>
                                  <a:pt x="13365" y="31730"/>
                                  <a:pt x="9647" y="31372"/>
                                </a:cubicBezTo>
                                <a:lnTo>
                                  <a:pt x="0" y="36275"/>
                                </a:lnTo>
                                <a:lnTo>
                                  <a:pt x="0" y="31680"/>
                                </a:lnTo>
                                <a:lnTo>
                                  <a:pt x="9289" y="28750"/>
                                </a:lnTo>
                                <a:cubicBezTo>
                                  <a:pt x="13899" y="28750"/>
                                  <a:pt x="15956" y="30632"/>
                                  <a:pt x="16878" y="35631"/>
                                </a:cubicBezTo>
                                <a:lnTo>
                                  <a:pt x="22083" y="16132"/>
                                </a:lnTo>
                                <a:cubicBezTo>
                                  <a:pt x="23752" y="10028"/>
                                  <a:pt x="23935" y="9464"/>
                                  <a:pt x="23935" y="7795"/>
                                </a:cubicBezTo>
                                <a:cubicBezTo>
                                  <a:pt x="23935" y="5387"/>
                                  <a:pt x="23188" y="4999"/>
                                  <a:pt x="16520" y="4823"/>
                                </a:cubicBezTo>
                                <a:lnTo>
                                  <a:pt x="16520" y="2797"/>
                                </a:lnTo>
                                <a:cubicBezTo>
                                  <a:pt x="24110" y="2057"/>
                                  <a:pt x="28400" y="1311"/>
                                  <a:pt x="3467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4" name="Shape 2144"/>
                        <wps:cNvSpPr/>
                        <wps:spPr>
                          <a:xfrm>
                            <a:off x="1708907" y="39586"/>
                            <a:ext cx="24879" cy="59177"/>
                          </a:xfrm>
                          <a:custGeom>
                            <a:avLst/>
                            <a:gdLst/>
                            <a:ahLst/>
                            <a:cxnLst/>
                            <a:rect l="0" t="0" r="0" b="0"/>
                            <a:pathLst>
                              <a:path w="24879" h="59177">
                                <a:moveTo>
                                  <a:pt x="15773" y="0"/>
                                </a:moveTo>
                                <a:lnTo>
                                  <a:pt x="16520" y="183"/>
                                </a:lnTo>
                                <a:lnTo>
                                  <a:pt x="16520" y="52685"/>
                                </a:lnTo>
                                <a:cubicBezTo>
                                  <a:pt x="16520" y="56944"/>
                                  <a:pt x="18006" y="57691"/>
                                  <a:pt x="24879" y="57897"/>
                                </a:cubicBezTo>
                                <a:lnTo>
                                  <a:pt x="24879" y="59177"/>
                                </a:lnTo>
                                <a:lnTo>
                                  <a:pt x="739" y="59177"/>
                                </a:lnTo>
                                <a:lnTo>
                                  <a:pt x="739" y="57897"/>
                                </a:lnTo>
                                <a:cubicBezTo>
                                  <a:pt x="4465" y="57691"/>
                                  <a:pt x="5562" y="57508"/>
                                  <a:pt x="6873" y="56769"/>
                                </a:cubicBezTo>
                                <a:cubicBezTo>
                                  <a:pt x="8359" y="56022"/>
                                  <a:pt x="9106" y="53995"/>
                                  <a:pt x="9106" y="51024"/>
                                </a:cubicBezTo>
                                <a:lnTo>
                                  <a:pt x="9106" y="11316"/>
                                </a:lnTo>
                                <a:cubicBezTo>
                                  <a:pt x="9106" y="8542"/>
                                  <a:pt x="8184" y="7239"/>
                                  <a:pt x="6309" y="7239"/>
                                </a:cubicBezTo>
                                <a:cubicBezTo>
                                  <a:pt x="5562" y="7239"/>
                                  <a:pt x="4107" y="7590"/>
                                  <a:pt x="2408" y="8161"/>
                                </a:cubicBezTo>
                                <a:cubicBezTo>
                                  <a:pt x="2049" y="8336"/>
                                  <a:pt x="1127" y="8725"/>
                                  <a:pt x="0" y="9083"/>
                                </a:cubicBezTo>
                                <a:lnTo>
                                  <a:pt x="0" y="7978"/>
                                </a:lnTo>
                                <a:lnTo>
                                  <a:pt x="1577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5" name="Shape 2145"/>
                        <wps:cNvSpPr/>
                        <wps:spPr>
                          <a:xfrm>
                            <a:off x="1781922" y="60488"/>
                            <a:ext cx="78669" cy="4641"/>
                          </a:xfrm>
                          <a:custGeom>
                            <a:avLst/>
                            <a:gdLst/>
                            <a:ahLst/>
                            <a:cxnLst/>
                            <a:rect l="0" t="0" r="0" b="0"/>
                            <a:pathLst>
                              <a:path w="78669" h="4641">
                                <a:moveTo>
                                  <a:pt x="3894" y="0"/>
                                </a:moveTo>
                                <a:lnTo>
                                  <a:pt x="74592" y="0"/>
                                </a:lnTo>
                                <a:cubicBezTo>
                                  <a:pt x="76436" y="0"/>
                                  <a:pt x="78669" y="0"/>
                                  <a:pt x="78669" y="2225"/>
                                </a:cubicBezTo>
                                <a:cubicBezTo>
                                  <a:pt x="78669" y="4641"/>
                                  <a:pt x="76436" y="4641"/>
                                  <a:pt x="74768" y="4641"/>
                                </a:cubicBezTo>
                                <a:lnTo>
                                  <a:pt x="3894" y="4641"/>
                                </a:lnTo>
                                <a:cubicBezTo>
                                  <a:pt x="2233" y="4641"/>
                                  <a:pt x="0" y="4641"/>
                                  <a:pt x="0" y="2225"/>
                                </a:cubicBezTo>
                                <a:cubicBezTo>
                                  <a:pt x="0" y="0"/>
                                  <a:pt x="2233" y="0"/>
                                  <a:pt x="389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6" name="Shape 2146"/>
                        <wps:cNvSpPr/>
                        <wps:spPr>
                          <a:xfrm>
                            <a:off x="1781922" y="37475"/>
                            <a:ext cx="78669" cy="4641"/>
                          </a:xfrm>
                          <a:custGeom>
                            <a:avLst/>
                            <a:gdLst/>
                            <a:ahLst/>
                            <a:cxnLst/>
                            <a:rect l="0" t="0" r="0" b="0"/>
                            <a:pathLst>
                              <a:path w="78669" h="4641">
                                <a:moveTo>
                                  <a:pt x="3894" y="0"/>
                                </a:moveTo>
                                <a:lnTo>
                                  <a:pt x="74768" y="0"/>
                                </a:lnTo>
                                <a:cubicBezTo>
                                  <a:pt x="76436" y="0"/>
                                  <a:pt x="78669" y="0"/>
                                  <a:pt x="78669" y="2408"/>
                                </a:cubicBezTo>
                                <a:cubicBezTo>
                                  <a:pt x="78669" y="4641"/>
                                  <a:pt x="76436" y="4641"/>
                                  <a:pt x="74592" y="4641"/>
                                </a:cubicBezTo>
                                <a:lnTo>
                                  <a:pt x="3894" y="4641"/>
                                </a:lnTo>
                                <a:cubicBezTo>
                                  <a:pt x="2233" y="4641"/>
                                  <a:pt x="0" y="4641"/>
                                  <a:pt x="0" y="2408"/>
                                </a:cubicBezTo>
                                <a:cubicBezTo>
                                  <a:pt x="0" y="0"/>
                                  <a:pt x="2233" y="0"/>
                                  <a:pt x="389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7" name="Shape 2147"/>
                        <wps:cNvSpPr/>
                        <wps:spPr>
                          <a:xfrm>
                            <a:off x="1906638" y="922"/>
                            <a:ext cx="33399" cy="79980"/>
                          </a:xfrm>
                          <a:custGeom>
                            <a:avLst/>
                            <a:gdLst/>
                            <a:ahLst/>
                            <a:cxnLst/>
                            <a:rect l="0" t="0" r="0" b="0"/>
                            <a:pathLst>
                              <a:path w="33399" h="79980">
                                <a:moveTo>
                                  <a:pt x="21313" y="0"/>
                                </a:moveTo>
                                <a:lnTo>
                                  <a:pt x="22266" y="206"/>
                                </a:lnTo>
                                <a:lnTo>
                                  <a:pt x="22266" y="71262"/>
                                </a:lnTo>
                                <a:cubicBezTo>
                                  <a:pt x="22266" y="76825"/>
                                  <a:pt x="24110" y="78135"/>
                                  <a:pt x="33399" y="78135"/>
                                </a:cubicBezTo>
                                <a:lnTo>
                                  <a:pt x="33399" y="79980"/>
                                </a:lnTo>
                                <a:lnTo>
                                  <a:pt x="717" y="79980"/>
                                </a:lnTo>
                                <a:lnTo>
                                  <a:pt x="717" y="78135"/>
                                </a:lnTo>
                                <a:cubicBezTo>
                                  <a:pt x="5746" y="78135"/>
                                  <a:pt x="7415" y="77747"/>
                                  <a:pt x="9258" y="76650"/>
                                </a:cubicBezTo>
                                <a:cubicBezTo>
                                  <a:pt x="11133" y="75514"/>
                                  <a:pt x="12055" y="72923"/>
                                  <a:pt x="12055" y="69030"/>
                                </a:cubicBezTo>
                                <a:lnTo>
                                  <a:pt x="12055" y="15423"/>
                                </a:lnTo>
                                <a:cubicBezTo>
                                  <a:pt x="12055" y="11521"/>
                                  <a:pt x="10919" y="9853"/>
                                  <a:pt x="8512" y="9853"/>
                                </a:cubicBezTo>
                                <a:cubicBezTo>
                                  <a:pt x="7232" y="9853"/>
                                  <a:pt x="5357" y="10211"/>
                                  <a:pt x="3124" y="11133"/>
                                </a:cubicBezTo>
                                <a:cubicBezTo>
                                  <a:pt x="2591" y="11339"/>
                                  <a:pt x="1280" y="11880"/>
                                  <a:pt x="0" y="12443"/>
                                </a:cubicBezTo>
                                <a:lnTo>
                                  <a:pt x="0" y="10775"/>
                                </a:lnTo>
                                <a:lnTo>
                                  <a:pt x="213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8" name="Shape 2148"/>
                        <wps:cNvSpPr/>
                        <wps:spPr>
                          <a:xfrm>
                            <a:off x="1956671" y="6294"/>
                            <a:ext cx="25794" cy="75946"/>
                          </a:xfrm>
                          <a:custGeom>
                            <a:avLst/>
                            <a:gdLst/>
                            <a:ahLst/>
                            <a:cxnLst/>
                            <a:rect l="0" t="0" r="0" b="0"/>
                            <a:pathLst>
                              <a:path w="25794" h="75946">
                                <a:moveTo>
                                  <a:pt x="25794" y="0"/>
                                </a:moveTo>
                                <a:lnTo>
                                  <a:pt x="25794" y="6753"/>
                                </a:lnTo>
                                <a:lnTo>
                                  <a:pt x="25679" y="6808"/>
                                </a:lnTo>
                                <a:cubicBezTo>
                                  <a:pt x="19629" y="12632"/>
                                  <a:pt x="15507" y="20334"/>
                                  <a:pt x="13929" y="29337"/>
                                </a:cubicBezTo>
                                <a:cubicBezTo>
                                  <a:pt x="17637" y="27013"/>
                                  <a:pt x="20138" y="25666"/>
                                  <a:pt x="22363" y="24900"/>
                                </a:cubicBezTo>
                                <a:lnTo>
                                  <a:pt x="25794" y="24419"/>
                                </a:lnTo>
                                <a:lnTo>
                                  <a:pt x="25794" y="30004"/>
                                </a:lnTo>
                                <a:lnTo>
                                  <a:pt x="24499" y="29337"/>
                                </a:lnTo>
                                <a:cubicBezTo>
                                  <a:pt x="20422" y="29337"/>
                                  <a:pt x="16703" y="30434"/>
                                  <a:pt x="14288" y="32309"/>
                                </a:cubicBezTo>
                                <a:cubicBezTo>
                                  <a:pt x="11880" y="34160"/>
                                  <a:pt x="10957" y="37490"/>
                                  <a:pt x="10957" y="43441"/>
                                </a:cubicBezTo>
                                <a:cubicBezTo>
                                  <a:pt x="10957" y="52627"/>
                                  <a:pt x="12535" y="60002"/>
                                  <a:pt x="15434" y="65079"/>
                                </a:cubicBezTo>
                                <a:lnTo>
                                  <a:pt x="25794" y="71644"/>
                                </a:lnTo>
                                <a:lnTo>
                                  <a:pt x="25794" y="75946"/>
                                </a:lnTo>
                                <a:lnTo>
                                  <a:pt x="8161" y="68298"/>
                                </a:lnTo>
                                <a:cubicBezTo>
                                  <a:pt x="3155" y="62347"/>
                                  <a:pt x="0" y="51961"/>
                                  <a:pt x="0" y="41567"/>
                                </a:cubicBezTo>
                                <a:cubicBezTo>
                                  <a:pt x="0" y="25793"/>
                                  <a:pt x="6881" y="12253"/>
                                  <a:pt x="19675" y="3170"/>
                                </a:cubicBezTo>
                                <a:lnTo>
                                  <a:pt x="2579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9" name="Shape 2149"/>
                        <wps:cNvSpPr/>
                        <wps:spPr>
                          <a:xfrm>
                            <a:off x="1982465" y="30244"/>
                            <a:ext cx="25611" cy="52327"/>
                          </a:xfrm>
                          <a:custGeom>
                            <a:avLst/>
                            <a:gdLst/>
                            <a:ahLst/>
                            <a:cxnLst/>
                            <a:rect l="0" t="0" r="0" b="0"/>
                            <a:pathLst>
                              <a:path w="25611" h="52327">
                                <a:moveTo>
                                  <a:pt x="3345" y="0"/>
                                </a:moveTo>
                                <a:cubicBezTo>
                                  <a:pt x="16894" y="0"/>
                                  <a:pt x="25611" y="9639"/>
                                  <a:pt x="25611" y="24674"/>
                                </a:cubicBezTo>
                                <a:cubicBezTo>
                                  <a:pt x="25611" y="41018"/>
                                  <a:pt x="15408" y="52327"/>
                                  <a:pt x="762" y="52327"/>
                                </a:cubicBezTo>
                                <a:lnTo>
                                  <a:pt x="0" y="51996"/>
                                </a:lnTo>
                                <a:lnTo>
                                  <a:pt x="0" y="47695"/>
                                </a:lnTo>
                                <a:lnTo>
                                  <a:pt x="2042" y="48989"/>
                                </a:lnTo>
                                <a:cubicBezTo>
                                  <a:pt x="10196" y="48989"/>
                                  <a:pt x="14836" y="41758"/>
                                  <a:pt x="14836" y="28750"/>
                                </a:cubicBezTo>
                                <a:cubicBezTo>
                                  <a:pt x="14836" y="21340"/>
                                  <a:pt x="13356" y="15499"/>
                                  <a:pt x="10599" y="11511"/>
                                </a:cubicBezTo>
                                <a:lnTo>
                                  <a:pt x="0" y="6054"/>
                                </a:lnTo>
                                <a:lnTo>
                                  <a:pt x="0" y="469"/>
                                </a:lnTo>
                                <a:lnTo>
                                  <a:pt x="334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0" name="Shape 2150"/>
                        <wps:cNvSpPr/>
                        <wps:spPr>
                          <a:xfrm>
                            <a:off x="1982465" y="0"/>
                            <a:ext cx="23203" cy="13047"/>
                          </a:xfrm>
                          <a:custGeom>
                            <a:avLst/>
                            <a:gdLst/>
                            <a:ahLst/>
                            <a:cxnLst/>
                            <a:rect l="0" t="0" r="0" b="0"/>
                            <a:pathLst>
                              <a:path w="23203" h="13047">
                                <a:moveTo>
                                  <a:pt x="23028" y="0"/>
                                </a:moveTo>
                                <a:lnTo>
                                  <a:pt x="23203" y="1844"/>
                                </a:lnTo>
                                <a:lnTo>
                                  <a:pt x="0" y="13047"/>
                                </a:lnTo>
                                <a:lnTo>
                                  <a:pt x="0" y="6294"/>
                                </a:lnTo>
                                <a:lnTo>
                                  <a:pt x="6634" y="2857"/>
                                </a:lnTo>
                                <a:cubicBezTo>
                                  <a:pt x="11133" y="1398"/>
                                  <a:pt x="16238" y="564"/>
                                  <a:pt x="23028"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1" name="Shape 2151"/>
                        <wps:cNvSpPr/>
                        <wps:spPr>
                          <a:xfrm>
                            <a:off x="2010255" y="3543"/>
                            <a:ext cx="44436" cy="77358"/>
                          </a:xfrm>
                          <a:custGeom>
                            <a:avLst/>
                            <a:gdLst/>
                            <a:ahLst/>
                            <a:cxnLst/>
                            <a:rect l="0" t="0" r="0" b="0"/>
                            <a:pathLst>
                              <a:path w="44436" h="77358">
                                <a:moveTo>
                                  <a:pt x="17084" y="0"/>
                                </a:moveTo>
                                <a:lnTo>
                                  <a:pt x="44436" y="0"/>
                                </a:lnTo>
                                <a:lnTo>
                                  <a:pt x="44436" y="3823"/>
                                </a:lnTo>
                                <a:lnTo>
                                  <a:pt x="43990" y="3688"/>
                                </a:lnTo>
                                <a:cubicBezTo>
                                  <a:pt x="40272" y="3688"/>
                                  <a:pt x="38603" y="4435"/>
                                  <a:pt x="38039" y="6843"/>
                                </a:cubicBezTo>
                                <a:lnTo>
                                  <a:pt x="30236" y="33932"/>
                                </a:lnTo>
                                <a:cubicBezTo>
                                  <a:pt x="33033" y="34496"/>
                                  <a:pt x="34313" y="34679"/>
                                  <a:pt x="36370" y="34679"/>
                                </a:cubicBezTo>
                                <a:lnTo>
                                  <a:pt x="44436" y="32483"/>
                                </a:lnTo>
                                <a:lnTo>
                                  <a:pt x="44436" y="59899"/>
                                </a:lnTo>
                                <a:lnTo>
                                  <a:pt x="36545" y="38961"/>
                                </a:lnTo>
                                <a:lnTo>
                                  <a:pt x="28750" y="38397"/>
                                </a:lnTo>
                                <a:lnTo>
                                  <a:pt x="22258" y="63071"/>
                                </a:lnTo>
                                <a:cubicBezTo>
                                  <a:pt x="21161" y="67330"/>
                                  <a:pt x="20772" y="68816"/>
                                  <a:pt x="20772" y="69952"/>
                                </a:cubicBezTo>
                                <a:cubicBezTo>
                                  <a:pt x="20772" y="73815"/>
                                  <a:pt x="21519" y="74562"/>
                                  <a:pt x="28750" y="75514"/>
                                </a:cubicBezTo>
                                <a:lnTo>
                                  <a:pt x="28750" y="77358"/>
                                </a:lnTo>
                                <a:lnTo>
                                  <a:pt x="0" y="77358"/>
                                </a:lnTo>
                                <a:lnTo>
                                  <a:pt x="0" y="75514"/>
                                </a:lnTo>
                                <a:cubicBezTo>
                                  <a:pt x="6484" y="74386"/>
                                  <a:pt x="7437" y="73640"/>
                                  <a:pt x="9464" y="66789"/>
                                </a:cubicBezTo>
                                <a:lnTo>
                                  <a:pt x="24133" y="14463"/>
                                </a:lnTo>
                                <a:cubicBezTo>
                                  <a:pt x="24849" y="11133"/>
                                  <a:pt x="25596" y="8336"/>
                                  <a:pt x="25596" y="6843"/>
                                </a:cubicBezTo>
                                <a:cubicBezTo>
                                  <a:pt x="25596" y="5563"/>
                                  <a:pt x="24849" y="4252"/>
                                  <a:pt x="23927" y="3688"/>
                                </a:cubicBezTo>
                                <a:cubicBezTo>
                                  <a:pt x="22647" y="2766"/>
                                  <a:pt x="22083" y="2591"/>
                                  <a:pt x="17084" y="2019"/>
                                </a:cubicBezTo>
                                <a:lnTo>
                                  <a:pt x="170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2" name="Shape 2152"/>
                        <wps:cNvSpPr/>
                        <wps:spPr>
                          <a:xfrm>
                            <a:off x="2054691" y="3543"/>
                            <a:ext cx="26643" cy="77358"/>
                          </a:xfrm>
                          <a:custGeom>
                            <a:avLst/>
                            <a:gdLst/>
                            <a:ahLst/>
                            <a:cxnLst/>
                            <a:rect l="0" t="0" r="0" b="0"/>
                            <a:pathLst>
                              <a:path w="26643" h="77358">
                                <a:moveTo>
                                  <a:pt x="0" y="0"/>
                                </a:moveTo>
                                <a:lnTo>
                                  <a:pt x="1962" y="0"/>
                                </a:lnTo>
                                <a:cubicBezTo>
                                  <a:pt x="17918" y="0"/>
                                  <a:pt x="26643" y="6104"/>
                                  <a:pt x="26643" y="17054"/>
                                </a:cubicBezTo>
                                <a:cubicBezTo>
                                  <a:pt x="26643" y="22441"/>
                                  <a:pt x="24586" y="27089"/>
                                  <a:pt x="20684" y="30419"/>
                                </a:cubicBezTo>
                                <a:cubicBezTo>
                                  <a:pt x="16432" y="34320"/>
                                  <a:pt x="12531" y="35989"/>
                                  <a:pt x="3242" y="38009"/>
                                </a:cubicBezTo>
                                <a:lnTo>
                                  <a:pt x="14375" y="66972"/>
                                </a:lnTo>
                                <a:cubicBezTo>
                                  <a:pt x="16608" y="73076"/>
                                  <a:pt x="19023" y="75126"/>
                                  <a:pt x="24228" y="75514"/>
                                </a:cubicBezTo>
                                <a:lnTo>
                                  <a:pt x="24228" y="77358"/>
                                </a:lnTo>
                                <a:lnTo>
                                  <a:pt x="6580" y="77358"/>
                                </a:lnTo>
                                <a:lnTo>
                                  <a:pt x="0" y="59899"/>
                                </a:lnTo>
                                <a:lnTo>
                                  <a:pt x="0" y="32483"/>
                                </a:lnTo>
                                <a:lnTo>
                                  <a:pt x="8559" y="30153"/>
                                </a:lnTo>
                                <a:cubicBezTo>
                                  <a:pt x="12295" y="27162"/>
                                  <a:pt x="14200" y="22711"/>
                                  <a:pt x="14200" y="16878"/>
                                </a:cubicBezTo>
                                <a:cubicBezTo>
                                  <a:pt x="14200" y="12516"/>
                                  <a:pt x="12994" y="9218"/>
                                  <a:pt x="10561" y="7011"/>
                                </a:cubicBezTo>
                                <a:lnTo>
                                  <a:pt x="0" y="382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3" name="Shape 2153"/>
                        <wps:cNvSpPr/>
                        <wps:spPr>
                          <a:xfrm>
                            <a:off x="2088299" y="60068"/>
                            <a:ext cx="16307" cy="39494"/>
                          </a:xfrm>
                          <a:custGeom>
                            <a:avLst/>
                            <a:gdLst/>
                            <a:ahLst/>
                            <a:cxnLst/>
                            <a:rect l="0" t="0" r="0" b="0"/>
                            <a:pathLst>
                              <a:path w="16307" h="39494">
                                <a:moveTo>
                                  <a:pt x="15385" y="0"/>
                                </a:moveTo>
                                <a:lnTo>
                                  <a:pt x="15773" y="175"/>
                                </a:lnTo>
                                <a:lnTo>
                                  <a:pt x="7978" y="28362"/>
                                </a:lnTo>
                                <a:lnTo>
                                  <a:pt x="7978" y="28750"/>
                                </a:lnTo>
                                <a:cubicBezTo>
                                  <a:pt x="7795" y="29314"/>
                                  <a:pt x="7407" y="30061"/>
                                  <a:pt x="7407" y="30244"/>
                                </a:cubicBezTo>
                                <a:cubicBezTo>
                                  <a:pt x="6843" y="31905"/>
                                  <a:pt x="6667" y="33185"/>
                                  <a:pt x="6667" y="34138"/>
                                </a:cubicBezTo>
                                <a:cubicBezTo>
                                  <a:pt x="6667" y="34679"/>
                                  <a:pt x="7231" y="35418"/>
                                  <a:pt x="7978" y="35418"/>
                                </a:cubicBezTo>
                                <a:cubicBezTo>
                                  <a:pt x="8717" y="35418"/>
                                  <a:pt x="9997" y="34496"/>
                                  <a:pt x="11491" y="33010"/>
                                </a:cubicBezTo>
                                <a:cubicBezTo>
                                  <a:pt x="12413" y="32088"/>
                                  <a:pt x="12977" y="31341"/>
                                  <a:pt x="15210" y="28575"/>
                                </a:cubicBezTo>
                                <a:lnTo>
                                  <a:pt x="16307" y="29497"/>
                                </a:lnTo>
                                <a:cubicBezTo>
                                  <a:pt x="11308" y="36911"/>
                                  <a:pt x="8153" y="39494"/>
                                  <a:pt x="4076" y="39494"/>
                                </a:cubicBezTo>
                                <a:cubicBezTo>
                                  <a:pt x="1486" y="39494"/>
                                  <a:pt x="0" y="37833"/>
                                  <a:pt x="0" y="34496"/>
                                </a:cubicBezTo>
                                <a:cubicBezTo>
                                  <a:pt x="0" y="32827"/>
                                  <a:pt x="533" y="30061"/>
                                  <a:pt x="2019" y="25032"/>
                                </a:cubicBezTo>
                                <a:lnTo>
                                  <a:pt x="6096" y="9464"/>
                                </a:lnTo>
                                <a:cubicBezTo>
                                  <a:pt x="6667" y="7795"/>
                                  <a:pt x="6843" y="6309"/>
                                  <a:pt x="6843" y="5745"/>
                                </a:cubicBezTo>
                                <a:cubicBezTo>
                                  <a:pt x="6843" y="3901"/>
                                  <a:pt x="6096" y="3688"/>
                                  <a:pt x="1486" y="3513"/>
                                </a:cubicBezTo>
                                <a:lnTo>
                                  <a:pt x="1486" y="2233"/>
                                </a:lnTo>
                                <a:cubicBezTo>
                                  <a:pt x="4823" y="1844"/>
                                  <a:pt x="6667" y="1669"/>
                                  <a:pt x="153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4" name="Shape 2154"/>
                        <wps:cNvSpPr/>
                        <wps:spPr>
                          <a:xfrm>
                            <a:off x="2098685" y="41316"/>
                            <a:ext cx="8542" cy="9289"/>
                          </a:xfrm>
                          <a:custGeom>
                            <a:avLst/>
                            <a:gdLst/>
                            <a:ahLst/>
                            <a:cxnLst/>
                            <a:rect l="0" t="0" r="0" b="0"/>
                            <a:pathLst>
                              <a:path w="8542" h="9289">
                                <a:moveTo>
                                  <a:pt x="4076" y="0"/>
                                </a:moveTo>
                                <a:cubicBezTo>
                                  <a:pt x="6492" y="0"/>
                                  <a:pt x="8542" y="2408"/>
                                  <a:pt x="8542" y="4823"/>
                                </a:cubicBezTo>
                                <a:cubicBezTo>
                                  <a:pt x="8542" y="7231"/>
                                  <a:pt x="6492" y="9289"/>
                                  <a:pt x="4076" y="9289"/>
                                </a:cubicBezTo>
                                <a:cubicBezTo>
                                  <a:pt x="1669" y="9289"/>
                                  <a:pt x="0" y="7414"/>
                                  <a:pt x="0" y="4641"/>
                                </a:cubicBezTo>
                                <a:cubicBezTo>
                                  <a:pt x="0" y="2050"/>
                                  <a:pt x="1669" y="0"/>
                                  <a:pt x="407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5" name="Shape 2155"/>
                        <wps:cNvSpPr/>
                        <wps:spPr>
                          <a:xfrm>
                            <a:off x="3585598" y="909371"/>
                            <a:ext cx="19210" cy="53995"/>
                          </a:xfrm>
                          <a:custGeom>
                            <a:avLst/>
                            <a:gdLst/>
                            <a:ahLst/>
                            <a:cxnLst/>
                            <a:rect l="0" t="0" r="0" b="0"/>
                            <a:pathLst>
                              <a:path w="19210" h="53995">
                                <a:moveTo>
                                  <a:pt x="17084" y="0"/>
                                </a:moveTo>
                                <a:lnTo>
                                  <a:pt x="19210" y="942"/>
                                </a:lnTo>
                                <a:lnTo>
                                  <a:pt x="19210" y="13431"/>
                                </a:lnTo>
                                <a:lnTo>
                                  <a:pt x="16878" y="12443"/>
                                </a:lnTo>
                                <a:cubicBezTo>
                                  <a:pt x="8184" y="12443"/>
                                  <a:pt x="3719" y="17259"/>
                                  <a:pt x="3719" y="27089"/>
                                </a:cubicBezTo>
                                <a:cubicBezTo>
                                  <a:pt x="3719" y="30808"/>
                                  <a:pt x="4466" y="32476"/>
                                  <a:pt x="6874" y="33010"/>
                                </a:cubicBezTo>
                                <a:lnTo>
                                  <a:pt x="19210" y="36560"/>
                                </a:lnTo>
                                <a:lnTo>
                                  <a:pt x="19210" y="48268"/>
                                </a:lnTo>
                                <a:lnTo>
                                  <a:pt x="14463" y="46939"/>
                                </a:lnTo>
                                <a:cubicBezTo>
                                  <a:pt x="11133" y="46193"/>
                                  <a:pt x="8360" y="45453"/>
                                  <a:pt x="6874" y="45453"/>
                                </a:cubicBezTo>
                                <a:cubicBezTo>
                                  <a:pt x="5563" y="45453"/>
                                  <a:pt x="4283" y="46193"/>
                                  <a:pt x="3719" y="47115"/>
                                </a:cubicBezTo>
                                <a:cubicBezTo>
                                  <a:pt x="2797" y="48425"/>
                                  <a:pt x="2622" y="48966"/>
                                  <a:pt x="2050" y="53995"/>
                                </a:cubicBezTo>
                                <a:lnTo>
                                  <a:pt x="0" y="53995"/>
                                </a:lnTo>
                                <a:lnTo>
                                  <a:pt x="0" y="24674"/>
                                </a:lnTo>
                                <a:cubicBezTo>
                                  <a:pt x="0" y="8717"/>
                                  <a:pt x="6127" y="0"/>
                                  <a:pt x="170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6" name="Shape 2156"/>
                        <wps:cNvSpPr/>
                        <wps:spPr>
                          <a:xfrm>
                            <a:off x="3604809" y="910313"/>
                            <a:ext cx="58179" cy="70107"/>
                          </a:xfrm>
                          <a:custGeom>
                            <a:avLst/>
                            <a:gdLst/>
                            <a:ahLst/>
                            <a:cxnLst/>
                            <a:rect l="0" t="0" r="0" b="0"/>
                            <a:pathLst>
                              <a:path w="58179" h="70107">
                                <a:moveTo>
                                  <a:pt x="0" y="0"/>
                                </a:moveTo>
                                <a:lnTo>
                                  <a:pt x="11239" y="4979"/>
                                </a:lnTo>
                                <a:cubicBezTo>
                                  <a:pt x="15110" y="9269"/>
                                  <a:pt x="16802" y="13163"/>
                                  <a:pt x="18829" y="22421"/>
                                </a:cubicBezTo>
                                <a:lnTo>
                                  <a:pt x="47762" y="11288"/>
                                </a:lnTo>
                                <a:cubicBezTo>
                                  <a:pt x="53896" y="9086"/>
                                  <a:pt x="55946" y="6648"/>
                                  <a:pt x="56304" y="1466"/>
                                </a:cubicBezTo>
                                <a:lnTo>
                                  <a:pt x="58179" y="1466"/>
                                </a:lnTo>
                                <a:lnTo>
                                  <a:pt x="58179" y="19091"/>
                                </a:lnTo>
                                <a:lnTo>
                                  <a:pt x="19751" y="33554"/>
                                </a:lnTo>
                                <a:lnTo>
                                  <a:pt x="19217" y="41357"/>
                                </a:lnTo>
                                <a:lnTo>
                                  <a:pt x="43891" y="47841"/>
                                </a:lnTo>
                                <a:cubicBezTo>
                                  <a:pt x="48151" y="48977"/>
                                  <a:pt x="49637" y="49335"/>
                                  <a:pt x="50734" y="49335"/>
                                </a:cubicBezTo>
                                <a:cubicBezTo>
                                  <a:pt x="54635" y="49335"/>
                                  <a:pt x="55382" y="48588"/>
                                  <a:pt x="56304" y="41357"/>
                                </a:cubicBezTo>
                                <a:lnTo>
                                  <a:pt x="58179" y="41357"/>
                                </a:lnTo>
                                <a:lnTo>
                                  <a:pt x="58179" y="70107"/>
                                </a:lnTo>
                                <a:lnTo>
                                  <a:pt x="56304" y="70107"/>
                                </a:lnTo>
                                <a:cubicBezTo>
                                  <a:pt x="55199" y="63622"/>
                                  <a:pt x="54460" y="62693"/>
                                  <a:pt x="47579" y="60643"/>
                                </a:cubicBezTo>
                                <a:lnTo>
                                  <a:pt x="0" y="47326"/>
                                </a:lnTo>
                                <a:lnTo>
                                  <a:pt x="0" y="35618"/>
                                </a:lnTo>
                                <a:lnTo>
                                  <a:pt x="14752" y="39863"/>
                                </a:lnTo>
                                <a:cubicBezTo>
                                  <a:pt x="15316" y="37097"/>
                                  <a:pt x="15491" y="35786"/>
                                  <a:pt x="15491" y="33767"/>
                                </a:cubicBezTo>
                                <a:cubicBezTo>
                                  <a:pt x="15491" y="26429"/>
                                  <a:pt x="13960" y="20863"/>
                                  <a:pt x="10966" y="17131"/>
                                </a:cubicBezTo>
                                <a:lnTo>
                                  <a:pt x="0" y="124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7" name="Shape 2157"/>
                        <wps:cNvSpPr/>
                        <wps:spPr>
                          <a:xfrm>
                            <a:off x="3642124" y="886061"/>
                            <a:ext cx="39525" cy="16345"/>
                          </a:xfrm>
                          <a:custGeom>
                            <a:avLst/>
                            <a:gdLst/>
                            <a:ahLst/>
                            <a:cxnLst/>
                            <a:rect l="0" t="0" r="0" b="0"/>
                            <a:pathLst>
                              <a:path w="39525" h="16345">
                                <a:moveTo>
                                  <a:pt x="29528" y="0"/>
                                </a:moveTo>
                                <a:cubicBezTo>
                                  <a:pt x="36934" y="5029"/>
                                  <a:pt x="39525" y="8161"/>
                                  <a:pt x="39525" y="12268"/>
                                </a:cubicBezTo>
                                <a:cubicBezTo>
                                  <a:pt x="39525" y="14851"/>
                                  <a:pt x="37864" y="16345"/>
                                  <a:pt x="34526" y="16345"/>
                                </a:cubicBezTo>
                                <a:cubicBezTo>
                                  <a:pt x="32858" y="16345"/>
                                  <a:pt x="30061" y="15781"/>
                                  <a:pt x="25062" y="14288"/>
                                </a:cubicBezTo>
                                <a:lnTo>
                                  <a:pt x="9464" y="10211"/>
                                </a:lnTo>
                                <a:cubicBezTo>
                                  <a:pt x="7795" y="9647"/>
                                  <a:pt x="6309" y="9464"/>
                                  <a:pt x="5776" y="9464"/>
                                </a:cubicBezTo>
                                <a:cubicBezTo>
                                  <a:pt x="3894" y="9464"/>
                                  <a:pt x="3719" y="10211"/>
                                  <a:pt x="3543" y="14851"/>
                                </a:cubicBezTo>
                                <a:lnTo>
                                  <a:pt x="2233" y="14851"/>
                                </a:lnTo>
                                <a:cubicBezTo>
                                  <a:pt x="1875" y="11521"/>
                                  <a:pt x="1692" y="9647"/>
                                  <a:pt x="0" y="922"/>
                                </a:cubicBezTo>
                                <a:lnTo>
                                  <a:pt x="206" y="564"/>
                                </a:lnTo>
                                <a:lnTo>
                                  <a:pt x="28392" y="8367"/>
                                </a:lnTo>
                                <a:lnTo>
                                  <a:pt x="28781" y="8367"/>
                                </a:lnTo>
                                <a:cubicBezTo>
                                  <a:pt x="29314" y="8542"/>
                                  <a:pt x="30061" y="8900"/>
                                  <a:pt x="30244" y="8900"/>
                                </a:cubicBezTo>
                                <a:cubicBezTo>
                                  <a:pt x="31936" y="9464"/>
                                  <a:pt x="33216" y="9647"/>
                                  <a:pt x="34138" y="9647"/>
                                </a:cubicBezTo>
                                <a:cubicBezTo>
                                  <a:pt x="34702" y="9647"/>
                                  <a:pt x="35448" y="9113"/>
                                  <a:pt x="35448" y="8367"/>
                                </a:cubicBezTo>
                                <a:cubicBezTo>
                                  <a:pt x="35448" y="7620"/>
                                  <a:pt x="34526" y="6309"/>
                                  <a:pt x="33040" y="4824"/>
                                </a:cubicBezTo>
                                <a:cubicBezTo>
                                  <a:pt x="32118" y="3902"/>
                                  <a:pt x="31372" y="3338"/>
                                  <a:pt x="28575" y="1135"/>
                                </a:cubicBezTo>
                                <a:lnTo>
                                  <a:pt x="295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8" name="Shape 2158"/>
                        <wps:cNvSpPr/>
                        <wps:spPr>
                          <a:xfrm>
                            <a:off x="3623401" y="883471"/>
                            <a:ext cx="9281" cy="8550"/>
                          </a:xfrm>
                          <a:custGeom>
                            <a:avLst/>
                            <a:gdLst/>
                            <a:ahLst/>
                            <a:cxnLst/>
                            <a:rect l="0" t="0" r="0" b="0"/>
                            <a:pathLst>
                              <a:path w="9281" h="8550">
                                <a:moveTo>
                                  <a:pt x="4823" y="0"/>
                                </a:moveTo>
                                <a:cubicBezTo>
                                  <a:pt x="7231" y="0"/>
                                  <a:pt x="9281" y="2057"/>
                                  <a:pt x="9281" y="4465"/>
                                </a:cubicBezTo>
                                <a:cubicBezTo>
                                  <a:pt x="9281" y="6881"/>
                                  <a:pt x="7407" y="8550"/>
                                  <a:pt x="4640" y="8550"/>
                                </a:cubicBezTo>
                                <a:cubicBezTo>
                                  <a:pt x="2019" y="8550"/>
                                  <a:pt x="0" y="6881"/>
                                  <a:pt x="0" y="4465"/>
                                </a:cubicBezTo>
                                <a:cubicBezTo>
                                  <a:pt x="0" y="2057"/>
                                  <a:pt x="2408" y="0"/>
                                  <a:pt x="482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9" name="Shape 2159"/>
                        <wps:cNvSpPr/>
                        <wps:spPr>
                          <a:xfrm>
                            <a:off x="3650041" y="854301"/>
                            <a:ext cx="48059" cy="20033"/>
                          </a:xfrm>
                          <a:custGeom>
                            <a:avLst/>
                            <a:gdLst/>
                            <a:ahLst/>
                            <a:cxnLst/>
                            <a:rect l="0" t="0" r="0" b="0"/>
                            <a:pathLst>
                              <a:path w="48059" h="20033">
                                <a:moveTo>
                                  <a:pt x="46939" y="0"/>
                                </a:moveTo>
                                <a:lnTo>
                                  <a:pt x="48059" y="0"/>
                                </a:lnTo>
                                <a:lnTo>
                                  <a:pt x="48059" y="19675"/>
                                </a:lnTo>
                                <a:lnTo>
                                  <a:pt x="46939" y="19675"/>
                                </a:lnTo>
                                <a:cubicBezTo>
                                  <a:pt x="46939" y="16703"/>
                                  <a:pt x="46764" y="15598"/>
                                  <a:pt x="46017" y="14646"/>
                                </a:cubicBezTo>
                                <a:cubicBezTo>
                                  <a:pt x="45453" y="13365"/>
                                  <a:pt x="43785" y="12802"/>
                                  <a:pt x="41377" y="12802"/>
                                </a:cubicBezTo>
                                <a:lnTo>
                                  <a:pt x="9289" y="12802"/>
                                </a:lnTo>
                                <a:cubicBezTo>
                                  <a:pt x="7056" y="12802"/>
                                  <a:pt x="5951" y="13548"/>
                                  <a:pt x="5951" y="15034"/>
                                </a:cubicBezTo>
                                <a:cubicBezTo>
                                  <a:pt x="5951" y="15781"/>
                                  <a:pt x="6134" y="16878"/>
                                  <a:pt x="6698" y="18189"/>
                                </a:cubicBezTo>
                                <a:cubicBezTo>
                                  <a:pt x="6873" y="18547"/>
                                  <a:pt x="7056" y="19294"/>
                                  <a:pt x="7407" y="20033"/>
                                </a:cubicBezTo>
                                <a:lnTo>
                                  <a:pt x="6484" y="20033"/>
                                </a:lnTo>
                                <a:lnTo>
                                  <a:pt x="0" y="7414"/>
                                </a:lnTo>
                                <a:lnTo>
                                  <a:pt x="175" y="6668"/>
                                </a:lnTo>
                                <a:lnTo>
                                  <a:pt x="42863" y="6668"/>
                                </a:lnTo>
                                <a:cubicBezTo>
                                  <a:pt x="46193" y="6668"/>
                                  <a:pt x="46939" y="5570"/>
                                  <a:pt x="4693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0" name="Shape 2160"/>
                        <wps:cNvSpPr/>
                        <wps:spPr>
                          <a:xfrm>
                            <a:off x="726552" y="1889085"/>
                            <a:ext cx="25241" cy="50502"/>
                          </a:xfrm>
                          <a:custGeom>
                            <a:avLst/>
                            <a:gdLst/>
                            <a:ahLst/>
                            <a:cxnLst/>
                            <a:rect l="0" t="0" r="0" b="0"/>
                            <a:pathLst>
                              <a:path w="25241" h="50502">
                                <a:moveTo>
                                  <a:pt x="25241" y="0"/>
                                </a:moveTo>
                                <a:lnTo>
                                  <a:pt x="25241" y="4564"/>
                                </a:lnTo>
                                <a:lnTo>
                                  <a:pt x="23927" y="5232"/>
                                </a:lnTo>
                                <a:cubicBezTo>
                                  <a:pt x="16162" y="13385"/>
                                  <a:pt x="10211" y="27109"/>
                                  <a:pt x="10211" y="36962"/>
                                </a:cubicBezTo>
                                <a:cubicBezTo>
                                  <a:pt x="10211" y="41602"/>
                                  <a:pt x="13007" y="44757"/>
                                  <a:pt x="17084" y="44757"/>
                                </a:cubicBezTo>
                                <a:lnTo>
                                  <a:pt x="25241" y="41344"/>
                                </a:lnTo>
                                <a:lnTo>
                                  <a:pt x="25241" y="44565"/>
                                </a:lnTo>
                                <a:lnTo>
                                  <a:pt x="23005" y="47158"/>
                                </a:lnTo>
                                <a:cubicBezTo>
                                  <a:pt x="19715" y="49573"/>
                                  <a:pt x="16425" y="50502"/>
                                  <a:pt x="12436" y="50502"/>
                                </a:cubicBezTo>
                                <a:cubicBezTo>
                                  <a:pt x="4641" y="50502"/>
                                  <a:pt x="0" y="45473"/>
                                  <a:pt x="0" y="36962"/>
                                </a:cubicBezTo>
                                <a:cubicBezTo>
                                  <a:pt x="0" y="23743"/>
                                  <a:pt x="10746" y="7914"/>
                                  <a:pt x="22625" y="825"/>
                                </a:cubicBezTo>
                                <a:lnTo>
                                  <a:pt x="252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1" name="Shape 2161"/>
                        <wps:cNvSpPr/>
                        <wps:spPr>
                          <a:xfrm>
                            <a:off x="751793" y="1857375"/>
                            <a:ext cx="35239" cy="82395"/>
                          </a:xfrm>
                          <a:custGeom>
                            <a:avLst/>
                            <a:gdLst/>
                            <a:ahLst/>
                            <a:cxnLst/>
                            <a:rect l="0" t="0" r="0" b="0"/>
                            <a:pathLst>
                              <a:path w="35239" h="82395">
                                <a:moveTo>
                                  <a:pt x="34705" y="0"/>
                                </a:moveTo>
                                <a:lnTo>
                                  <a:pt x="35239" y="564"/>
                                </a:lnTo>
                                <a:cubicBezTo>
                                  <a:pt x="29318" y="24315"/>
                                  <a:pt x="26727" y="33787"/>
                                  <a:pt x="23572" y="44737"/>
                                </a:cubicBezTo>
                                <a:cubicBezTo>
                                  <a:pt x="19671" y="57714"/>
                                  <a:pt x="15952" y="72184"/>
                                  <a:pt x="15952" y="73845"/>
                                </a:cubicBezTo>
                                <a:cubicBezTo>
                                  <a:pt x="15952" y="75156"/>
                                  <a:pt x="16874" y="76078"/>
                                  <a:pt x="18002" y="76078"/>
                                </a:cubicBezTo>
                                <a:cubicBezTo>
                                  <a:pt x="20029" y="76078"/>
                                  <a:pt x="21340" y="75156"/>
                                  <a:pt x="27649" y="67750"/>
                                </a:cubicBezTo>
                                <a:lnTo>
                                  <a:pt x="29135" y="69030"/>
                                </a:lnTo>
                                <a:cubicBezTo>
                                  <a:pt x="23008" y="77572"/>
                                  <a:pt x="16874" y="82395"/>
                                  <a:pt x="11876" y="82395"/>
                                </a:cubicBezTo>
                                <a:cubicBezTo>
                                  <a:pt x="8896" y="82395"/>
                                  <a:pt x="6877" y="80338"/>
                                  <a:pt x="6877" y="77183"/>
                                </a:cubicBezTo>
                                <a:cubicBezTo>
                                  <a:pt x="6877" y="74417"/>
                                  <a:pt x="7052" y="72565"/>
                                  <a:pt x="8332" y="66614"/>
                                </a:cubicBezTo>
                                <a:lnTo>
                                  <a:pt x="0" y="76275"/>
                                </a:lnTo>
                                <a:lnTo>
                                  <a:pt x="0" y="73053"/>
                                </a:lnTo>
                                <a:lnTo>
                                  <a:pt x="72" y="73023"/>
                                </a:lnTo>
                                <a:cubicBezTo>
                                  <a:pt x="8130" y="66487"/>
                                  <a:pt x="15030" y="51726"/>
                                  <a:pt x="15030" y="38222"/>
                                </a:cubicBezTo>
                                <a:cubicBezTo>
                                  <a:pt x="15030" y="33962"/>
                                  <a:pt x="13362" y="31730"/>
                                  <a:pt x="9643" y="31372"/>
                                </a:cubicBezTo>
                                <a:lnTo>
                                  <a:pt x="0" y="36274"/>
                                </a:lnTo>
                                <a:lnTo>
                                  <a:pt x="0" y="31710"/>
                                </a:lnTo>
                                <a:lnTo>
                                  <a:pt x="9285" y="28781"/>
                                </a:lnTo>
                                <a:cubicBezTo>
                                  <a:pt x="13895" y="28781"/>
                                  <a:pt x="15952" y="30632"/>
                                  <a:pt x="16874" y="35631"/>
                                </a:cubicBezTo>
                                <a:lnTo>
                                  <a:pt x="22086" y="16162"/>
                                </a:lnTo>
                                <a:cubicBezTo>
                                  <a:pt x="23748" y="10028"/>
                                  <a:pt x="23931" y="9464"/>
                                  <a:pt x="23931" y="7795"/>
                                </a:cubicBezTo>
                                <a:cubicBezTo>
                                  <a:pt x="23931" y="5387"/>
                                  <a:pt x="23184" y="5029"/>
                                  <a:pt x="16516" y="4824"/>
                                </a:cubicBezTo>
                                <a:lnTo>
                                  <a:pt x="16516" y="2797"/>
                                </a:lnTo>
                                <a:cubicBezTo>
                                  <a:pt x="24106" y="2057"/>
                                  <a:pt x="28396" y="1311"/>
                                  <a:pt x="3470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2" name="Shape 2162"/>
                        <wps:cNvSpPr/>
                        <wps:spPr>
                          <a:xfrm>
                            <a:off x="793524" y="1896961"/>
                            <a:ext cx="24849" cy="59207"/>
                          </a:xfrm>
                          <a:custGeom>
                            <a:avLst/>
                            <a:gdLst/>
                            <a:ahLst/>
                            <a:cxnLst/>
                            <a:rect l="0" t="0" r="0" b="0"/>
                            <a:pathLst>
                              <a:path w="24849" h="59207">
                                <a:moveTo>
                                  <a:pt x="15743" y="0"/>
                                </a:moveTo>
                                <a:lnTo>
                                  <a:pt x="16490" y="183"/>
                                </a:lnTo>
                                <a:lnTo>
                                  <a:pt x="16490" y="52685"/>
                                </a:lnTo>
                                <a:cubicBezTo>
                                  <a:pt x="16490" y="56975"/>
                                  <a:pt x="17976" y="57721"/>
                                  <a:pt x="24849" y="57897"/>
                                </a:cubicBezTo>
                                <a:lnTo>
                                  <a:pt x="24849" y="59207"/>
                                </a:lnTo>
                                <a:lnTo>
                                  <a:pt x="709" y="59207"/>
                                </a:lnTo>
                                <a:lnTo>
                                  <a:pt x="709" y="57897"/>
                                </a:lnTo>
                                <a:cubicBezTo>
                                  <a:pt x="4435" y="57721"/>
                                  <a:pt x="5563" y="57508"/>
                                  <a:pt x="6843" y="56769"/>
                                </a:cubicBezTo>
                                <a:cubicBezTo>
                                  <a:pt x="8329" y="56053"/>
                                  <a:pt x="9075" y="53995"/>
                                  <a:pt x="9075" y="51024"/>
                                </a:cubicBezTo>
                                <a:lnTo>
                                  <a:pt x="9075" y="11316"/>
                                </a:lnTo>
                                <a:cubicBezTo>
                                  <a:pt x="9075" y="8542"/>
                                  <a:pt x="8153" y="7239"/>
                                  <a:pt x="6279" y="7239"/>
                                </a:cubicBezTo>
                                <a:cubicBezTo>
                                  <a:pt x="5563" y="7239"/>
                                  <a:pt x="4077" y="7620"/>
                                  <a:pt x="2408" y="8161"/>
                                </a:cubicBezTo>
                                <a:cubicBezTo>
                                  <a:pt x="2019" y="8367"/>
                                  <a:pt x="1097" y="8725"/>
                                  <a:pt x="0" y="9114"/>
                                </a:cubicBezTo>
                                <a:lnTo>
                                  <a:pt x="0" y="7978"/>
                                </a:lnTo>
                                <a:lnTo>
                                  <a:pt x="157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3" name="Shape 2163"/>
                        <wps:cNvSpPr/>
                        <wps:spPr>
                          <a:xfrm>
                            <a:off x="866508" y="1917863"/>
                            <a:ext cx="78669" cy="4641"/>
                          </a:xfrm>
                          <a:custGeom>
                            <a:avLst/>
                            <a:gdLst/>
                            <a:ahLst/>
                            <a:cxnLst/>
                            <a:rect l="0" t="0" r="0" b="0"/>
                            <a:pathLst>
                              <a:path w="78669" h="4641">
                                <a:moveTo>
                                  <a:pt x="3902" y="0"/>
                                </a:moveTo>
                                <a:lnTo>
                                  <a:pt x="74592" y="0"/>
                                </a:lnTo>
                                <a:cubicBezTo>
                                  <a:pt x="76436" y="0"/>
                                  <a:pt x="78669" y="0"/>
                                  <a:pt x="78669" y="2225"/>
                                </a:cubicBezTo>
                                <a:cubicBezTo>
                                  <a:pt x="78669" y="4641"/>
                                  <a:pt x="76436" y="4641"/>
                                  <a:pt x="74768" y="4641"/>
                                </a:cubicBezTo>
                                <a:lnTo>
                                  <a:pt x="3902" y="4641"/>
                                </a:lnTo>
                                <a:cubicBezTo>
                                  <a:pt x="2233" y="4641"/>
                                  <a:pt x="0" y="4641"/>
                                  <a:pt x="0" y="2225"/>
                                </a:cubicBezTo>
                                <a:cubicBezTo>
                                  <a:pt x="0" y="0"/>
                                  <a:pt x="2233" y="0"/>
                                  <a:pt x="390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4" name="Shape 2164"/>
                        <wps:cNvSpPr/>
                        <wps:spPr>
                          <a:xfrm>
                            <a:off x="866508" y="1894881"/>
                            <a:ext cx="78669" cy="4610"/>
                          </a:xfrm>
                          <a:custGeom>
                            <a:avLst/>
                            <a:gdLst/>
                            <a:ahLst/>
                            <a:cxnLst/>
                            <a:rect l="0" t="0" r="0" b="0"/>
                            <a:pathLst>
                              <a:path w="78669" h="4610">
                                <a:moveTo>
                                  <a:pt x="3902" y="0"/>
                                </a:moveTo>
                                <a:lnTo>
                                  <a:pt x="74768" y="0"/>
                                </a:lnTo>
                                <a:cubicBezTo>
                                  <a:pt x="76436" y="0"/>
                                  <a:pt x="78669" y="0"/>
                                  <a:pt x="78669" y="2408"/>
                                </a:cubicBezTo>
                                <a:cubicBezTo>
                                  <a:pt x="78669" y="4610"/>
                                  <a:pt x="76436" y="4610"/>
                                  <a:pt x="74592" y="4610"/>
                                </a:cubicBezTo>
                                <a:lnTo>
                                  <a:pt x="3902" y="4610"/>
                                </a:lnTo>
                                <a:cubicBezTo>
                                  <a:pt x="2233" y="4610"/>
                                  <a:pt x="0" y="4610"/>
                                  <a:pt x="0" y="2408"/>
                                </a:cubicBezTo>
                                <a:cubicBezTo>
                                  <a:pt x="0" y="0"/>
                                  <a:pt x="2233" y="0"/>
                                  <a:pt x="390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5" name="Shape 2165"/>
                        <wps:cNvSpPr/>
                        <wps:spPr>
                          <a:xfrm>
                            <a:off x="984710" y="1858420"/>
                            <a:ext cx="22928" cy="81526"/>
                          </a:xfrm>
                          <a:custGeom>
                            <a:avLst/>
                            <a:gdLst/>
                            <a:ahLst/>
                            <a:cxnLst/>
                            <a:rect l="0" t="0" r="0" b="0"/>
                            <a:pathLst>
                              <a:path w="22928" h="81526">
                                <a:moveTo>
                                  <a:pt x="22928" y="0"/>
                                </a:moveTo>
                                <a:lnTo>
                                  <a:pt x="22928" y="3500"/>
                                </a:lnTo>
                                <a:lnTo>
                                  <a:pt x="22258" y="3246"/>
                                </a:lnTo>
                                <a:cubicBezTo>
                                  <a:pt x="14668" y="3246"/>
                                  <a:pt x="9464" y="8062"/>
                                  <a:pt x="9464" y="14912"/>
                                </a:cubicBezTo>
                                <a:cubicBezTo>
                                  <a:pt x="9464" y="18169"/>
                                  <a:pt x="10534" y="21191"/>
                                  <a:pt x="12926" y="24253"/>
                                </a:cubicBezTo>
                                <a:lnTo>
                                  <a:pt x="22928" y="32673"/>
                                </a:lnTo>
                                <a:lnTo>
                                  <a:pt x="22928" y="46195"/>
                                </a:lnTo>
                                <a:lnTo>
                                  <a:pt x="18395" y="42946"/>
                                </a:lnTo>
                                <a:cubicBezTo>
                                  <a:pt x="11514" y="48516"/>
                                  <a:pt x="8923" y="53515"/>
                                  <a:pt x="8923" y="61135"/>
                                </a:cubicBezTo>
                                <a:cubicBezTo>
                                  <a:pt x="8923" y="66225"/>
                                  <a:pt x="10449" y="70488"/>
                                  <a:pt x="13091" y="73479"/>
                                </a:cubicBezTo>
                                <a:lnTo>
                                  <a:pt x="22928" y="77743"/>
                                </a:lnTo>
                                <a:lnTo>
                                  <a:pt x="22928" y="81436"/>
                                </a:lnTo>
                                <a:lnTo>
                                  <a:pt x="22646" y="81526"/>
                                </a:lnTo>
                                <a:cubicBezTo>
                                  <a:pt x="9281" y="81526"/>
                                  <a:pt x="0" y="73548"/>
                                  <a:pt x="0" y="62057"/>
                                </a:cubicBezTo>
                                <a:cubicBezTo>
                                  <a:pt x="0" y="53873"/>
                                  <a:pt x="2613" y="50185"/>
                                  <a:pt x="15415" y="40538"/>
                                </a:cubicBezTo>
                                <a:cubicBezTo>
                                  <a:pt x="2972" y="29588"/>
                                  <a:pt x="739" y="26250"/>
                                  <a:pt x="739" y="18630"/>
                                </a:cubicBezTo>
                                <a:cubicBezTo>
                                  <a:pt x="739" y="13155"/>
                                  <a:pt x="3105" y="8475"/>
                                  <a:pt x="7097" y="5163"/>
                                </a:cubicBezTo>
                                <a:lnTo>
                                  <a:pt x="229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6" name="Shape 2166"/>
                        <wps:cNvSpPr/>
                        <wps:spPr>
                          <a:xfrm>
                            <a:off x="1007638" y="1858328"/>
                            <a:ext cx="23089" cy="81528"/>
                          </a:xfrm>
                          <a:custGeom>
                            <a:avLst/>
                            <a:gdLst/>
                            <a:ahLst/>
                            <a:cxnLst/>
                            <a:rect l="0" t="0" r="0" b="0"/>
                            <a:pathLst>
                              <a:path w="23089" h="81528">
                                <a:moveTo>
                                  <a:pt x="282" y="0"/>
                                </a:moveTo>
                                <a:cubicBezTo>
                                  <a:pt x="12161" y="0"/>
                                  <a:pt x="20673" y="7026"/>
                                  <a:pt x="20673" y="16695"/>
                                </a:cubicBezTo>
                                <a:cubicBezTo>
                                  <a:pt x="20673" y="24856"/>
                                  <a:pt x="16421" y="29680"/>
                                  <a:pt x="4717" y="35989"/>
                                </a:cubicBezTo>
                                <a:cubicBezTo>
                                  <a:pt x="19004" y="46733"/>
                                  <a:pt x="23089" y="52509"/>
                                  <a:pt x="23089" y="61585"/>
                                </a:cubicBezTo>
                                <a:cubicBezTo>
                                  <a:pt x="23089" y="67704"/>
                                  <a:pt x="20818" y="72712"/>
                                  <a:pt x="16761" y="76190"/>
                                </a:cubicBezTo>
                                <a:lnTo>
                                  <a:pt x="0" y="81528"/>
                                </a:lnTo>
                                <a:lnTo>
                                  <a:pt x="0" y="77834"/>
                                </a:lnTo>
                                <a:lnTo>
                                  <a:pt x="1029" y="78280"/>
                                </a:lnTo>
                                <a:cubicBezTo>
                                  <a:pt x="8801" y="78280"/>
                                  <a:pt x="14006" y="72893"/>
                                  <a:pt x="14006" y="65303"/>
                                </a:cubicBezTo>
                                <a:cubicBezTo>
                                  <a:pt x="14006" y="58605"/>
                                  <a:pt x="11209" y="54353"/>
                                  <a:pt x="2698" y="48219"/>
                                </a:cubicBezTo>
                                <a:lnTo>
                                  <a:pt x="0" y="46287"/>
                                </a:lnTo>
                                <a:lnTo>
                                  <a:pt x="0" y="32764"/>
                                </a:lnTo>
                                <a:lnTo>
                                  <a:pt x="1387" y="33932"/>
                                </a:lnTo>
                                <a:cubicBezTo>
                                  <a:pt x="1775" y="33574"/>
                                  <a:pt x="1775" y="33574"/>
                                  <a:pt x="2309" y="33185"/>
                                </a:cubicBezTo>
                                <a:cubicBezTo>
                                  <a:pt x="9182" y="28750"/>
                                  <a:pt x="12337" y="23363"/>
                                  <a:pt x="12337" y="16695"/>
                                </a:cubicBezTo>
                                <a:cubicBezTo>
                                  <a:pt x="12337" y="12603"/>
                                  <a:pt x="11087" y="9264"/>
                                  <a:pt x="8836" y="6947"/>
                                </a:cubicBezTo>
                                <a:lnTo>
                                  <a:pt x="0" y="3592"/>
                                </a:lnTo>
                                <a:lnTo>
                                  <a:pt x="0" y="92"/>
                                </a:lnTo>
                                <a:lnTo>
                                  <a:pt x="28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7" name="Shape 2167"/>
                        <wps:cNvSpPr/>
                        <wps:spPr>
                          <a:xfrm>
                            <a:off x="1035695" y="1860918"/>
                            <a:ext cx="44440" cy="77358"/>
                          </a:xfrm>
                          <a:custGeom>
                            <a:avLst/>
                            <a:gdLst/>
                            <a:ahLst/>
                            <a:cxnLst/>
                            <a:rect l="0" t="0" r="0" b="0"/>
                            <a:pathLst>
                              <a:path w="44440" h="77358">
                                <a:moveTo>
                                  <a:pt x="17084" y="0"/>
                                </a:moveTo>
                                <a:lnTo>
                                  <a:pt x="44440" y="0"/>
                                </a:lnTo>
                                <a:lnTo>
                                  <a:pt x="44440" y="3854"/>
                                </a:lnTo>
                                <a:lnTo>
                                  <a:pt x="43990" y="3719"/>
                                </a:lnTo>
                                <a:cubicBezTo>
                                  <a:pt x="40272" y="3719"/>
                                  <a:pt x="38603" y="4435"/>
                                  <a:pt x="38039" y="6843"/>
                                </a:cubicBezTo>
                                <a:lnTo>
                                  <a:pt x="30244" y="33962"/>
                                </a:lnTo>
                                <a:cubicBezTo>
                                  <a:pt x="33040" y="34496"/>
                                  <a:pt x="34320" y="34679"/>
                                  <a:pt x="36370" y="34679"/>
                                </a:cubicBezTo>
                                <a:lnTo>
                                  <a:pt x="44440" y="32488"/>
                                </a:lnTo>
                                <a:lnTo>
                                  <a:pt x="44440" y="59900"/>
                                </a:lnTo>
                                <a:lnTo>
                                  <a:pt x="36553" y="38961"/>
                                </a:lnTo>
                                <a:lnTo>
                                  <a:pt x="28750" y="38397"/>
                                </a:lnTo>
                                <a:lnTo>
                                  <a:pt x="22266" y="63071"/>
                                </a:lnTo>
                                <a:cubicBezTo>
                                  <a:pt x="21161" y="67361"/>
                                  <a:pt x="20780" y="68816"/>
                                  <a:pt x="20780" y="69952"/>
                                </a:cubicBezTo>
                                <a:cubicBezTo>
                                  <a:pt x="20780" y="73845"/>
                                  <a:pt x="21519" y="74592"/>
                                  <a:pt x="28750" y="75514"/>
                                </a:cubicBezTo>
                                <a:lnTo>
                                  <a:pt x="28750" y="77358"/>
                                </a:lnTo>
                                <a:lnTo>
                                  <a:pt x="0" y="77358"/>
                                </a:lnTo>
                                <a:lnTo>
                                  <a:pt x="0" y="75514"/>
                                </a:lnTo>
                                <a:cubicBezTo>
                                  <a:pt x="6492" y="74387"/>
                                  <a:pt x="7445" y="73640"/>
                                  <a:pt x="9464" y="66789"/>
                                </a:cubicBezTo>
                                <a:lnTo>
                                  <a:pt x="24140" y="14463"/>
                                </a:lnTo>
                                <a:cubicBezTo>
                                  <a:pt x="24887" y="11133"/>
                                  <a:pt x="25596" y="8336"/>
                                  <a:pt x="25596" y="6843"/>
                                </a:cubicBezTo>
                                <a:cubicBezTo>
                                  <a:pt x="25596" y="5563"/>
                                  <a:pt x="24887" y="4252"/>
                                  <a:pt x="23935" y="3719"/>
                                </a:cubicBezTo>
                                <a:cubicBezTo>
                                  <a:pt x="22654" y="2766"/>
                                  <a:pt x="22083" y="2591"/>
                                  <a:pt x="17084" y="2019"/>
                                </a:cubicBezTo>
                                <a:lnTo>
                                  <a:pt x="170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8" name="Shape 2168"/>
                        <wps:cNvSpPr/>
                        <wps:spPr>
                          <a:xfrm>
                            <a:off x="1080135" y="1860918"/>
                            <a:ext cx="26639" cy="77358"/>
                          </a:xfrm>
                          <a:custGeom>
                            <a:avLst/>
                            <a:gdLst/>
                            <a:ahLst/>
                            <a:cxnLst/>
                            <a:rect l="0" t="0" r="0" b="0"/>
                            <a:pathLst>
                              <a:path w="26639" h="77358">
                                <a:moveTo>
                                  <a:pt x="0" y="0"/>
                                </a:moveTo>
                                <a:lnTo>
                                  <a:pt x="1966" y="0"/>
                                </a:lnTo>
                                <a:cubicBezTo>
                                  <a:pt x="17922" y="0"/>
                                  <a:pt x="26639" y="6134"/>
                                  <a:pt x="26639" y="17054"/>
                                </a:cubicBezTo>
                                <a:cubicBezTo>
                                  <a:pt x="26639" y="22441"/>
                                  <a:pt x="24590" y="27089"/>
                                  <a:pt x="20688" y="30419"/>
                                </a:cubicBezTo>
                                <a:cubicBezTo>
                                  <a:pt x="16429" y="34320"/>
                                  <a:pt x="12535" y="35989"/>
                                  <a:pt x="3246" y="38039"/>
                                </a:cubicBezTo>
                                <a:lnTo>
                                  <a:pt x="14379" y="66972"/>
                                </a:lnTo>
                                <a:cubicBezTo>
                                  <a:pt x="16611" y="73106"/>
                                  <a:pt x="19019" y="75126"/>
                                  <a:pt x="24231" y="75514"/>
                                </a:cubicBezTo>
                                <a:lnTo>
                                  <a:pt x="24231" y="77358"/>
                                </a:lnTo>
                                <a:lnTo>
                                  <a:pt x="6576" y="77358"/>
                                </a:lnTo>
                                <a:lnTo>
                                  <a:pt x="0" y="59900"/>
                                </a:lnTo>
                                <a:lnTo>
                                  <a:pt x="0" y="32488"/>
                                </a:lnTo>
                                <a:lnTo>
                                  <a:pt x="8555" y="30165"/>
                                </a:lnTo>
                                <a:cubicBezTo>
                                  <a:pt x="12291" y="27177"/>
                                  <a:pt x="14196" y="22727"/>
                                  <a:pt x="14196" y="16878"/>
                                </a:cubicBezTo>
                                <a:cubicBezTo>
                                  <a:pt x="14196" y="12516"/>
                                  <a:pt x="12990" y="9226"/>
                                  <a:pt x="10557" y="7027"/>
                                </a:cubicBezTo>
                                <a:lnTo>
                                  <a:pt x="0" y="385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9" name="Shape 2169"/>
                        <wps:cNvSpPr/>
                        <wps:spPr>
                          <a:xfrm>
                            <a:off x="1113739" y="1917443"/>
                            <a:ext cx="16314" cy="39525"/>
                          </a:xfrm>
                          <a:custGeom>
                            <a:avLst/>
                            <a:gdLst/>
                            <a:ahLst/>
                            <a:cxnLst/>
                            <a:rect l="0" t="0" r="0" b="0"/>
                            <a:pathLst>
                              <a:path w="16314" h="39525">
                                <a:moveTo>
                                  <a:pt x="15392" y="0"/>
                                </a:moveTo>
                                <a:lnTo>
                                  <a:pt x="15773" y="175"/>
                                </a:lnTo>
                                <a:lnTo>
                                  <a:pt x="7978" y="28392"/>
                                </a:lnTo>
                                <a:lnTo>
                                  <a:pt x="7978" y="28750"/>
                                </a:lnTo>
                                <a:cubicBezTo>
                                  <a:pt x="7803" y="29314"/>
                                  <a:pt x="7414" y="30061"/>
                                  <a:pt x="7414" y="30244"/>
                                </a:cubicBezTo>
                                <a:cubicBezTo>
                                  <a:pt x="6850" y="31905"/>
                                  <a:pt x="6667" y="33216"/>
                                  <a:pt x="6667" y="34138"/>
                                </a:cubicBezTo>
                                <a:cubicBezTo>
                                  <a:pt x="6667" y="34709"/>
                                  <a:pt x="7231" y="35448"/>
                                  <a:pt x="7978" y="35448"/>
                                </a:cubicBezTo>
                                <a:cubicBezTo>
                                  <a:pt x="8725" y="35448"/>
                                  <a:pt x="10005" y="34496"/>
                                  <a:pt x="11491" y="33040"/>
                                </a:cubicBezTo>
                                <a:cubicBezTo>
                                  <a:pt x="12413" y="32088"/>
                                  <a:pt x="12977" y="31341"/>
                                  <a:pt x="15210" y="28575"/>
                                </a:cubicBezTo>
                                <a:lnTo>
                                  <a:pt x="16314" y="29497"/>
                                </a:lnTo>
                                <a:cubicBezTo>
                                  <a:pt x="11316" y="36911"/>
                                  <a:pt x="8153" y="39525"/>
                                  <a:pt x="4077" y="39525"/>
                                </a:cubicBezTo>
                                <a:cubicBezTo>
                                  <a:pt x="1486" y="39525"/>
                                  <a:pt x="0" y="37864"/>
                                  <a:pt x="0" y="34496"/>
                                </a:cubicBezTo>
                                <a:cubicBezTo>
                                  <a:pt x="0" y="32827"/>
                                  <a:pt x="564" y="30061"/>
                                  <a:pt x="2027" y="25062"/>
                                </a:cubicBezTo>
                                <a:lnTo>
                                  <a:pt x="6134" y="9464"/>
                                </a:lnTo>
                                <a:cubicBezTo>
                                  <a:pt x="6667" y="7795"/>
                                  <a:pt x="6850" y="6309"/>
                                  <a:pt x="6850" y="5746"/>
                                </a:cubicBezTo>
                                <a:cubicBezTo>
                                  <a:pt x="6850" y="3902"/>
                                  <a:pt x="6134" y="3719"/>
                                  <a:pt x="1486" y="3513"/>
                                </a:cubicBezTo>
                                <a:lnTo>
                                  <a:pt x="1486" y="2233"/>
                                </a:lnTo>
                                <a:cubicBezTo>
                                  <a:pt x="4823" y="1844"/>
                                  <a:pt x="6667" y="1669"/>
                                  <a:pt x="1539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0" name="Shape 2170"/>
                        <wps:cNvSpPr/>
                        <wps:spPr>
                          <a:xfrm>
                            <a:off x="1124125" y="1898691"/>
                            <a:ext cx="8550" cy="9289"/>
                          </a:xfrm>
                          <a:custGeom>
                            <a:avLst/>
                            <a:gdLst/>
                            <a:ahLst/>
                            <a:cxnLst/>
                            <a:rect l="0" t="0" r="0" b="0"/>
                            <a:pathLst>
                              <a:path w="8550" h="9289">
                                <a:moveTo>
                                  <a:pt x="4084" y="0"/>
                                </a:moveTo>
                                <a:cubicBezTo>
                                  <a:pt x="6492" y="0"/>
                                  <a:pt x="8550" y="2408"/>
                                  <a:pt x="8550" y="4854"/>
                                </a:cubicBezTo>
                                <a:cubicBezTo>
                                  <a:pt x="8550" y="7262"/>
                                  <a:pt x="6492" y="9289"/>
                                  <a:pt x="4084" y="9289"/>
                                </a:cubicBezTo>
                                <a:cubicBezTo>
                                  <a:pt x="1669" y="9289"/>
                                  <a:pt x="0" y="7437"/>
                                  <a:pt x="0" y="4641"/>
                                </a:cubicBezTo>
                                <a:cubicBezTo>
                                  <a:pt x="0" y="2050"/>
                                  <a:pt x="1669" y="0"/>
                                  <a:pt x="40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1" name="Shape 2171"/>
                        <wps:cNvSpPr/>
                        <wps:spPr>
                          <a:xfrm>
                            <a:off x="2507544" y="1886884"/>
                            <a:ext cx="25241" cy="50502"/>
                          </a:xfrm>
                          <a:custGeom>
                            <a:avLst/>
                            <a:gdLst/>
                            <a:ahLst/>
                            <a:cxnLst/>
                            <a:rect l="0" t="0" r="0" b="0"/>
                            <a:pathLst>
                              <a:path w="25241" h="50502">
                                <a:moveTo>
                                  <a:pt x="25241" y="0"/>
                                </a:moveTo>
                                <a:lnTo>
                                  <a:pt x="25241" y="4580"/>
                                </a:lnTo>
                                <a:lnTo>
                                  <a:pt x="23965" y="5231"/>
                                </a:lnTo>
                                <a:cubicBezTo>
                                  <a:pt x="16162" y="13385"/>
                                  <a:pt x="10211" y="27108"/>
                                  <a:pt x="10211" y="36961"/>
                                </a:cubicBezTo>
                                <a:cubicBezTo>
                                  <a:pt x="10211" y="41602"/>
                                  <a:pt x="13007" y="44756"/>
                                  <a:pt x="17084" y="44756"/>
                                </a:cubicBezTo>
                                <a:lnTo>
                                  <a:pt x="25241" y="41349"/>
                                </a:lnTo>
                                <a:lnTo>
                                  <a:pt x="25241" y="44592"/>
                                </a:lnTo>
                                <a:lnTo>
                                  <a:pt x="23027" y="47157"/>
                                </a:lnTo>
                                <a:cubicBezTo>
                                  <a:pt x="19730" y="49572"/>
                                  <a:pt x="16432" y="50502"/>
                                  <a:pt x="12443" y="50502"/>
                                </a:cubicBezTo>
                                <a:cubicBezTo>
                                  <a:pt x="4648" y="50502"/>
                                  <a:pt x="0" y="45472"/>
                                  <a:pt x="0" y="36961"/>
                                </a:cubicBezTo>
                                <a:cubicBezTo>
                                  <a:pt x="0" y="23742"/>
                                  <a:pt x="10750" y="7913"/>
                                  <a:pt x="22628" y="825"/>
                                </a:cubicBezTo>
                                <a:lnTo>
                                  <a:pt x="252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2" name="Shape 2172"/>
                        <wps:cNvSpPr/>
                        <wps:spPr>
                          <a:xfrm>
                            <a:off x="2532785" y="1855173"/>
                            <a:ext cx="35246" cy="82387"/>
                          </a:xfrm>
                          <a:custGeom>
                            <a:avLst/>
                            <a:gdLst/>
                            <a:ahLst/>
                            <a:cxnLst/>
                            <a:rect l="0" t="0" r="0" b="0"/>
                            <a:pathLst>
                              <a:path w="35246" h="82387">
                                <a:moveTo>
                                  <a:pt x="34705" y="0"/>
                                </a:moveTo>
                                <a:lnTo>
                                  <a:pt x="35246" y="564"/>
                                </a:lnTo>
                                <a:cubicBezTo>
                                  <a:pt x="29318" y="24315"/>
                                  <a:pt x="26735" y="33787"/>
                                  <a:pt x="23573" y="44737"/>
                                </a:cubicBezTo>
                                <a:cubicBezTo>
                                  <a:pt x="19679" y="57714"/>
                                  <a:pt x="15953" y="72184"/>
                                  <a:pt x="15953" y="73845"/>
                                </a:cubicBezTo>
                                <a:cubicBezTo>
                                  <a:pt x="15953" y="75156"/>
                                  <a:pt x="16882" y="76078"/>
                                  <a:pt x="18010" y="76078"/>
                                </a:cubicBezTo>
                                <a:cubicBezTo>
                                  <a:pt x="20037" y="76078"/>
                                  <a:pt x="21348" y="75156"/>
                                  <a:pt x="27657" y="67750"/>
                                </a:cubicBezTo>
                                <a:lnTo>
                                  <a:pt x="29143" y="69030"/>
                                </a:lnTo>
                                <a:cubicBezTo>
                                  <a:pt x="23009" y="77572"/>
                                  <a:pt x="16882" y="82387"/>
                                  <a:pt x="11876" y="82387"/>
                                </a:cubicBezTo>
                                <a:cubicBezTo>
                                  <a:pt x="8904" y="82387"/>
                                  <a:pt x="6877" y="80338"/>
                                  <a:pt x="6877" y="77183"/>
                                </a:cubicBezTo>
                                <a:cubicBezTo>
                                  <a:pt x="6877" y="74417"/>
                                  <a:pt x="7060" y="72565"/>
                                  <a:pt x="8363" y="66614"/>
                                </a:cubicBezTo>
                                <a:lnTo>
                                  <a:pt x="0" y="76303"/>
                                </a:lnTo>
                                <a:lnTo>
                                  <a:pt x="0" y="73060"/>
                                </a:lnTo>
                                <a:lnTo>
                                  <a:pt x="88" y="73023"/>
                                </a:lnTo>
                                <a:cubicBezTo>
                                  <a:pt x="8151" y="66487"/>
                                  <a:pt x="15030" y="51726"/>
                                  <a:pt x="15030" y="38222"/>
                                </a:cubicBezTo>
                                <a:cubicBezTo>
                                  <a:pt x="15030" y="33962"/>
                                  <a:pt x="13369" y="31730"/>
                                  <a:pt x="9643" y="31372"/>
                                </a:cubicBezTo>
                                <a:lnTo>
                                  <a:pt x="0" y="36291"/>
                                </a:lnTo>
                                <a:lnTo>
                                  <a:pt x="0" y="31711"/>
                                </a:lnTo>
                                <a:lnTo>
                                  <a:pt x="9285" y="28781"/>
                                </a:lnTo>
                                <a:cubicBezTo>
                                  <a:pt x="13933" y="28781"/>
                                  <a:pt x="15953" y="30625"/>
                                  <a:pt x="16882" y="35631"/>
                                </a:cubicBezTo>
                                <a:lnTo>
                                  <a:pt x="22087" y="16162"/>
                                </a:lnTo>
                                <a:cubicBezTo>
                                  <a:pt x="23756" y="10028"/>
                                  <a:pt x="23931" y="9464"/>
                                  <a:pt x="23931" y="7795"/>
                                </a:cubicBezTo>
                                <a:cubicBezTo>
                                  <a:pt x="23931" y="5387"/>
                                  <a:pt x="23192" y="5029"/>
                                  <a:pt x="16524" y="4824"/>
                                </a:cubicBezTo>
                                <a:lnTo>
                                  <a:pt x="16524" y="2797"/>
                                </a:lnTo>
                                <a:cubicBezTo>
                                  <a:pt x="24114" y="2050"/>
                                  <a:pt x="28396" y="1311"/>
                                  <a:pt x="3470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3" name="Shape 2173"/>
                        <wps:cNvSpPr/>
                        <wps:spPr>
                          <a:xfrm>
                            <a:off x="2574516" y="1894759"/>
                            <a:ext cx="24856" cy="59207"/>
                          </a:xfrm>
                          <a:custGeom>
                            <a:avLst/>
                            <a:gdLst/>
                            <a:ahLst/>
                            <a:cxnLst/>
                            <a:rect l="0" t="0" r="0" b="0"/>
                            <a:pathLst>
                              <a:path w="24856" h="59207">
                                <a:moveTo>
                                  <a:pt x="15781" y="0"/>
                                </a:moveTo>
                                <a:lnTo>
                                  <a:pt x="16490" y="183"/>
                                </a:lnTo>
                                <a:lnTo>
                                  <a:pt x="16490" y="52685"/>
                                </a:lnTo>
                                <a:cubicBezTo>
                                  <a:pt x="16490" y="56975"/>
                                  <a:pt x="17983" y="57714"/>
                                  <a:pt x="24856" y="57897"/>
                                </a:cubicBezTo>
                                <a:lnTo>
                                  <a:pt x="24856" y="59207"/>
                                </a:lnTo>
                                <a:lnTo>
                                  <a:pt x="746" y="59207"/>
                                </a:lnTo>
                                <a:lnTo>
                                  <a:pt x="746" y="57897"/>
                                </a:lnTo>
                                <a:cubicBezTo>
                                  <a:pt x="4435" y="57714"/>
                                  <a:pt x="5570" y="57508"/>
                                  <a:pt x="6850" y="56761"/>
                                </a:cubicBezTo>
                                <a:cubicBezTo>
                                  <a:pt x="8336" y="56053"/>
                                  <a:pt x="9083" y="53995"/>
                                  <a:pt x="9083" y="51024"/>
                                </a:cubicBezTo>
                                <a:lnTo>
                                  <a:pt x="9083" y="11316"/>
                                </a:lnTo>
                                <a:cubicBezTo>
                                  <a:pt x="9083" y="8542"/>
                                  <a:pt x="8161" y="7231"/>
                                  <a:pt x="6309" y="7231"/>
                                </a:cubicBezTo>
                                <a:cubicBezTo>
                                  <a:pt x="5570" y="7231"/>
                                  <a:pt x="4076" y="7620"/>
                                  <a:pt x="2415" y="8161"/>
                                </a:cubicBezTo>
                                <a:cubicBezTo>
                                  <a:pt x="2027" y="8367"/>
                                  <a:pt x="1105" y="8725"/>
                                  <a:pt x="0" y="9114"/>
                                </a:cubicBezTo>
                                <a:lnTo>
                                  <a:pt x="0" y="7978"/>
                                </a:lnTo>
                                <a:lnTo>
                                  <a:pt x="1578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4" name="Shape 2174"/>
                        <wps:cNvSpPr/>
                        <wps:spPr>
                          <a:xfrm>
                            <a:off x="2647501" y="1915653"/>
                            <a:ext cx="78676" cy="4648"/>
                          </a:xfrm>
                          <a:custGeom>
                            <a:avLst/>
                            <a:gdLst/>
                            <a:ahLst/>
                            <a:cxnLst/>
                            <a:rect l="0" t="0" r="0" b="0"/>
                            <a:pathLst>
                              <a:path w="78676" h="4648">
                                <a:moveTo>
                                  <a:pt x="3901" y="0"/>
                                </a:moveTo>
                                <a:lnTo>
                                  <a:pt x="74592" y="0"/>
                                </a:lnTo>
                                <a:cubicBezTo>
                                  <a:pt x="76444" y="0"/>
                                  <a:pt x="78676" y="0"/>
                                  <a:pt x="78676" y="2233"/>
                                </a:cubicBezTo>
                                <a:cubicBezTo>
                                  <a:pt x="78676" y="4648"/>
                                  <a:pt x="76444" y="4648"/>
                                  <a:pt x="74775" y="4648"/>
                                </a:cubicBezTo>
                                <a:lnTo>
                                  <a:pt x="3901" y="4648"/>
                                </a:lnTo>
                                <a:cubicBezTo>
                                  <a:pt x="2232" y="4648"/>
                                  <a:pt x="0" y="4648"/>
                                  <a:pt x="0" y="2233"/>
                                </a:cubicBezTo>
                                <a:cubicBezTo>
                                  <a:pt x="0" y="0"/>
                                  <a:pt x="2232" y="0"/>
                                  <a:pt x="3901"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5" name="Shape 2175"/>
                        <wps:cNvSpPr/>
                        <wps:spPr>
                          <a:xfrm>
                            <a:off x="2647501" y="1892679"/>
                            <a:ext cx="78676" cy="4610"/>
                          </a:xfrm>
                          <a:custGeom>
                            <a:avLst/>
                            <a:gdLst/>
                            <a:ahLst/>
                            <a:cxnLst/>
                            <a:rect l="0" t="0" r="0" b="0"/>
                            <a:pathLst>
                              <a:path w="78676" h="4610">
                                <a:moveTo>
                                  <a:pt x="3901" y="0"/>
                                </a:moveTo>
                                <a:lnTo>
                                  <a:pt x="74775" y="0"/>
                                </a:lnTo>
                                <a:cubicBezTo>
                                  <a:pt x="76444" y="0"/>
                                  <a:pt x="78676" y="0"/>
                                  <a:pt x="78676" y="2408"/>
                                </a:cubicBezTo>
                                <a:cubicBezTo>
                                  <a:pt x="78676" y="4610"/>
                                  <a:pt x="76444" y="4610"/>
                                  <a:pt x="74592" y="4610"/>
                                </a:cubicBezTo>
                                <a:lnTo>
                                  <a:pt x="3901" y="4610"/>
                                </a:lnTo>
                                <a:cubicBezTo>
                                  <a:pt x="2232" y="4610"/>
                                  <a:pt x="0" y="4610"/>
                                  <a:pt x="0" y="2408"/>
                                </a:cubicBezTo>
                                <a:cubicBezTo>
                                  <a:pt x="0" y="0"/>
                                  <a:pt x="2232" y="0"/>
                                  <a:pt x="3901"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6" name="Shape 2176"/>
                        <wps:cNvSpPr/>
                        <wps:spPr>
                          <a:xfrm>
                            <a:off x="2760521" y="1882068"/>
                            <a:ext cx="18844" cy="34157"/>
                          </a:xfrm>
                          <a:custGeom>
                            <a:avLst/>
                            <a:gdLst/>
                            <a:ahLst/>
                            <a:cxnLst/>
                            <a:rect l="0" t="0" r="0" b="0"/>
                            <a:pathLst>
                              <a:path w="18844" h="34157">
                                <a:moveTo>
                                  <a:pt x="18844" y="0"/>
                                </a:moveTo>
                                <a:lnTo>
                                  <a:pt x="18844" y="6428"/>
                                </a:lnTo>
                                <a:lnTo>
                                  <a:pt x="4648" y="26742"/>
                                </a:lnTo>
                                <a:lnTo>
                                  <a:pt x="18844" y="26742"/>
                                </a:lnTo>
                                <a:lnTo>
                                  <a:pt x="18844" y="34157"/>
                                </a:lnTo>
                                <a:lnTo>
                                  <a:pt x="0" y="34157"/>
                                </a:lnTo>
                                <a:lnTo>
                                  <a:pt x="0" y="26742"/>
                                </a:lnTo>
                                <a:lnTo>
                                  <a:pt x="188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7" name="Shape 2177"/>
                        <wps:cNvSpPr/>
                        <wps:spPr>
                          <a:xfrm>
                            <a:off x="2779365" y="1856126"/>
                            <a:ext cx="35540" cy="79949"/>
                          </a:xfrm>
                          <a:custGeom>
                            <a:avLst/>
                            <a:gdLst/>
                            <a:ahLst/>
                            <a:cxnLst/>
                            <a:rect l="0" t="0" r="0" b="0"/>
                            <a:pathLst>
                              <a:path w="35540" h="79949">
                                <a:moveTo>
                                  <a:pt x="18280" y="0"/>
                                </a:moveTo>
                                <a:lnTo>
                                  <a:pt x="23454" y="0"/>
                                </a:lnTo>
                                <a:lnTo>
                                  <a:pt x="23454" y="52685"/>
                                </a:lnTo>
                                <a:lnTo>
                                  <a:pt x="35540" y="52685"/>
                                </a:lnTo>
                                <a:lnTo>
                                  <a:pt x="35540" y="60099"/>
                                </a:lnTo>
                                <a:lnTo>
                                  <a:pt x="23454" y="60099"/>
                                </a:lnTo>
                                <a:lnTo>
                                  <a:pt x="23454" y="79949"/>
                                </a:lnTo>
                                <a:lnTo>
                                  <a:pt x="14379" y="79949"/>
                                </a:lnTo>
                                <a:lnTo>
                                  <a:pt x="14379" y="60099"/>
                                </a:lnTo>
                                <a:lnTo>
                                  <a:pt x="0" y="60099"/>
                                </a:lnTo>
                                <a:lnTo>
                                  <a:pt x="0" y="52685"/>
                                </a:lnTo>
                                <a:lnTo>
                                  <a:pt x="14196" y="52685"/>
                                </a:lnTo>
                                <a:lnTo>
                                  <a:pt x="14196" y="12055"/>
                                </a:lnTo>
                                <a:lnTo>
                                  <a:pt x="0" y="32370"/>
                                </a:lnTo>
                                <a:lnTo>
                                  <a:pt x="0" y="25942"/>
                                </a:lnTo>
                                <a:lnTo>
                                  <a:pt x="182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8" name="Shape 2178"/>
                        <wps:cNvSpPr/>
                        <wps:spPr>
                          <a:xfrm>
                            <a:off x="2816695" y="1858716"/>
                            <a:ext cx="44452" cy="77358"/>
                          </a:xfrm>
                          <a:custGeom>
                            <a:avLst/>
                            <a:gdLst/>
                            <a:ahLst/>
                            <a:cxnLst/>
                            <a:rect l="0" t="0" r="0" b="0"/>
                            <a:pathLst>
                              <a:path w="44452" h="77358">
                                <a:moveTo>
                                  <a:pt x="17084" y="0"/>
                                </a:moveTo>
                                <a:lnTo>
                                  <a:pt x="44452" y="0"/>
                                </a:lnTo>
                                <a:lnTo>
                                  <a:pt x="44452" y="3857"/>
                                </a:lnTo>
                                <a:lnTo>
                                  <a:pt x="43990" y="3719"/>
                                </a:lnTo>
                                <a:cubicBezTo>
                                  <a:pt x="40272" y="3719"/>
                                  <a:pt x="38603" y="4435"/>
                                  <a:pt x="38039" y="6843"/>
                                </a:cubicBezTo>
                                <a:lnTo>
                                  <a:pt x="30267" y="33962"/>
                                </a:lnTo>
                                <a:cubicBezTo>
                                  <a:pt x="33033" y="34496"/>
                                  <a:pt x="34343" y="34679"/>
                                  <a:pt x="36370" y="34679"/>
                                </a:cubicBezTo>
                                <a:lnTo>
                                  <a:pt x="44452" y="32486"/>
                                </a:lnTo>
                                <a:lnTo>
                                  <a:pt x="44452" y="59896"/>
                                </a:lnTo>
                                <a:lnTo>
                                  <a:pt x="36545" y="38961"/>
                                </a:lnTo>
                                <a:lnTo>
                                  <a:pt x="28781" y="38397"/>
                                </a:lnTo>
                                <a:lnTo>
                                  <a:pt x="22258" y="63071"/>
                                </a:lnTo>
                                <a:cubicBezTo>
                                  <a:pt x="21161" y="67361"/>
                                  <a:pt x="20803" y="68816"/>
                                  <a:pt x="20803" y="69944"/>
                                </a:cubicBezTo>
                                <a:cubicBezTo>
                                  <a:pt x="20803" y="73845"/>
                                  <a:pt x="21549" y="74592"/>
                                  <a:pt x="28781" y="75514"/>
                                </a:cubicBezTo>
                                <a:lnTo>
                                  <a:pt x="28781" y="77358"/>
                                </a:lnTo>
                                <a:lnTo>
                                  <a:pt x="0" y="77358"/>
                                </a:lnTo>
                                <a:lnTo>
                                  <a:pt x="0" y="75514"/>
                                </a:lnTo>
                                <a:cubicBezTo>
                                  <a:pt x="6515" y="74387"/>
                                  <a:pt x="7437" y="73640"/>
                                  <a:pt x="9464" y="66789"/>
                                </a:cubicBezTo>
                                <a:lnTo>
                                  <a:pt x="24140" y="14463"/>
                                </a:lnTo>
                                <a:cubicBezTo>
                                  <a:pt x="24879" y="11133"/>
                                  <a:pt x="25626" y="8336"/>
                                  <a:pt x="25626" y="6843"/>
                                </a:cubicBezTo>
                                <a:cubicBezTo>
                                  <a:pt x="25626" y="5563"/>
                                  <a:pt x="24879" y="4252"/>
                                  <a:pt x="23957" y="3719"/>
                                </a:cubicBezTo>
                                <a:cubicBezTo>
                                  <a:pt x="22647" y="2766"/>
                                  <a:pt x="22083" y="2591"/>
                                  <a:pt x="17084" y="2019"/>
                                </a:cubicBezTo>
                                <a:lnTo>
                                  <a:pt x="170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9" name="Shape 2179"/>
                        <wps:cNvSpPr/>
                        <wps:spPr>
                          <a:xfrm>
                            <a:off x="2861147" y="1858716"/>
                            <a:ext cx="26628" cy="77358"/>
                          </a:xfrm>
                          <a:custGeom>
                            <a:avLst/>
                            <a:gdLst/>
                            <a:ahLst/>
                            <a:cxnLst/>
                            <a:rect l="0" t="0" r="0" b="0"/>
                            <a:pathLst>
                              <a:path w="26628" h="77358">
                                <a:moveTo>
                                  <a:pt x="0" y="0"/>
                                </a:moveTo>
                                <a:lnTo>
                                  <a:pt x="1947" y="0"/>
                                </a:lnTo>
                                <a:cubicBezTo>
                                  <a:pt x="17903" y="0"/>
                                  <a:pt x="26628" y="6126"/>
                                  <a:pt x="26628" y="17054"/>
                                </a:cubicBezTo>
                                <a:cubicBezTo>
                                  <a:pt x="26628" y="22441"/>
                                  <a:pt x="24571" y="27081"/>
                                  <a:pt x="20669" y="30419"/>
                                </a:cubicBezTo>
                                <a:cubicBezTo>
                                  <a:pt x="16417" y="34320"/>
                                  <a:pt x="12516" y="35982"/>
                                  <a:pt x="3227" y="38039"/>
                                </a:cubicBezTo>
                                <a:lnTo>
                                  <a:pt x="14360" y="66972"/>
                                </a:lnTo>
                                <a:cubicBezTo>
                                  <a:pt x="16592" y="73106"/>
                                  <a:pt x="19008" y="75126"/>
                                  <a:pt x="24212" y="75514"/>
                                </a:cubicBezTo>
                                <a:lnTo>
                                  <a:pt x="24212" y="77358"/>
                                </a:lnTo>
                                <a:lnTo>
                                  <a:pt x="6595" y="77358"/>
                                </a:lnTo>
                                <a:lnTo>
                                  <a:pt x="0" y="59896"/>
                                </a:lnTo>
                                <a:lnTo>
                                  <a:pt x="0" y="32486"/>
                                </a:lnTo>
                                <a:lnTo>
                                  <a:pt x="8555" y="30165"/>
                                </a:lnTo>
                                <a:cubicBezTo>
                                  <a:pt x="12287" y="27177"/>
                                  <a:pt x="14184" y="22727"/>
                                  <a:pt x="14184" y="16878"/>
                                </a:cubicBezTo>
                                <a:cubicBezTo>
                                  <a:pt x="14184" y="12516"/>
                                  <a:pt x="12979" y="9226"/>
                                  <a:pt x="10545" y="7027"/>
                                </a:cubicBezTo>
                                <a:lnTo>
                                  <a:pt x="0" y="385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0" name="Shape 2180"/>
                        <wps:cNvSpPr/>
                        <wps:spPr>
                          <a:xfrm>
                            <a:off x="2894739" y="1915241"/>
                            <a:ext cx="16337" cy="39525"/>
                          </a:xfrm>
                          <a:custGeom>
                            <a:avLst/>
                            <a:gdLst/>
                            <a:ahLst/>
                            <a:cxnLst/>
                            <a:rect l="0" t="0" r="0" b="0"/>
                            <a:pathLst>
                              <a:path w="16337" h="39525">
                                <a:moveTo>
                                  <a:pt x="15385" y="0"/>
                                </a:moveTo>
                                <a:lnTo>
                                  <a:pt x="15773" y="175"/>
                                </a:lnTo>
                                <a:lnTo>
                                  <a:pt x="7978" y="28392"/>
                                </a:lnTo>
                                <a:lnTo>
                                  <a:pt x="7978" y="28750"/>
                                </a:lnTo>
                                <a:cubicBezTo>
                                  <a:pt x="7795" y="29314"/>
                                  <a:pt x="7407" y="30061"/>
                                  <a:pt x="7407" y="30244"/>
                                </a:cubicBezTo>
                                <a:cubicBezTo>
                                  <a:pt x="6873" y="31905"/>
                                  <a:pt x="6667" y="33216"/>
                                  <a:pt x="6667" y="34138"/>
                                </a:cubicBezTo>
                                <a:cubicBezTo>
                                  <a:pt x="6667" y="34702"/>
                                  <a:pt x="7231" y="35448"/>
                                  <a:pt x="7978" y="35448"/>
                                </a:cubicBezTo>
                                <a:cubicBezTo>
                                  <a:pt x="8717" y="35448"/>
                                  <a:pt x="10028" y="34496"/>
                                  <a:pt x="11491" y="33040"/>
                                </a:cubicBezTo>
                                <a:cubicBezTo>
                                  <a:pt x="12443" y="32088"/>
                                  <a:pt x="12977" y="31341"/>
                                  <a:pt x="15210" y="28575"/>
                                </a:cubicBezTo>
                                <a:lnTo>
                                  <a:pt x="16337" y="29497"/>
                                </a:lnTo>
                                <a:cubicBezTo>
                                  <a:pt x="11308" y="36911"/>
                                  <a:pt x="8153" y="39525"/>
                                  <a:pt x="4076" y="39525"/>
                                </a:cubicBezTo>
                                <a:cubicBezTo>
                                  <a:pt x="1486" y="39525"/>
                                  <a:pt x="0" y="37864"/>
                                  <a:pt x="0" y="34496"/>
                                </a:cubicBezTo>
                                <a:cubicBezTo>
                                  <a:pt x="0" y="32827"/>
                                  <a:pt x="564" y="30061"/>
                                  <a:pt x="2050" y="25032"/>
                                </a:cubicBezTo>
                                <a:lnTo>
                                  <a:pt x="6126" y="9464"/>
                                </a:lnTo>
                                <a:cubicBezTo>
                                  <a:pt x="6667" y="7795"/>
                                  <a:pt x="6873" y="6309"/>
                                  <a:pt x="6873" y="5746"/>
                                </a:cubicBezTo>
                                <a:cubicBezTo>
                                  <a:pt x="6873" y="3894"/>
                                  <a:pt x="6126" y="3719"/>
                                  <a:pt x="1486" y="3513"/>
                                </a:cubicBezTo>
                                <a:lnTo>
                                  <a:pt x="1486" y="2233"/>
                                </a:lnTo>
                                <a:cubicBezTo>
                                  <a:pt x="4823" y="1844"/>
                                  <a:pt x="6667" y="1669"/>
                                  <a:pt x="1538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1" name="Shape 2181"/>
                        <wps:cNvSpPr/>
                        <wps:spPr>
                          <a:xfrm>
                            <a:off x="2905125" y="1896489"/>
                            <a:ext cx="8542" cy="9289"/>
                          </a:xfrm>
                          <a:custGeom>
                            <a:avLst/>
                            <a:gdLst/>
                            <a:ahLst/>
                            <a:cxnLst/>
                            <a:rect l="0" t="0" r="0" b="0"/>
                            <a:pathLst>
                              <a:path w="8542" h="9289">
                                <a:moveTo>
                                  <a:pt x="4076" y="0"/>
                                </a:moveTo>
                                <a:cubicBezTo>
                                  <a:pt x="6492" y="0"/>
                                  <a:pt x="8542" y="2408"/>
                                  <a:pt x="8542" y="4854"/>
                                </a:cubicBezTo>
                                <a:cubicBezTo>
                                  <a:pt x="8542" y="7262"/>
                                  <a:pt x="6492" y="9289"/>
                                  <a:pt x="4076" y="9289"/>
                                </a:cubicBezTo>
                                <a:cubicBezTo>
                                  <a:pt x="1669" y="9289"/>
                                  <a:pt x="0" y="7437"/>
                                  <a:pt x="0" y="4641"/>
                                </a:cubicBezTo>
                                <a:cubicBezTo>
                                  <a:pt x="0" y="2050"/>
                                  <a:pt x="1669" y="0"/>
                                  <a:pt x="407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2" name="Shape 2182"/>
                        <wps:cNvSpPr/>
                        <wps:spPr>
                          <a:xfrm>
                            <a:off x="2034837" y="2577793"/>
                            <a:ext cx="19214" cy="53995"/>
                          </a:xfrm>
                          <a:custGeom>
                            <a:avLst/>
                            <a:gdLst/>
                            <a:ahLst/>
                            <a:cxnLst/>
                            <a:rect l="0" t="0" r="0" b="0"/>
                            <a:pathLst>
                              <a:path w="19214" h="53995">
                                <a:moveTo>
                                  <a:pt x="17084" y="0"/>
                                </a:moveTo>
                                <a:lnTo>
                                  <a:pt x="19214" y="950"/>
                                </a:lnTo>
                                <a:lnTo>
                                  <a:pt x="19214" y="13432"/>
                                </a:lnTo>
                                <a:lnTo>
                                  <a:pt x="16878" y="12443"/>
                                </a:lnTo>
                                <a:cubicBezTo>
                                  <a:pt x="8153" y="12443"/>
                                  <a:pt x="3718" y="17267"/>
                                  <a:pt x="3718" y="27089"/>
                                </a:cubicBezTo>
                                <a:cubicBezTo>
                                  <a:pt x="3718" y="30808"/>
                                  <a:pt x="4465" y="32476"/>
                                  <a:pt x="6873" y="33041"/>
                                </a:cubicBezTo>
                                <a:lnTo>
                                  <a:pt x="19214" y="36578"/>
                                </a:lnTo>
                                <a:lnTo>
                                  <a:pt x="19214" y="48270"/>
                                </a:lnTo>
                                <a:lnTo>
                                  <a:pt x="14470" y="46939"/>
                                </a:lnTo>
                                <a:cubicBezTo>
                                  <a:pt x="11133" y="46193"/>
                                  <a:pt x="8367" y="45453"/>
                                  <a:pt x="6873" y="45453"/>
                                </a:cubicBezTo>
                                <a:cubicBezTo>
                                  <a:pt x="5570" y="45453"/>
                                  <a:pt x="4290" y="46193"/>
                                  <a:pt x="3718" y="47122"/>
                                </a:cubicBezTo>
                                <a:cubicBezTo>
                                  <a:pt x="2796" y="48425"/>
                                  <a:pt x="2591" y="48997"/>
                                  <a:pt x="2057" y="53995"/>
                                </a:cubicBezTo>
                                <a:lnTo>
                                  <a:pt x="0" y="53995"/>
                                </a:lnTo>
                                <a:lnTo>
                                  <a:pt x="0" y="24674"/>
                                </a:lnTo>
                                <a:cubicBezTo>
                                  <a:pt x="0" y="8725"/>
                                  <a:pt x="6134" y="0"/>
                                  <a:pt x="1708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3" name="Shape 2183"/>
                        <wps:cNvSpPr/>
                        <wps:spPr>
                          <a:xfrm>
                            <a:off x="2054051" y="2578743"/>
                            <a:ext cx="58145" cy="70099"/>
                          </a:xfrm>
                          <a:custGeom>
                            <a:avLst/>
                            <a:gdLst/>
                            <a:ahLst/>
                            <a:cxnLst/>
                            <a:rect l="0" t="0" r="0" b="0"/>
                            <a:pathLst>
                              <a:path w="58145" h="70099">
                                <a:moveTo>
                                  <a:pt x="0" y="0"/>
                                </a:moveTo>
                                <a:lnTo>
                                  <a:pt x="11206" y="5001"/>
                                </a:lnTo>
                                <a:cubicBezTo>
                                  <a:pt x="15107" y="9261"/>
                                  <a:pt x="16776" y="13162"/>
                                  <a:pt x="18826" y="22413"/>
                                </a:cubicBezTo>
                                <a:lnTo>
                                  <a:pt x="47759" y="11280"/>
                                </a:lnTo>
                                <a:cubicBezTo>
                                  <a:pt x="53892" y="9078"/>
                                  <a:pt x="55942" y="6670"/>
                                  <a:pt x="56300" y="1458"/>
                                </a:cubicBezTo>
                                <a:lnTo>
                                  <a:pt x="58145" y="1458"/>
                                </a:lnTo>
                                <a:lnTo>
                                  <a:pt x="58145" y="19083"/>
                                </a:lnTo>
                                <a:lnTo>
                                  <a:pt x="19748" y="33546"/>
                                </a:lnTo>
                                <a:lnTo>
                                  <a:pt x="19184" y="41349"/>
                                </a:lnTo>
                                <a:lnTo>
                                  <a:pt x="43888" y="47833"/>
                                </a:lnTo>
                                <a:cubicBezTo>
                                  <a:pt x="48147" y="48968"/>
                                  <a:pt x="49633" y="49326"/>
                                  <a:pt x="50738" y="49326"/>
                                </a:cubicBezTo>
                                <a:cubicBezTo>
                                  <a:pt x="54632" y="49326"/>
                                  <a:pt x="55378" y="48580"/>
                                  <a:pt x="56300" y="41349"/>
                                </a:cubicBezTo>
                                <a:lnTo>
                                  <a:pt x="58145" y="41349"/>
                                </a:lnTo>
                                <a:lnTo>
                                  <a:pt x="58145" y="70099"/>
                                </a:lnTo>
                                <a:lnTo>
                                  <a:pt x="56300" y="70099"/>
                                </a:lnTo>
                                <a:cubicBezTo>
                                  <a:pt x="55203" y="63614"/>
                                  <a:pt x="54456" y="62692"/>
                                  <a:pt x="47583" y="60665"/>
                                </a:cubicBezTo>
                                <a:lnTo>
                                  <a:pt x="0" y="47320"/>
                                </a:lnTo>
                                <a:lnTo>
                                  <a:pt x="0" y="35627"/>
                                </a:lnTo>
                                <a:lnTo>
                                  <a:pt x="14749" y="39855"/>
                                </a:lnTo>
                                <a:cubicBezTo>
                                  <a:pt x="15313" y="37089"/>
                                  <a:pt x="15496" y="35778"/>
                                  <a:pt x="15496" y="33759"/>
                                </a:cubicBezTo>
                                <a:cubicBezTo>
                                  <a:pt x="15496" y="26421"/>
                                  <a:pt x="13962" y="20854"/>
                                  <a:pt x="10966" y="17122"/>
                                </a:cubicBezTo>
                                <a:lnTo>
                                  <a:pt x="0" y="1248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4" name="Shape 2184"/>
                        <wps:cNvSpPr/>
                        <wps:spPr>
                          <a:xfrm>
                            <a:off x="2091363" y="2554483"/>
                            <a:ext cx="39532" cy="16345"/>
                          </a:xfrm>
                          <a:custGeom>
                            <a:avLst/>
                            <a:gdLst/>
                            <a:ahLst/>
                            <a:cxnLst/>
                            <a:rect l="0" t="0" r="0" b="0"/>
                            <a:pathLst>
                              <a:path w="39532" h="16345">
                                <a:moveTo>
                                  <a:pt x="29497" y="0"/>
                                </a:moveTo>
                                <a:cubicBezTo>
                                  <a:pt x="36942" y="5037"/>
                                  <a:pt x="39532" y="8191"/>
                                  <a:pt x="39532" y="12268"/>
                                </a:cubicBezTo>
                                <a:cubicBezTo>
                                  <a:pt x="39532" y="14859"/>
                                  <a:pt x="37864" y="16345"/>
                                  <a:pt x="34526" y="16345"/>
                                </a:cubicBezTo>
                                <a:cubicBezTo>
                                  <a:pt x="32865" y="16345"/>
                                  <a:pt x="30061" y="15781"/>
                                  <a:pt x="25062" y="14288"/>
                                </a:cubicBezTo>
                                <a:lnTo>
                                  <a:pt x="9464" y="10211"/>
                                </a:lnTo>
                                <a:cubicBezTo>
                                  <a:pt x="7795" y="9647"/>
                                  <a:pt x="6309" y="9472"/>
                                  <a:pt x="5776" y="9472"/>
                                </a:cubicBezTo>
                                <a:cubicBezTo>
                                  <a:pt x="3901" y="9472"/>
                                  <a:pt x="3718" y="10211"/>
                                  <a:pt x="3543" y="14859"/>
                                </a:cubicBezTo>
                                <a:lnTo>
                                  <a:pt x="2232" y="14859"/>
                                </a:lnTo>
                                <a:cubicBezTo>
                                  <a:pt x="1874" y="11521"/>
                                  <a:pt x="1669" y="9647"/>
                                  <a:pt x="0" y="952"/>
                                </a:cubicBezTo>
                                <a:lnTo>
                                  <a:pt x="206" y="571"/>
                                </a:lnTo>
                                <a:lnTo>
                                  <a:pt x="28399" y="8367"/>
                                </a:lnTo>
                                <a:lnTo>
                                  <a:pt x="28781" y="8367"/>
                                </a:lnTo>
                                <a:cubicBezTo>
                                  <a:pt x="29321" y="8542"/>
                                  <a:pt x="30061" y="8931"/>
                                  <a:pt x="30244" y="8931"/>
                                </a:cubicBezTo>
                                <a:cubicBezTo>
                                  <a:pt x="31912" y="9472"/>
                                  <a:pt x="33215" y="9647"/>
                                  <a:pt x="34145" y="9647"/>
                                </a:cubicBezTo>
                                <a:cubicBezTo>
                                  <a:pt x="34709" y="9647"/>
                                  <a:pt x="35448" y="9113"/>
                                  <a:pt x="35448" y="8367"/>
                                </a:cubicBezTo>
                                <a:cubicBezTo>
                                  <a:pt x="35448" y="7620"/>
                                  <a:pt x="34526" y="6317"/>
                                  <a:pt x="33040" y="4824"/>
                                </a:cubicBezTo>
                                <a:cubicBezTo>
                                  <a:pt x="32118" y="3902"/>
                                  <a:pt x="31371" y="3368"/>
                                  <a:pt x="28575" y="1135"/>
                                </a:cubicBezTo>
                                <a:lnTo>
                                  <a:pt x="2949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5" name="Shape 2185"/>
                        <wps:cNvSpPr/>
                        <wps:spPr>
                          <a:xfrm>
                            <a:off x="2072640" y="2551900"/>
                            <a:ext cx="9258" cy="8542"/>
                          </a:xfrm>
                          <a:custGeom>
                            <a:avLst/>
                            <a:gdLst/>
                            <a:ahLst/>
                            <a:cxnLst/>
                            <a:rect l="0" t="0" r="0" b="0"/>
                            <a:pathLst>
                              <a:path w="9258" h="8542">
                                <a:moveTo>
                                  <a:pt x="4823" y="0"/>
                                </a:moveTo>
                                <a:cubicBezTo>
                                  <a:pt x="7231" y="0"/>
                                  <a:pt x="9258" y="2050"/>
                                  <a:pt x="9258" y="4458"/>
                                </a:cubicBezTo>
                                <a:cubicBezTo>
                                  <a:pt x="9258" y="6873"/>
                                  <a:pt x="7414" y="8542"/>
                                  <a:pt x="4641" y="8542"/>
                                </a:cubicBezTo>
                                <a:cubicBezTo>
                                  <a:pt x="2027" y="8542"/>
                                  <a:pt x="0" y="6873"/>
                                  <a:pt x="0" y="4458"/>
                                </a:cubicBezTo>
                                <a:cubicBezTo>
                                  <a:pt x="0" y="2050"/>
                                  <a:pt x="2408" y="0"/>
                                  <a:pt x="482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6" name="Shape 2186"/>
                        <wps:cNvSpPr/>
                        <wps:spPr>
                          <a:xfrm>
                            <a:off x="2099280" y="2522723"/>
                            <a:ext cx="48075" cy="20033"/>
                          </a:xfrm>
                          <a:custGeom>
                            <a:avLst/>
                            <a:gdLst/>
                            <a:ahLst/>
                            <a:cxnLst/>
                            <a:rect l="0" t="0" r="0" b="0"/>
                            <a:pathLst>
                              <a:path w="48075" h="20033">
                                <a:moveTo>
                                  <a:pt x="46939" y="0"/>
                                </a:moveTo>
                                <a:lnTo>
                                  <a:pt x="48075" y="0"/>
                                </a:lnTo>
                                <a:lnTo>
                                  <a:pt x="48075" y="19675"/>
                                </a:lnTo>
                                <a:lnTo>
                                  <a:pt x="46939" y="19675"/>
                                </a:lnTo>
                                <a:cubicBezTo>
                                  <a:pt x="46939" y="16703"/>
                                  <a:pt x="46764" y="15598"/>
                                  <a:pt x="46017" y="14676"/>
                                </a:cubicBezTo>
                                <a:cubicBezTo>
                                  <a:pt x="45453" y="13365"/>
                                  <a:pt x="43785" y="12802"/>
                                  <a:pt x="41377" y="12802"/>
                                </a:cubicBezTo>
                                <a:lnTo>
                                  <a:pt x="9289" y="12802"/>
                                </a:lnTo>
                                <a:cubicBezTo>
                                  <a:pt x="7056" y="12802"/>
                                  <a:pt x="5951" y="13548"/>
                                  <a:pt x="5951" y="15034"/>
                                </a:cubicBezTo>
                                <a:cubicBezTo>
                                  <a:pt x="5951" y="15781"/>
                                  <a:pt x="6134" y="16878"/>
                                  <a:pt x="6667" y="18189"/>
                                </a:cubicBezTo>
                                <a:cubicBezTo>
                                  <a:pt x="6873" y="18577"/>
                                  <a:pt x="7056" y="19294"/>
                                  <a:pt x="7414" y="20033"/>
                                </a:cubicBezTo>
                                <a:lnTo>
                                  <a:pt x="6492" y="20033"/>
                                </a:lnTo>
                                <a:lnTo>
                                  <a:pt x="0" y="7445"/>
                                </a:lnTo>
                                <a:lnTo>
                                  <a:pt x="183" y="6698"/>
                                </a:lnTo>
                                <a:lnTo>
                                  <a:pt x="42863" y="6698"/>
                                </a:lnTo>
                                <a:cubicBezTo>
                                  <a:pt x="46200" y="6698"/>
                                  <a:pt x="46939" y="5570"/>
                                  <a:pt x="4693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7" name="Shape 2187"/>
                        <wps:cNvSpPr/>
                        <wps:spPr>
                          <a:xfrm>
                            <a:off x="3433884" y="2463135"/>
                            <a:ext cx="19179" cy="53995"/>
                          </a:xfrm>
                          <a:custGeom>
                            <a:avLst/>
                            <a:gdLst/>
                            <a:ahLst/>
                            <a:cxnLst/>
                            <a:rect l="0" t="0" r="0" b="0"/>
                            <a:pathLst>
                              <a:path w="19179" h="53995">
                                <a:moveTo>
                                  <a:pt x="17054" y="0"/>
                                </a:moveTo>
                                <a:lnTo>
                                  <a:pt x="19179" y="947"/>
                                </a:lnTo>
                                <a:lnTo>
                                  <a:pt x="19179" y="13422"/>
                                </a:lnTo>
                                <a:lnTo>
                                  <a:pt x="16871" y="12443"/>
                                </a:lnTo>
                                <a:cubicBezTo>
                                  <a:pt x="8153" y="12443"/>
                                  <a:pt x="3688" y="17267"/>
                                  <a:pt x="3688" y="27089"/>
                                </a:cubicBezTo>
                                <a:cubicBezTo>
                                  <a:pt x="3688" y="30808"/>
                                  <a:pt x="4435" y="32476"/>
                                  <a:pt x="6843" y="33040"/>
                                </a:cubicBezTo>
                                <a:lnTo>
                                  <a:pt x="19179" y="36590"/>
                                </a:lnTo>
                                <a:lnTo>
                                  <a:pt x="19179" y="48263"/>
                                </a:lnTo>
                                <a:lnTo>
                                  <a:pt x="14463" y="46939"/>
                                </a:lnTo>
                                <a:cubicBezTo>
                                  <a:pt x="11133" y="46200"/>
                                  <a:pt x="8329" y="45453"/>
                                  <a:pt x="6843" y="45453"/>
                                </a:cubicBezTo>
                                <a:cubicBezTo>
                                  <a:pt x="5562" y="45453"/>
                                  <a:pt x="4252" y="46200"/>
                                  <a:pt x="3688" y="47122"/>
                                </a:cubicBezTo>
                                <a:cubicBezTo>
                                  <a:pt x="2766" y="48433"/>
                                  <a:pt x="2583" y="48996"/>
                                  <a:pt x="2019" y="53995"/>
                                </a:cubicBezTo>
                                <a:lnTo>
                                  <a:pt x="0" y="53995"/>
                                </a:lnTo>
                                <a:lnTo>
                                  <a:pt x="0" y="24673"/>
                                </a:lnTo>
                                <a:cubicBezTo>
                                  <a:pt x="0" y="8725"/>
                                  <a:pt x="6096" y="0"/>
                                  <a:pt x="17054"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8" name="Shape 2188"/>
                        <wps:cNvSpPr/>
                        <wps:spPr>
                          <a:xfrm>
                            <a:off x="3453064" y="2464082"/>
                            <a:ext cx="58179" cy="70133"/>
                          </a:xfrm>
                          <a:custGeom>
                            <a:avLst/>
                            <a:gdLst/>
                            <a:ahLst/>
                            <a:cxnLst/>
                            <a:rect l="0" t="0" r="0" b="0"/>
                            <a:pathLst>
                              <a:path w="58179" h="70133">
                                <a:moveTo>
                                  <a:pt x="0" y="0"/>
                                </a:moveTo>
                                <a:lnTo>
                                  <a:pt x="11240" y="5005"/>
                                </a:lnTo>
                                <a:cubicBezTo>
                                  <a:pt x="15141" y="9264"/>
                                  <a:pt x="16802" y="13165"/>
                                  <a:pt x="18829" y="22447"/>
                                </a:cubicBezTo>
                                <a:lnTo>
                                  <a:pt x="47793" y="11314"/>
                                </a:lnTo>
                                <a:cubicBezTo>
                                  <a:pt x="53889" y="9089"/>
                                  <a:pt x="55946" y="6673"/>
                                  <a:pt x="56304" y="1469"/>
                                </a:cubicBezTo>
                                <a:lnTo>
                                  <a:pt x="58179" y="1469"/>
                                </a:lnTo>
                                <a:lnTo>
                                  <a:pt x="58179" y="19086"/>
                                </a:lnTo>
                                <a:lnTo>
                                  <a:pt x="19782" y="33580"/>
                                </a:lnTo>
                                <a:lnTo>
                                  <a:pt x="19218" y="41352"/>
                                </a:lnTo>
                                <a:lnTo>
                                  <a:pt x="43891" y="47867"/>
                                </a:lnTo>
                                <a:cubicBezTo>
                                  <a:pt x="48151" y="48972"/>
                                  <a:pt x="49637" y="49330"/>
                                  <a:pt x="50734" y="49330"/>
                                </a:cubicBezTo>
                                <a:cubicBezTo>
                                  <a:pt x="54635" y="49330"/>
                                  <a:pt x="55382" y="48583"/>
                                  <a:pt x="56304" y="41352"/>
                                </a:cubicBezTo>
                                <a:lnTo>
                                  <a:pt x="58179" y="41352"/>
                                </a:lnTo>
                                <a:lnTo>
                                  <a:pt x="58179" y="70133"/>
                                </a:lnTo>
                                <a:lnTo>
                                  <a:pt x="56304" y="70133"/>
                                </a:lnTo>
                                <a:cubicBezTo>
                                  <a:pt x="55199" y="63617"/>
                                  <a:pt x="54460" y="62695"/>
                                  <a:pt x="47579" y="60669"/>
                                </a:cubicBezTo>
                                <a:lnTo>
                                  <a:pt x="0" y="47316"/>
                                </a:lnTo>
                                <a:lnTo>
                                  <a:pt x="0" y="35644"/>
                                </a:lnTo>
                                <a:lnTo>
                                  <a:pt x="14752" y="39889"/>
                                </a:lnTo>
                                <a:cubicBezTo>
                                  <a:pt x="15316" y="37092"/>
                                  <a:pt x="15492" y="35782"/>
                                  <a:pt x="15492" y="33762"/>
                                </a:cubicBezTo>
                                <a:cubicBezTo>
                                  <a:pt x="15492" y="26424"/>
                                  <a:pt x="13960" y="20858"/>
                                  <a:pt x="10969" y="17126"/>
                                </a:cubicBezTo>
                                <a:lnTo>
                                  <a:pt x="0" y="1247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9" name="Shape 2189"/>
                        <wps:cNvSpPr/>
                        <wps:spPr>
                          <a:xfrm>
                            <a:off x="3490410" y="2439833"/>
                            <a:ext cx="39494" cy="16337"/>
                          </a:xfrm>
                          <a:custGeom>
                            <a:avLst/>
                            <a:gdLst/>
                            <a:ahLst/>
                            <a:cxnLst/>
                            <a:rect l="0" t="0" r="0" b="0"/>
                            <a:pathLst>
                              <a:path w="39494" h="16337">
                                <a:moveTo>
                                  <a:pt x="29497" y="0"/>
                                </a:moveTo>
                                <a:cubicBezTo>
                                  <a:pt x="36904" y="5029"/>
                                  <a:pt x="39494" y="8184"/>
                                  <a:pt x="39494" y="12260"/>
                                </a:cubicBezTo>
                                <a:cubicBezTo>
                                  <a:pt x="39494" y="14851"/>
                                  <a:pt x="37826" y="16337"/>
                                  <a:pt x="34496" y="16337"/>
                                </a:cubicBezTo>
                                <a:cubicBezTo>
                                  <a:pt x="32827" y="16337"/>
                                  <a:pt x="30030" y="15773"/>
                                  <a:pt x="25031" y="14288"/>
                                </a:cubicBezTo>
                                <a:lnTo>
                                  <a:pt x="9464" y="10203"/>
                                </a:lnTo>
                                <a:cubicBezTo>
                                  <a:pt x="7765" y="9670"/>
                                  <a:pt x="6309" y="9464"/>
                                  <a:pt x="5745" y="9464"/>
                                </a:cubicBezTo>
                                <a:cubicBezTo>
                                  <a:pt x="3894" y="9464"/>
                                  <a:pt x="3688" y="10203"/>
                                  <a:pt x="3513" y="14851"/>
                                </a:cubicBezTo>
                                <a:lnTo>
                                  <a:pt x="2202" y="14851"/>
                                </a:lnTo>
                                <a:cubicBezTo>
                                  <a:pt x="1844" y="11514"/>
                                  <a:pt x="1661" y="9670"/>
                                  <a:pt x="0" y="952"/>
                                </a:cubicBezTo>
                                <a:lnTo>
                                  <a:pt x="175" y="564"/>
                                </a:lnTo>
                                <a:lnTo>
                                  <a:pt x="28361" y="8359"/>
                                </a:lnTo>
                                <a:lnTo>
                                  <a:pt x="28750" y="8359"/>
                                </a:lnTo>
                                <a:cubicBezTo>
                                  <a:pt x="29314" y="8542"/>
                                  <a:pt x="30030" y="8923"/>
                                  <a:pt x="30236" y="8923"/>
                                </a:cubicBezTo>
                                <a:cubicBezTo>
                                  <a:pt x="31905" y="9464"/>
                                  <a:pt x="33185" y="9670"/>
                                  <a:pt x="34137" y="9670"/>
                                </a:cubicBezTo>
                                <a:cubicBezTo>
                                  <a:pt x="34671" y="9670"/>
                                  <a:pt x="35418" y="9106"/>
                                  <a:pt x="35418" y="8359"/>
                                </a:cubicBezTo>
                                <a:cubicBezTo>
                                  <a:pt x="35418" y="7620"/>
                                  <a:pt x="34496" y="6309"/>
                                  <a:pt x="33010" y="4846"/>
                                </a:cubicBezTo>
                                <a:cubicBezTo>
                                  <a:pt x="32088" y="3894"/>
                                  <a:pt x="31341" y="3360"/>
                                  <a:pt x="28575" y="1128"/>
                                </a:cubicBezTo>
                                <a:lnTo>
                                  <a:pt x="2949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0" name="Shape 2190"/>
                        <wps:cNvSpPr/>
                        <wps:spPr>
                          <a:xfrm>
                            <a:off x="3471656" y="2437242"/>
                            <a:ext cx="9282" cy="8542"/>
                          </a:xfrm>
                          <a:custGeom>
                            <a:avLst/>
                            <a:gdLst/>
                            <a:ahLst/>
                            <a:cxnLst/>
                            <a:rect l="0" t="0" r="0" b="0"/>
                            <a:pathLst>
                              <a:path w="9282" h="8542">
                                <a:moveTo>
                                  <a:pt x="4816" y="0"/>
                                </a:moveTo>
                                <a:cubicBezTo>
                                  <a:pt x="7232" y="0"/>
                                  <a:pt x="9282" y="2050"/>
                                  <a:pt x="9282" y="4465"/>
                                </a:cubicBezTo>
                                <a:cubicBezTo>
                                  <a:pt x="9282" y="6873"/>
                                  <a:pt x="7407" y="8542"/>
                                  <a:pt x="4641" y="8542"/>
                                </a:cubicBezTo>
                                <a:cubicBezTo>
                                  <a:pt x="2050" y="8542"/>
                                  <a:pt x="0" y="6873"/>
                                  <a:pt x="0" y="4465"/>
                                </a:cubicBezTo>
                                <a:cubicBezTo>
                                  <a:pt x="0" y="2050"/>
                                  <a:pt x="2408" y="0"/>
                                  <a:pt x="48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1" name="Shape 2191"/>
                        <wps:cNvSpPr/>
                        <wps:spPr>
                          <a:xfrm>
                            <a:off x="3498297" y="2408073"/>
                            <a:ext cx="48067" cy="20056"/>
                          </a:xfrm>
                          <a:custGeom>
                            <a:avLst/>
                            <a:gdLst/>
                            <a:ahLst/>
                            <a:cxnLst/>
                            <a:rect l="0" t="0" r="0" b="0"/>
                            <a:pathLst>
                              <a:path w="48067" h="20056">
                                <a:moveTo>
                                  <a:pt x="46939" y="0"/>
                                </a:moveTo>
                                <a:lnTo>
                                  <a:pt x="48067" y="0"/>
                                </a:lnTo>
                                <a:lnTo>
                                  <a:pt x="48067" y="19675"/>
                                </a:lnTo>
                                <a:lnTo>
                                  <a:pt x="46939" y="19675"/>
                                </a:lnTo>
                                <a:cubicBezTo>
                                  <a:pt x="46939" y="16695"/>
                                  <a:pt x="46756" y="15591"/>
                                  <a:pt x="46017" y="14669"/>
                                </a:cubicBezTo>
                                <a:cubicBezTo>
                                  <a:pt x="45484" y="13358"/>
                                  <a:pt x="43785" y="12794"/>
                                  <a:pt x="41369" y="12794"/>
                                </a:cubicBezTo>
                                <a:lnTo>
                                  <a:pt x="9289" y="12794"/>
                                </a:lnTo>
                                <a:cubicBezTo>
                                  <a:pt x="7056" y="12794"/>
                                  <a:pt x="5951" y="13541"/>
                                  <a:pt x="5951" y="15027"/>
                                </a:cubicBezTo>
                                <a:cubicBezTo>
                                  <a:pt x="5951" y="15773"/>
                                  <a:pt x="6126" y="16901"/>
                                  <a:pt x="6698" y="18181"/>
                                </a:cubicBezTo>
                                <a:cubicBezTo>
                                  <a:pt x="6873" y="18570"/>
                                  <a:pt x="7056" y="19317"/>
                                  <a:pt x="7437" y="20056"/>
                                </a:cubicBezTo>
                                <a:lnTo>
                                  <a:pt x="6515" y="20056"/>
                                </a:lnTo>
                                <a:lnTo>
                                  <a:pt x="0" y="7437"/>
                                </a:lnTo>
                                <a:lnTo>
                                  <a:pt x="206" y="6690"/>
                                </a:lnTo>
                                <a:lnTo>
                                  <a:pt x="42863" y="6690"/>
                                </a:lnTo>
                                <a:cubicBezTo>
                                  <a:pt x="46193" y="6690"/>
                                  <a:pt x="46939" y="5563"/>
                                  <a:pt x="4693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w16du="http://schemas.microsoft.com/office/word/2023/wordml/word16du" xmlns:a="http://schemas.openxmlformats.org/drawingml/2006/main">
            <w:pict>
              <v:group id="Group 20482" style="width:291.189pt;height:261.674pt;mso-position-horizontal-relative:char;mso-position-vertical-relative:line" coordsize="36981,33232">
                <v:shape id="Picture 24426" style="position:absolute;width:33162;height:16885;left:85;top:1379;" filled="f">
                  <v:imagedata r:id="rId63"/>
                </v:shape>
                <v:shape id="Picture 24427" style="position:absolute;width:17617;height:13380;left:-16;top:19850;" filled="f">
                  <v:imagedata r:id="rId64"/>
                </v:shape>
                <v:shape id="Shape 2069" style="position:absolute;width:2287;height:0;left:33517;top:9843;" coordsize="228722,0" path="m0,0l228722,0">
                  <v:stroke weight="0.340157pt" endcap="flat" joinstyle="miter" miterlimit="3" on="true" color="#000000"/>
                  <v:fill on="false" color="#000000" opacity="0"/>
                </v:shape>
                <v:shape id="Shape 2070" style="position:absolute;width:2175;height:0;left:33531;top:3827;" coordsize="217558,0" path="m0,0l217558,0">
                  <v:stroke weight="0.340157pt" endcap="flat" joinstyle="miter" miterlimit="3" on="true" color="#000000"/>
                  <v:fill on="false" color="#000000" opacity="0"/>
                </v:shape>
                <v:shape id="Shape 2071" style="position:absolute;width:2249;height:0;left:33546;top:8302;" coordsize="224942,0" path="m0,0l224942,0">
                  <v:stroke weight="0.340157pt" endcap="flat" joinstyle="miter" miterlimit="3" on="true" color="#000000"/>
                  <v:fill on="false" color="#000000" opacity="0"/>
                </v:shape>
                <v:shape id="Shape 2072" style="position:absolute;width:881;height:0;left:33521;top:3101;" coordsize="88164,0" path="m0,0l88164,0">
                  <v:stroke weight="0.340157pt" endcap="flat" joinstyle="miter" miterlimit="3" on="true" color="#000000"/>
                  <v:fill on="false" color="#000000" opacity="0"/>
                </v:shape>
                <v:shape id="Shape 2073" style="position:absolute;width:0;height:1120;left:34187;top:2914;" coordsize="0,112098" path="m0,0l0,112098">
                  <v:stroke weight="0.340157pt" endcap="flat" joinstyle="miter" miterlimit="3" on="true" color="#000000"/>
                  <v:fill on="false" color="#000000" opacity="0"/>
                </v:shape>
                <v:shape id="Shape 2074" style="position:absolute;width:0;height:6568;left:35475;top:3615;" coordsize="0,656898" path="m0,0l0,656898">
                  <v:stroke weight="0.340157pt" endcap="flat" joinstyle="miter" miterlimit="3" on="true" color="#000000"/>
                  <v:fill on="false" color="#000000" opacity="0"/>
                </v:shape>
                <v:shape id="Shape 2075" style="position:absolute;width:756;height:0;left:33513;top:8475;" coordsize="75628,0" path="m0,0l75628,0">
                  <v:stroke weight="0.340157pt" endcap="flat" joinstyle="miter" miterlimit="3" on="true" color="#000000"/>
                  <v:fill on="false" color="#000000" opacity="0"/>
                </v:shape>
                <v:shape id="Shape 2076" style="position:absolute;width:0;height:618;left:34134;top:8131;" coordsize="0,61821" path="m0,61821l0,0">
                  <v:stroke weight="0.340157pt" endcap="flat" joinstyle="miter" miterlimit="3" on="true" color="#000000"/>
                  <v:fill on="false" color="#000000" opacity="0"/>
                </v:shape>
                <v:shape id="Shape 2077" style="position:absolute;width:773;height:671;left:34188;top:2170;" coordsize="77358,67155" path="m56198,0l77358,6850l77358,67155l75514,67155c74204,60488,73640,59741,66797,57508l14463,43045c11491,42123,8725,41735,7056,41735c3688,41735,2591,43609,2027,50841l0,50841l0,18547l2027,18547c2408,25603,4641,28758,10744,30427l63071,45072c65486,45636,68283,46200,69030,46200c72184,46200,73106,43221,73106,34321c73106,23934,72360,19111,70310,15034c67719,9830,63993,6492,55481,2416l56198,0x">
                  <v:stroke weight="0pt" endcap="flat" joinstyle="miter" miterlimit="3" on="false" color="#000000" opacity="0"/>
                  <v:fill on="true" color="#000000"/>
                </v:shape>
                <v:shape id="Shape 2078" style="position:absolute;width:209;height:363;left:34752;top:1699;" coordsize="20963,36370" path="m11125,0l20963,2179l20963,10985l11483,7795c6309,7795,4076,9464,3894,13183c3688,17617,7970,22654,13899,25062l20963,27362l20963,34114l14071,32369c9409,31208,6111,30419,5738,30419c4435,30419,2766,32652,3330,33779c3330,33962,3330,34138,3330,34138l3330,36195l2019,36370l175,22829l0,22654c0,22654,0,22441,175,22441l175,22266c350,22266,533,22266,533,22266l1272,22441l9997,25062c2941,19850,175,15773,175,10028c175,3718,4252,0,11125,0x">
                  <v:stroke weight="0pt" endcap="flat" joinstyle="miter" miterlimit="3" on="false" color="#000000" opacity="0"/>
                  <v:fill on="true" color="#000000"/>
                </v:shape>
                <v:shape id="Shape 2079" style="position:absolute;width:357;height:453;left:34961;top:1720;" coordsize="35799,45324" path="m0,0l494,109c10486,4468,18738,14385,18738,23981c18738,26038,18356,27707,17252,29726c23744,31601,30617,33094,31897,33094c33566,33094,34488,31601,34488,27524l35799,27524l35799,45324l34305,45324c34305,41606,33208,40501,29131,39579c26716,38840,18356,36782,9632,34374l0,31935l0,25183l4744,26728c8807,27840,12432,28629,13922,28629c15766,28629,17076,26785,17076,24369c17076,19904,14455,15652,9273,11926l0,8806l0,0x">
                  <v:stroke weight="0pt" endcap="flat" joinstyle="miter" miterlimit="3" on="false" color="#000000" opacity="0"/>
                  <v:fill on="true" color="#000000"/>
                </v:shape>
                <v:shape id="Shape 2080" style="position:absolute;width:538;height:565;left:35790;top:7325;" coordsize="53884,56558" path="m533,0c24285,5921,33749,8511,44707,11666l53884,14240l53884,24753l38214,20208c33932,20208,31730,21877,31341,25596c31158,28750,33391,33185,36904,36553c40984,40435,46461,43864,52146,46323l53884,46739l53884,56558l42085,49000c34317,42297,28750,33665,28750,25954c28750,21343,30594,19286,35624,18364l16132,13152c9997,11491,9464,11308,7795,11308c5357,11308,4999,12055,4816,18722l2766,18722c2019,11133,1273,6843,0,533l533,0x">
                  <v:stroke weight="0pt" endcap="flat" joinstyle="miter" miterlimit="3" on="false" color="#000000" opacity="0"/>
                  <v:fill on="true" color="#000000"/>
                </v:shape>
                <v:shape id="Shape 2081" style="position:absolute;width:284;height:543;left:36329;top:7386;" coordsize="28473,54376" path="m15139,0c23650,6127,28473,12261,28473,17259c28473,20239,26447,22258,23292,22258c20495,22258,18651,22083,12700,20803c24572,28781,28298,33962,28298,41940c28298,49736,23292,54376,14750,54376c10345,54376,5650,53182,1086,51150l0,50455l0,40635l14750,44166c19398,44166,22553,41369,22553,37292c22553,31833,17493,26036,10185,21604l0,18649l0,8137l9622,10836c15072,12253,19112,13183,19962,13183c21242,13183,22164,12261,22164,11133c22164,9106,21242,7795,13828,1486l15139,0x">
                  <v:stroke weight="0pt" endcap="flat" joinstyle="miter" miterlimit="3" on="false" color="#000000" opacity="0"/>
                  <v:fill on="true" color="#000000"/>
                </v:shape>
                <v:shape id="Shape 2082" style="position:absolute;width:616;height:356;left:36187;top:6972;" coordsize="61608,35631" path="m739,0l8542,3360c9106,3719,9281,4077,9281,5387l9281,22647l16695,26159c18540,15956,20597,10950,24316,7056c28750,2621,32827,922,39136,922c45834,922,50833,2797,54735,6873c59200,11339,61608,17618,61608,24879c61608,31547,59382,35631,56045,35631c53988,35631,52891,34321,52891,31905c52891,30061,53813,28042,55657,25237c57714,22647,58247,21161,58247,19317c58247,12443,51763,7056,43213,7056c34701,7056,29139,11872,25984,21908c24849,25420,24316,28964,24316,31730c24316,32477,23927,32857,23569,32857c23363,32857,23188,32857,23005,32652l2408,23188l2408,4824c2408,2972,1844,2233,0,922l739,0x">
                  <v:stroke weight="0pt" endcap="flat" joinstyle="miter" miterlimit="3" on="false" color="#000000" opacity="0"/>
                  <v:fill on="true" color="#000000"/>
                </v:shape>
                <v:shape id="Shape 2083" style="position:absolute;width:46;height:786;left:36395;top:5743;" coordsize="4641,78669" path="m2233,0c4641,0,4641,2233,4641,3901l4641,74768c4641,76436,4641,78669,2233,78669c0,78669,0,76436,0,74768l0,4077c0,2233,0,0,2233,0x">
                  <v:stroke weight="0pt" endcap="flat" joinstyle="miter" miterlimit="3" on="false" color="#000000" opacity="0"/>
                  <v:fill on="true" color="#000000"/>
                </v:shape>
                <v:shape id="Shape 2084" style="position:absolute;width:46;height:786;left:36164;top:5743;" coordsize="4648,78669" path="m2415,0c4648,0,4648,2233,4648,4077l4648,74768c4648,76436,4648,78669,2415,78669c0,78669,0,76436,0,74768l0,3901c0,2233,0,0,2415,0x">
                  <v:stroke weight="0pt" endcap="flat" joinstyle="miter" miterlimit="3" on="false" color="#000000" opacity="0"/>
                  <v:fill on="true" color="#000000"/>
                </v:shape>
                <v:shape id="Shape 2085" style="position:absolute;width:574;height:514;left:35790;top:4860;" coordsize="57413,51405" path="m54917,0l57413,868l57413,11163l41737,15014c37752,17772,35624,21805,35624,26906c35624,30991,36728,34709,38572,37117c40447,39533,43785,40455,49705,40455l57413,38860l57413,50005l47861,51405c32080,51405,18540,44531,9464,31730c3330,23012,1097,16132,0,2591l1844,2416c4816,20986,17618,34321,35624,37475c30983,30061,30236,27478,30236,22266c30236,8725,39883,0,54917,0x">
                  <v:stroke weight="0pt" endcap="flat" joinstyle="miter" miterlimit="3" on="false" color="#000000" opacity="0"/>
                  <v:fill on="true" color="#000000"/>
                </v:shape>
                <v:shape id="Shape 2086" style="position:absolute;width:251;height:491;left:36364;top:4869;" coordsize="25150,49136" path="m0,0l17442,6068c22315,10451,25150,16665,25150,23988c25150,31425,22353,37742,17179,42383c14200,44882,10113,46921,5474,48334l0,49136l0,37992l13927,35111c19006,32212,21789,27993,21789,22708c21789,14555,14558,9906,1581,9906l0,10295l0,0x">
                  <v:stroke weight="0pt" endcap="flat" joinstyle="miter" miterlimit="3" on="false" color="#000000" opacity="0"/>
                  <v:fill on="true" color="#000000"/>
                </v:shape>
                <v:shape id="Shape 2087" style="position:absolute;width:773;height:671;left:35825;top:4161;" coordsize="77366,67155" path="m56228,0l77366,6850l77366,67155l75522,67155c74211,60488,73670,59741,66797,57508l14470,43045c11521,42123,8725,41735,7056,41735c3726,41735,2591,43579,2058,50810l0,50810l0,18547l2058,18547c2416,25603,4648,28758,10782,30419l63078,45065c65517,45636,68283,46200,69030,46200c72184,46200,73106,43221,73106,34320c73106,23934,72367,19111,70340,15004c67719,9822,64031,6492,55489,2416l56228,0x">
                  <v:stroke weight="0pt" endcap="flat" joinstyle="miter" miterlimit="3" on="false" color="#000000" opacity="0"/>
                  <v:fill on="true" color="#000000"/>
                </v:shape>
                <v:shape id="Shape 2088" style="position:absolute;width:209;height:363;left:36388;top:3690;" coordsize="20968,36370" path="m11133,0l20968,2176l20968,10979l11521,7795c6309,7795,4076,9464,3901,13183c3718,17618,7978,22616,13929,25062l20968,27356l20968,34110l14080,32369c9415,31208,6119,30419,5745,30419c4465,30419,2796,32652,3330,33749c3330,33962,3330,34138,3330,34138l3330,36165l2057,36370l175,22830l0,22616c0,22616,0,22441,175,22441l175,22266c388,22266,564,22266,564,22266l1310,22441l10028,25062c2979,19850,175,15773,175,10028c175,3719,4259,0,11133,0x">
                  <v:stroke weight="0pt" endcap="flat" joinstyle="miter" miterlimit="3" on="false" color="#000000" opacity="0"/>
                  <v:fill on="true" color="#000000"/>
                </v:shape>
                <v:shape id="Shape 2089" style="position:absolute;width:357;height:453;left:36598;top:3712;" coordsize="35794,45327" path="m0,0l506,112c10502,4471,18740,14388,18740,23983c18740,26010,18382,27709,17254,29729c23739,31573,30619,33066,31923,33066c33591,33066,34513,31573,34513,27496l35794,27496l35794,45327l34338,45327c34338,41608,33203,40503,29126,39551c26718,38842,18382,36785,9665,34377l0,31934l0,25180l4757,26730c8811,27843,12427,28631,13917,28631c15761,28631,17071,26757,17071,24341c17071,19907,14481,15624,9276,11928l0,8802l0,0x">
                  <v:stroke weight="0pt" endcap="flat" joinstyle="miter" miterlimit="3" on="false" color="#000000" opacity="0"/>
                  <v:fill on="true" color="#000000"/>
                </v:shape>
                <v:shape id="Shape 2090" style="position:absolute;width:150;height:357;left:34204;top:9085;" coordsize="15015,35789" path="m7978,0l15015,4372l15015,11834l7231,7803c4641,7803,2591,9464,2591,12085c2591,15049,4860,18711,8454,22141l15015,26258l15015,35789l11962,33689c4867,26918,0,18010,0,9464c0,3543,2972,0,7978,0x">
                  <v:stroke weight="0pt" endcap="flat" joinstyle="miter" miterlimit="3" on="false" color="#000000" opacity="0"/>
                  <v:fill on="true" color="#000000"/>
                </v:shape>
                <v:shape id="Shape 2091" style="position:absolute;width:384;height:407;left:34355;top:9129;" coordsize="38416,40723" path="m0,0l6670,4144c10495,9503,13365,17063,14657,25872l15046,29233c18917,30162,20616,30513,22460,30513c28769,30513,33029,26078,33029,19380c33029,14206,31177,10663,24129,2151l25615,658c33593,7714,38416,16797,38416,25125c38416,34414,31748,40723,22277,40723c17821,40723,13262,39565,8931,37560l0,31417l0,21887l7250,26436l12424,28494c10016,18283,7784,13817,3707,9382l0,7463l0,0x">
                  <v:stroke weight="0pt" endcap="flat" joinstyle="miter" miterlimit="3" on="false" color="#000000" opacity="0"/>
                  <v:fill on="true" color="#000000"/>
                </v:shape>
                <v:shape id="Shape 2092" style="position:absolute;width:592;height:248;left:34312;top:8703;" coordsize="59200,24879" path="m57889,0l59200,0l59200,24140l57889,24140c57714,20414,57539,19317,56792,18006c56045,16520,53996,15773,51016,15773l11339,15773c8542,15773,7231,16695,7231,18570c7231,19317,7620,20803,8184,22471c8359,22830,8717,23752,9106,24879l7978,24879l0,9106l206,8359l52715,8359c56967,8359,57714,6873,57889,0x">
                  <v:stroke weight="0pt" endcap="flat" joinstyle="miter" miterlimit="3" on="false" color="#000000" opacity="0"/>
                  <v:fill on="true" color="#000000"/>
                </v:shape>
                <v:shape id="Shape 2093" style="position:absolute;width:2449;height:0;left:17815;top:26642;" coordsize="244968,0" path="m0,0l244968,0">
                  <v:stroke weight="0.340157pt" endcap="flat" joinstyle="miter" miterlimit="3" on="true" color="#000000"/>
                  <v:fill on="false" color="#000000" opacity="0"/>
                </v:shape>
                <v:shape id="Shape 2094" style="position:absolute;width:2349;height:0;left:17817;top:22320;" coordsize="234971,0" path="m0,0l234971,0">
                  <v:stroke weight="0.340157pt" endcap="flat" joinstyle="miter" miterlimit="3" on="true" color="#000000"/>
                  <v:fill on="false" color="#000000" opacity="0"/>
                </v:shape>
                <v:shape id="Shape 2095" style="position:absolute;width:2445;height:0;left:17810;top:25182;" coordsize="244526,0" path="m0,0l244526,0">
                  <v:stroke weight="0.340157pt" endcap="flat" joinstyle="miter" miterlimit="3" on="true" color="#000000"/>
                  <v:fill on="false" color="#000000" opacity="0"/>
                </v:shape>
                <v:shape id="Shape 2096" style="position:absolute;width:1110;height:0;left:17795;top:21640;" coordsize="111001,0" path="m0,0l111001,0">
                  <v:stroke weight="0.340157pt" endcap="flat" joinstyle="miter" miterlimit="3" on="true" color="#000000"/>
                  <v:fill on="false" color="#000000" opacity="0"/>
                </v:shape>
                <v:shape id="Shape 2097" style="position:absolute;width:0;height:1120;left:18562;top:21411;" coordsize="0,112098" path="m0,0l0,112098">
                  <v:stroke weight="0.340157pt" endcap="flat" joinstyle="miter" miterlimit="3" on="true" color="#000000"/>
                  <v:fill on="false" color="#000000" opacity="0"/>
                </v:shape>
                <v:shape id="Shape 2098" style="position:absolute;width:0;height:4997;left:19935;top:21986;" coordsize="0,499735" path="m0,0l0,499735">
                  <v:stroke weight="0.340157pt" endcap="flat" joinstyle="miter" miterlimit="3" on="true" color="#000000"/>
                  <v:fill on="false" color="#000000" opacity="0"/>
                </v:shape>
                <v:shape id="Shape 2099" style="position:absolute;width:926;height:0;left:17803;top:25346;" coordsize="92606,0" path="m0,0l92606,0">
                  <v:stroke weight="0.340157pt" endcap="flat" joinstyle="miter" miterlimit="3" on="true" color="#000000"/>
                  <v:fill on="false" color="#000000" opacity="0"/>
                </v:shape>
                <v:shape id="Shape 2100" style="position:absolute;width:0;height:617;left:18594;top:24931;" coordsize="0,61791" path="m0,61791l0,0">
                  <v:stroke weight="0.340157pt" endcap="flat" joinstyle="miter" miterlimit="3" on="true" color="#000000"/>
                  <v:fill on="false" color="#000000" opacity="0"/>
                </v:shape>
                <v:shape id="Shape 2101" style="position:absolute;width:773;height:671;left:18300;top:20648;" coordsize="77389,67155" path="m56228,0l77389,6850l77389,67155l75514,67155c74234,60487,73670,59741,66797,57508l14501,43045c11521,42123,8725,41735,7056,41735c3719,41735,2621,43579,2057,50841l0,50841l0,18547l2057,18547c2416,25603,4648,28758,10775,30426l63101,45072c65517,45636,68283,46200,69030,46200c72184,46200,73106,43221,73106,34320c73106,23934,72360,19111,70340,15034c67749,9830,64031,6492,55481,2415l56228,0x">
                  <v:stroke weight="0pt" endcap="flat" joinstyle="miter" miterlimit="3" on="false" color="#000000" opacity="0"/>
                  <v:fill on="true" color="#000000"/>
                </v:shape>
                <v:shape id="Shape 2102" style="position:absolute;width:209;height:363;left:18863;top:20177;" coordsize="20963,36370" path="m11133,0l20963,2175l20963,10980l11514,7795c6309,7795,4107,9464,3894,13183c3718,17618,7978,22654,13929,25062l20963,27353l20963,34108l14091,32369c9434,31208,6146,30419,5776,30419c4465,30419,2796,32652,3360,33780c3360,33962,3360,34138,3360,34138l3360,36195l2050,36370l206,22830l0,22654c0,22654,0,22441,206,22441l206,22266c381,22266,564,22266,564,22266l1311,22441l10028,25062c2972,19850,206,15773,206,10028c206,3719,4282,0,11133,0x">
                  <v:stroke weight="0pt" endcap="flat" joinstyle="miter" miterlimit="3" on="false" color="#000000" opacity="0"/>
                  <v:fill on="true" color="#000000"/>
                </v:shape>
                <v:shape id="Shape 2103" style="position:absolute;width:358;height:453;left:19073;top:20199;" coordsize="35828,45328" path="m0,0l510,113c10506,4472,18744,14389,18744,23984c18744,26042,18386,27710,17251,29730c23773,31604,30616,33067,31927,33067c33596,33067,34518,31604,34518,27497l35828,27497l35828,45328l34342,45328c34342,41609,33238,40505,29130,39582c26722,38843,18386,36786,9661,34378l0,31933l0,25178l4769,26731c8829,27844,12447,28632,13921,28632c15795,28632,17075,26758,17075,24343c17075,19908,14485,15655,9273,11930l0,8805l0,0x">
                  <v:stroke weight="0pt" endcap="flat" joinstyle="miter" miterlimit="3" on="false" color="#000000" opacity="0"/>
                  <v:fill on="true" color="#000000"/>
                </v:shape>
                <v:shape id="Shape 2104" style="position:absolute;width:150;height:357;left:18598;top:25878;" coordsize="15034,35793" path="m7978,0l15034,4383l15034,11833l7231,7803c4648,7803,2591,9465,2591,12085c2591,15049,4867,18711,8465,22141l15034,26267l15034,35793l11974,33689c4875,26918,0,18010,0,9465c0,3544,2979,0,7978,0x">
                  <v:stroke weight="0pt" endcap="flat" joinstyle="miter" miterlimit="3" on="false" color="#000000" opacity="0"/>
                  <v:fill on="true" color="#000000"/>
                </v:shape>
                <v:shape id="Shape 2105" style="position:absolute;width:383;height:407;left:18748;top:25922;" coordsize="38397,40713" path="m0,0l6652,4132c10478,9491,13350,17052,14646,25861l15034,29221c18928,30151,20597,30502,22441,30502c28751,30502,33040,26067,33040,19369c33040,14195,31166,10652,24110,2140l25596,646c33574,7702,38397,16785,38397,25145c38397,34403,31730,40713,22266,40713c17816,40713,13259,39554,8928,37549l0,31410l0,21884l7231,26425l12443,28482c10028,18271,7795,13806,3719,9371l0,7450l0,0x">
                  <v:stroke weight="0pt" endcap="flat" joinstyle="miter" miterlimit="3" on="false" color="#000000" opacity="0"/>
                  <v:fill on="true" color="#000000"/>
                </v:shape>
                <v:shape id="Shape 2106" style="position:absolute;width:591;height:248;left:18706;top:25496;" coordsize="59177,24849" path="m57866,0l59177,0l59177,24110l57866,24110c57683,20383,57508,19286,56762,17976c56023,16490,53996,15743,51016,15743l11308,15743c8511,15743,7231,16695,7231,18539c7231,19286,7589,20772,8153,22441c8336,22799,8725,23721,9083,24849l7978,24849l0,9075l183,8329l52685,8329c56944,8329,57683,6843,57866,0x">
                  <v:stroke weight="0pt" endcap="flat" joinstyle="miter" miterlimit="3" on="false" color="#000000" opacity="0"/>
                  <v:fill on="true" color="#000000"/>
                </v:shape>
                <v:shape id="Shape 2107" style="position:absolute;width:539;height:565;left:20128;top:23508;" coordsize="53904,56567" path="m571,0c24323,5951,33787,8542,44714,11697l53904,14271l53904,24777l38222,20239c33962,20239,31737,21907,31379,25596c31166,28750,33398,33216,36942,36553c41018,40451,46487,43880,52165,46334l53904,46750l53904,56567l42092,49001c34324,42301,28758,33677,28758,25984c28758,21336,30632,19317,35631,18364l16139,13183c10035,11514,9472,11308,7803,11308c5387,11308,5006,12055,4823,18753l2804,18753c2057,11133,1310,6873,0,564l571,0x">
                  <v:stroke weight="0pt" endcap="flat" joinstyle="miter" miterlimit="3" on="false" color="#000000" opacity="0"/>
                  <v:fill on="true" color="#000000"/>
                </v:shape>
                <v:shape id="Shape 2108" style="position:absolute;width:284;height:543;left:20667;top:23570;" coordsize="28491,54353" path="m15125,0c23667,6134,28491,12238,28491,17267c28491,20216,26433,22266,23279,22266c20513,22266,18638,22090,12717,20780c24589,28758,28285,33962,28285,41940c28285,49713,23279,54353,14737,54353c10332,54353,5637,53159,1072,51127l0,50440l0,40623l14737,44143c19385,44143,22539,41377,22539,37300c22539,31821,17485,26024,10181,21597l0,18651l0,8145l9631,10843c15081,12260,19114,13190,19949,13190c21259,13190,22181,12238,22181,11133c22181,9083,21259,7803,13815,1493l15125,0x">
                  <v:stroke weight="0pt" endcap="flat" joinstyle="miter" miterlimit="3" on="false" color="#000000" opacity="0"/>
                  <v:fill on="true" color="#000000"/>
                </v:shape>
                <v:shape id="Shape 2109" style="position:absolute;width:616;height:356;left:20524;top:23156;" coordsize="61616,35624" path="m747,0l8549,3330c9113,3719,9289,4077,9289,5387l9289,22616l16703,26159c18578,15949,20605,10950,24323,7049c28789,2583,32865,922,39174,922c45842,922,50841,2766,54742,6843c59208,11308,61616,17618,61616,24849c61616,31547,59383,35624,56053,35624c53996,35624,52898,34313,52898,31905c52898,30061,53820,28004,55664,25237c57722,22616,58286,21130,58286,19286c58286,12405,51793,7049,43251,7049c34709,7049,29147,11872,25992,21877c24887,25413,24323,28926,24323,31730c24323,32469,23965,32827,23576,32827c23401,32827,23218,32827,23013,32652l2446,23188l2446,4816c2446,2972,1882,2233,0,922l747,0x">
                  <v:stroke weight="0pt" endcap="flat" joinstyle="miter" miterlimit="3" on="false" color="#000000" opacity="0"/>
                  <v:fill on="true" color="#000000"/>
                </v:shape>
                <v:shape id="Shape 2110" style="position:absolute;width:46;height:786;left:20732;top:21927;" coordsize="4640,78669" path="m2232,0c4640,0,4640,2233,4640,3894l4640,74798c4640,76467,4640,78669,2232,78669c0,78669,0,76467,0,74798l0,4107c0,2233,0,0,2232,0x">
                  <v:stroke weight="0pt" endcap="flat" joinstyle="miter" miterlimit="3" on="false" color="#000000" opacity="0"/>
                  <v:fill on="true" color="#000000"/>
                </v:shape>
                <v:shape id="Shape 2111" style="position:absolute;width:46;height:786;left:20502;top:21927;" coordsize="4648,78669" path="m2416,0c4648,0,4648,2233,4648,4107l4648,74798c4648,76467,4648,78669,2416,78669c0,78669,0,76467,0,74798l0,3894c0,2233,0,0,2416,0x">
                  <v:stroke weight="0pt" endcap="flat" joinstyle="miter" miterlimit="3" on="false" color="#000000" opacity="0"/>
                  <v:fill on="true" color="#000000"/>
                </v:shape>
                <v:shape id="Shape 2112" style="position:absolute;width:323;height:280;left:20137;top:21160;" coordsize="32385,28014" path="m0,0l32385,0l32385,9289l12055,9289l32385,23485l32385,28014l0,5212l0,0x">
                  <v:stroke weight="0pt" endcap="flat" joinstyle="miter" miterlimit="3" on="false" color="#000000" opacity="0"/>
                  <v:fill on="true" color="#000000"/>
                </v:shape>
                <v:shape id="Shape 2113" style="position:absolute;width:475;height:543;left:20461;top:21040;" coordsize="47595,54384" path="m20330,0l27737,0l27737,12055l47595,12055l47595,21161l27737,21161l27737,54384l20330,54384l0,40069l0,35540l20330,49736l20330,21344l0,21344l0,12055l20330,12055l20330,0x">
                  <v:stroke weight="0pt" endcap="flat" joinstyle="miter" miterlimit="3" on="false" color="#000000" opacity="0"/>
                  <v:fill on="true" color="#000000"/>
                </v:shape>
                <v:shape id="Shape 2114" style="position:absolute;width:773;height:671;left:20163;top:20345;" coordsize="77366,67185" path="m56197,0l77366,6873l77366,67185l75491,67185c74211,60488,73640,59741,66797,57508l14470,43045c11491,42116,8694,41765,7026,41765c3696,41765,2591,43609,2027,50841l0,50841l0,18547l2027,18547c2415,25596,4618,28758,10744,30419l63078,45095c65486,45629,68252,46200,68999,46200c72154,46200,73076,43221,73076,34321c73076,23934,72360,19111,70310,15034c67719,9822,64000,6492,55458,2416l56197,0x">
                  <v:stroke weight="0pt" endcap="flat" joinstyle="miter" miterlimit="3" on="false" color="#000000" opacity="0"/>
                  <v:fill on="true" color="#000000"/>
                </v:shape>
                <v:shape id="Shape 2115" style="position:absolute;width:209;height:363;left:20726;top:19874;" coordsize="20967,36347" path="m11133,0l20967,2172l20967,10956l11521,7772c6309,7772,4107,9441,3901,13160c3718,17625,7978,22624,13929,25039l20967,27327l20967,34098l14091,32372c9434,31215,6145,30427,5776,30427c4465,30427,2796,32659,3360,33757c3360,33939,3360,34115,3360,34115l3360,36172l2050,36347l206,22807l0,22624c0,22624,0,22448,206,22448l206,22266c388,22266,564,22266,564,22266l1310,22448l10028,25039c2979,19858,206,15750,206,10005c206,3696,4282,0,11133,0x">
                  <v:stroke weight="0pt" endcap="flat" joinstyle="miter" miterlimit="3" on="false" color="#000000" opacity="0"/>
                  <v:fill on="true" color="#000000"/>
                </v:shape>
                <v:shape id="Shape 2116" style="position:absolute;width:358;height:453;left:20936;top:19895;" coordsize="35825,45308" path="m0,0l507,112c10502,4462,18740,14364,18740,23965c18740,26022,18382,27683,17277,29741c23769,31585,30612,33071,31923,33071c33592,33071,34514,31585,34514,27508l35825,27508l35825,45308l34339,45308c34339,41620,33234,40485,29127,39563c26719,38816,18382,36797,9658,34351l0,31926l0,25155l4768,26705c8827,27817,12442,28605,13917,28605c15791,28605,17071,26761,17071,24353c17071,19888,14481,15629,9276,11910l0,8784l0,0x">
                  <v:stroke weight="0pt" endcap="flat" joinstyle="miter" miterlimit="3" on="false" color="#000000" opacity="0"/>
                  <v:fill on="true" color="#000000"/>
                </v:shape>
                <v:shape id="Shape 2117" style="position:absolute;width:2500;height:0;left:31697;top:25238;" coordsize="250005,0" path="m0,0l250005,0">
                  <v:stroke weight="0.340157pt" endcap="flat" joinstyle="miter" miterlimit="3" on="true" color="#000000"/>
                  <v:fill on="false" color="#000000" opacity="0"/>
                </v:shape>
                <v:shape id="Shape 2118" style="position:absolute;width:2388;height:0;left:31711;top:22359;" coordsize="238811,0" path="m0,0l238811,0">
                  <v:stroke weight="0.340157pt" endcap="flat" joinstyle="miter" miterlimit="3" on="true" color="#000000"/>
                  <v:fill on="false" color="#000000" opacity="0"/>
                </v:shape>
                <v:shape id="Shape 2119" style="position:absolute;width:2502;height:0;left:31686;top:23758;" coordsize="250271,0" path="m0,0l250271,0">
                  <v:stroke weight="0.340157pt" endcap="flat" joinstyle="miter" miterlimit="3" on="true" color="#000000"/>
                  <v:fill on="false" color="#000000" opacity="0"/>
                </v:shape>
                <v:shape id="Shape 2120" style="position:absolute;width:1155;height:0;left:31682;top:21662;" coordsize="115519,0" path="m0,0l115519,0">
                  <v:stroke weight="0.340157pt" endcap="flat" joinstyle="miter" miterlimit="3" on="true" color="#000000"/>
                  <v:fill on="false" color="#000000" opacity="0"/>
                </v:shape>
                <v:shape id="Shape 2121" style="position:absolute;width:0;height:1121;left:32495;top:21433;" coordsize="0,112128" path="m0,0l0,112128">
                  <v:stroke weight="0.340157pt" endcap="flat" joinstyle="miter" miterlimit="3" on="true" color="#000000"/>
                  <v:fill on="false" color="#000000" opacity="0"/>
                </v:shape>
                <v:shape id="Shape 2122" style="position:absolute;width:0;height:3534;left:33868;top:22045;" coordsize="0,353461" path="m0,0l0,353461">
                  <v:stroke weight="0.340157pt" endcap="flat" joinstyle="miter" miterlimit="3" on="true" color="#000000"/>
                  <v:fill on="false" color="#000000" opacity="0"/>
                </v:shape>
                <v:shape id="Shape 2123" style="position:absolute;width:969;height:0;left:31693;top:23941;" coordsize="96919,0" path="m0,0l96919,0">
                  <v:stroke weight="0.340157pt" endcap="flat" joinstyle="miter" miterlimit="3" on="true" color="#000000"/>
                  <v:fill on="false" color="#000000" opacity="0"/>
                </v:shape>
                <v:shape id="Shape 2124" style="position:absolute;width:0;height:618;left:32527;top:23526;" coordsize="0,61821" path="m0,61821l0,0">
                  <v:stroke weight="0.340157pt" endcap="flat" joinstyle="miter" miterlimit="3" on="true" color="#000000"/>
                  <v:fill on="false" color="#000000" opacity="0"/>
                </v:shape>
                <v:shape id="Shape 2125" style="position:absolute;width:773;height:671;left:32233;top:20670;" coordsize="77358,67178" path="m56228,0l77358,6873l77358,67178l75514,67178c74204,60480,73640,59733,66789,57531l14463,43038c11491,42116,8717,41758,7056,41758c3688,41758,2591,43602,2020,50833l0,50833l0,18570l2020,18570c2408,25596,4641,28750,10744,30450l63071,45095c65486,45659,68283,46193,69022,46193c72177,46193,73106,43244,73106,34313c73106,23927,72360,19103,70302,15027c67719,9853,63993,6485,55481,2408l56228,0x">
                  <v:stroke weight="0pt" endcap="flat" joinstyle="miter" miterlimit="3" on="false" color="#000000" opacity="0"/>
                  <v:fill on="true" color="#000000"/>
                </v:shape>
                <v:shape id="Shape 2126" style="position:absolute;width:209;height:363;left:32796;top:20199;" coordsize="20971,36340" path="m11133,0l20971,2179l20971,10973l11491,7795c6309,7795,4084,9464,3901,13152c3696,17618,7978,22624,13907,25032l20971,27332l20971,34114l14079,32369c9416,31208,6119,30419,5745,30419c4435,30419,2773,32652,3337,33757c3337,33932,3337,34138,3337,34138l3337,36165l2027,36340l183,22799l0,22624c0,22624,0,22441,183,22441l183,22266c358,22266,541,22266,541,22266l1280,22441l10005,25032c2949,19850,183,15773,183,9998c183,3688,4259,0,11133,0x">
                  <v:stroke weight="0pt" endcap="flat" joinstyle="miter" miterlimit="3" on="false" color="#000000" opacity="0"/>
                  <v:fill on="true" color="#000000"/>
                </v:shape>
                <v:shape id="Shape 2127" style="position:absolute;width:357;height:452;left:33006;top:20221;" coordsize="35798,45294" path="m0,0l494,109c10486,4468,18737,14385,18737,23981c18737,26008,18356,27676,17251,29726c23743,31578,30617,33064,31897,33064c33565,33064,34487,31578,34487,27493l35798,27493l35798,45294l34305,45294c34305,41606,33207,40478,29131,39548c26715,38809,18356,36782,9631,34374l0,31935l0,25153l4742,26697c8804,27810,12428,28598,13913,28598c15765,28598,17076,26754,17076,24339c17076,19873,14455,15621,9273,11903l0,8794l0,0x">
                  <v:stroke weight="0pt" endcap="flat" joinstyle="miter" miterlimit="3" on="false" color="#000000" opacity="0"/>
                  <v:fill on="true" color="#000000"/>
                </v:shape>
                <v:shape id="Shape 2128" style="position:absolute;width:150;height:357;left:32617;top:24445;" coordsize="15046,35774" path="m7978,0l15046,4387l15046,11811l7231,7795c4640,7795,2621,9464,2621,12055c2621,15015,4890,18677,8480,22111l15046,26253l15046,35774l11971,33660c4873,26891,0,17991,0,9464c0,3513,2979,0,7978,0x">
                  <v:stroke weight="0pt" endcap="flat" joinstyle="miter" miterlimit="3" on="false" color="#000000" opacity="0"/>
                  <v:fill on="true" color="#000000"/>
                </v:shape>
                <v:shape id="Shape 2129" style="position:absolute;width:383;height:406;left:32767;top:24489;" coordsize="38386,40677" path="m0,0l6644,4124c10472,9481,13350,17040,14657,25849l15015,29187c18917,30109,20586,30497,22430,30497c28739,30497,33021,26032,33021,19364c33021,14152,31147,10639,24129,2098l25584,612c33562,7668,38386,16743,38386,25110c38386,34391,31718,40677,22247,40677c17797,40677,13241,39518,8910,37513l0,31386l0,21866l7220,26420l12424,28440c10016,18229,7784,13794,3707,9329l0,7424l0,0x">
                  <v:stroke weight="0pt" endcap="flat" joinstyle="miter" miterlimit="3" on="false" color="#000000" opacity="0"/>
                  <v:fill on="true" color="#000000"/>
                </v:shape>
                <v:shape id="Shape 2130" style="position:absolute;width:591;height:248;left:32725;top:24063;" coordsize="59170,24856" path="m57889,0l59170,0l59170,24110l57889,24110c57684,20422,57508,19286,56762,18006c56015,16520,53996,15773,51016,15773l11308,15773c8542,15773,7232,16695,7232,18547c7232,19286,7590,20780,8154,22441c8336,22830,8718,23752,9076,24856l7978,24856l0,9076l176,8336l52685,8336c56937,8336,57684,6873,57889,0x">
                  <v:stroke weight="0pt" endcap="flat" joinstyle="miter" miterlimit="3" on="false" color="#000000" opacity="0"/>
                  <v:fill on="true" color="#000000"/>
                </v:shape>
                <v:shape id="Picture 24428" style="position:absolute;width:8961;height:10302;left:22498;top:20043;" filled="f">
                  <v:imagedata r:id="rId65"/>
                </v:shape>
                <v:shape id="Shape 2133" style="position:absolute;width:538;height:565;left:34191;top:22837;" coordsize="53884,56558" path="m533,0c24292,5951,33756,8542,44707,11697l53884,14264l53884,24776l38222,20239c33932,20239,31730,21908,31341,25596c31166,28750,33398,33216,36911,36553c40988,40451,46465,43882,52150,46338l53884,46752l53884,56558l42086,49004c34317,42304,28750,33681,28750,25984c28750,21344,30602,19286,35601,18364l16132,13183c10005,11521,9464,11308,7772,11308c5357,11308,4999,12055,4823,18753l2766,18753c2027,11133,1280,6873,0,564l533,0x">
                  <v:stroke weight="0pt" endcap="flat" joinstyle="miter" miterlimit="10" on="false" color="#000000" opacity="0"/>
                  <v:fill on="true" color="#000000"/>
                </v:shape>
                <v:shape id="Shape 2134" style="position:absolute;width:284;height:543;left:34730;top:22899;" coordsize="28480,54346" path="m15115,0c23657,6096,28480,12230,28480,17229c28480,20208,26453,22266,23299,22266c20502,22266,18658,22083,12699,20772c24579,28750,28297,33932,28297,41940c28297,49705,23299,54346,14756,54346c10350,54346,5654,53152,1088,51121l0,50424l0,40618l14756,44143c19397,44143,22552,41369,22552,37292c22552,31817,17492,26021,10185,21592l0,18642l0,8130l9621,10820c15069,12230,19104,13152,19938,13152c21241,13152,22171,12230,22171,11133c22171,9075,21241,7795,13834,1486l15115,0x">
                  <v:stroke weight="0pt" endcap="flat" joinstyle="miter" miterlimit="10" on="false" color="#000000" opacity="0"/>
                  <v:fill on="true" color="#000000"/>
                </v:shape>
                <v:shape id="Shape 2135" style="position:absolute;width:615;height:356;left:34588;top:22485;" coordsize="61585,35601" path="m746,0l8542,3330c9075,3688,9289,4077,9289,5357l9289,22624l16695,26160c18547,15956,20597,10920,24316,7056c28758,2591,32834,922,39144,922c45842,922,50841,2766,54742,6843c59177,11308,61585,17618,61585,24856c61585,31524,59382,35601,56022,35601c53995,35601,52867,34321,52867,31905c52867,30031,53820,28011,55664,25207c57714,22624,58255,21130,58255,19286c58255,12413,51763,7056,43221,7056c34709,7056,29139,11872,25984,21877c24856,25420,24316,28933,24316,31730c24316,32477,23934,32827,23576,32827c23363,32827,23188,32827,23012,32652l2408,23188l2408,4824c2408,2949,1844,2233,0,922l746,0x">
                  <v:stroke weight="0pt" endcap="flat" joinstyle="miter" miterlimit="10" on="false" color="#000000" opacity="0"/>
                  <v:fill on="true" color="#000000"/>
                </v:shape>
                <v:shape id="Shape 2136" style="position:absolute;width:46;height:786;left:34796;top:21256;" coordsize="4610,78669" path="m2202,0c4610,0,4610,2233,4610,3901l4610,74775c4610,76436,4610,78669,2202,78669c0,78669,0,76436,0,74775l0,4077c0,2233,0,0,2202,0x">
                  <v:stroke weight="0pt" endcap="flat" joinstyle="miter" miterlimit="10" on="false" color="#000000" opacity="0"/>
                  <v:fill on="true" color="#000000"/>
                </v:shape>
                <v:shape id="Shape 2137" style="position:absolute;width:46;height:786;left:34566;top:21256;" coordsize="4640,78669" path="m2408,0c4640,0,4640,2233,4640,4077l4640,74775c4640,76436,4640,78669,2408,78669c0,78669,0,76436,0,74775l0,3901c0,2233,0,0,2408,0x">
                  <v:stroke weight="0pt" endcap="flat" joinstyle="miter" miterlimit="10" on="false" color="#000000" opacity="0"/>
                  <v:fill on="true" color="#000000"/>
                </v:shape>
                <v:shape id="Shape 2138" style="position:absolute;width:799;height:526;left:34200;top:20365;" coordsize="79949,52685" path="m63817,0l79949,6485l79949,52685l78463,52685l56197,31516c45629,21694,34679,16132,25420,16132c15392,16132,8725,23005,8725,32827c8725,40980,12413,45270,24110,50094l23546,52502c15034,50452,11316,48783,7231,44882c2591,40630,0,34496,0,28004c0,15568,9083,5921,20955,5921c30061,5921,39144,10561,50094,21130l71049,40980l71049,12794c71049,7407,69952,5921,63071,1456l63817,0x">
                  <v:stroke weight="0pt" endcap="flat" joinstyle="miter" miterlimit="10" on="false" color="#000000" opacity="0"/>
                  <v:fill on="true" color="#000000"/>
                </v:shape>
                <v:shape id="Shape 2139" style="position:absolute;width:773;height:671;left:34226;top:19674;" coordsize="77358,67155" path="m56228,0l77358,6881l77358,67155l75514,67155c74204,60487,73670,59741,66797,57508l14463,43045c11521,42123,8725,41735,7056,41735c3718,41735,2591,43609,2057,50841l0,50841l0,18547l2057,18547c2408,25603,4640,28758,10775,30426l63071,45095c65486,45636,68283,46200,69030,46200c72184,46200,73106,43221,73106,34320c73106,23934,72360,19111,70310,15034c67719,9822,64023,6492,55481,2415l56228,0x">
                  <v:stroke weight="0pt" endcap="flat" joinstyle="miter" miterlimit="10" on="false" color="#000000" opacity="0"/>
                  <v:fill on="true" color="#000000"/>
                </v:shape>
                <v:shape id="Shape 2140" style="position:absolute;width:209;height:363;left:34790;top:19203;" coordsize="20964,36370" path="m11125,0l20964,2179l20964,10985l11483,7795c6309,7795,4077,9464,3894,13183c3719,17648,7971,22647,13899,25062l20964,27360l20964,34130l14072,32396c9409,31238,6112,30449,5738,30449c4458,30449,2766,32652,3330,33780c3330,33962,3330,34138,3330,34138l3330,36195l2050,36370l175,22830l0,22647c0,22647,0,22471,175,22471l175,22266c351,22266,564,22266,564,22266l1303,22471l10028,25062c2972,19850,175,15773,175,10028c175,3719,4252,0,11125,0x">
                  <v:stroke weight="0pt" endcap="flat" joinstyle="miter" miterlimit="10" on="false" color="#000000" opacity="0"/>
                  <v:fill on="true" color="#000000"/>
                </v:shape>
                <v:shape id="Shape 2141" style="position:absolute;width:357;height:453;left:34999;top:19224;" coordsize="35797,45324" path="m0,0l493,109c10485,4468,18736,14385,18736,23980c18736,26038,18355,27706,17250,29756c23742,31600,30616,33094,31896,33094c33595,33094,34517,31600,34517,27524l35797,27524l35797,45324l34304,45324c34304,41605,33207,40501,29130,39579c26714,38839,18355,36782,9630,34374l0,31951l0,25181l4753,26727c8813,27840,12430,28628,13920,28628c15764,28628,17075,26785,17075,24369c17075,19904,14484,15652,9272,11925l0,8806l0,0x">
                  <v:stroke weight="0pt" endcap="flat" joinstyle="miter" miterlimit="10" on="false" color="#000000" opacity="0"/>
                  <v:fill on="true" color="#000000"/>
                </v:shape>
                <v:shape id="Shape 2142" style="position:absolute;width:252;height:505;left:16419;top:316;" coordsize="25245,50501" path="m25245,0l25245,4595l23934,5262c16139,13415,10211,27139,10211,36961c10211,41601,12984,44756,17092,44756l25245,41349l25245,44587l23012,47173c19722,49579,16433,50501,12443,50501c4648,50501,0,45503,0,36961c0,23742,10750,7913,22631,824l25245,0x">
                  <v:stroke weight="0pt" endcap="flat" joinstyle="miter" miterlimit="10" on="false" color="#000000" opacity="0"/>
                  <v:fill on="true" color="#000000"/>
                </v:shape>
                <v:shape id="Shape 2143" style="position:absolute;width:352;height:823;left:16672;top:0;" coordsize="35242,82395" path="m34679,0l35242,564c29322,24315,26700,33787,23546,44707c19675,57714,15956,72184,15956,73845c15956,75156,16878,76078,17976,76078c20033,76078,21344,75156,27653,67719l29108,69030c23013,77572,16878,82395,11880,82395c8900,82395,6843,80338,6843,77183c6843,74417,7056,72542,8336,66614l0,76267l0,73029l76,72997c8134,66470,15034,51726,15034,38222c15034,33962,13365,31730,9647,31372l0,36275l0,31680l9289,28750c13899,28750,15956,30632,16878,35631l22083,16132c23752,10028,23935,9464,23935,7795c23935,5387,23188,4999,16520,4823l16520,2797c24110,2057,28400,1311,34679,0x">
                  <v:stroke weight="0pt" endcap="flat" joinstyle="miter" miterlimit="10" on="false" color="#000000" opacity="0"/>
                  <v:fill on="true" color="#000000"/>
                </v:shape>
                <v:shape id="Shape 2144" style="position:absolute;width:248;height:591;left:17089;top:395;" coordsize="24879,59177" path="m15773,0l16520,183l16520,52685c16520,56944,18006,57691,24879,57897l24879,59177l739,59177l739,57897c4465,57691,5562,57508,6873,56769c8359,56022,9106,53995,9106,51024l9106,11316c9106,8542,8184,7239,6309,7239c5562,7239,4107,7590,2408,8161c2049,8336,1127,8725,0,9083l0,7978l15773,0x">
                  <v:stroke weight="0pt" endcap="flat" joinstyle="miter" miterlimit="10" on="false" color="#000000" opacity="0"/>
                  <v:fill on="true" color="#000000"/>
                </v:shape>
                <v:shape id="Shape 2145" style="position:absolute;width:786;height:46;left:17819;top:604;" coordsize="78669,4641" path="m3894,0l74592,0c76436,0,78669,0,78669,2225c78669,4641,76436,4641,74768,4641l3894,4641c2233,4641,0,4641,0,2225c0,0,2233,0,3894,0x">
                  <v:stroke weight="0pt" endcap="flat" joinstyle="miter" miterlimit="10" on="false" color="#000000" opacity="0"/>
                  <v:fill on="true" color="#000000"/>
                </v:shape>
                <v:shape id="Shape 2146" style="position:absolute;width:786;height:46;left:17819;top:374;" coordsize="78669,4641" path="m3894,0l74768,0c76436,0,78669,0,78669,2408c78669,4641,76436,4641,74592,4641l3894,4641c2233,4641,0,4641,0,2408c0,0,2233,0,3894,0x">
                  <v:stroke weight="0pt" endcap="flat" joinstyle="miter" miterlimit="10" on="false" color="#000000" opacity="0"/>
                  <v:fill on="true" color="#000000"/>
                </v:shape>
                <v:shape id="Shape 2147" style="position:absolute;width:333;height:799;left:19066;top:9;" coordsize="33399,79980" path="m21313,0l22266,206l22266,71262c22266,76825,24110,78135,33399,78135l33399,79980l717,79980l717,78135c5746,78135,7415,77747,9258,76650c11133,75514,12055,72923,12055,69030l12055,15423c12055,11521,10919,9853,8512,9853c7232,9853,5357,10211,3124,11133c2591,11339,1280,11880,0,12443l0,10775l21313,0x">
                  <v:stroke weight="0pt" endcap="flat" joinstyle="miter" miterlimit="10" on="false" color="#000000" opacity="0"/>
                  <v:fill on="true" color="#000000"/>
                </v:shape>
                <v:shape id="Shape 2148" style="position:absolute;width:257;height:759;left:19566;top:62;" coordsize="25794,75946" path="m25794,0l25794,6753l25679,6808c19629,12632,15507,20334,13929,29337c17637,27013,20138,25666,22363,24900l25794,24419l25794,30004l24499,29337c20422,29337,16703,30434,14288,32309c11880,34160,10957,37490,10957,43441c10957,52627,12535,60002,15434,65079l25794,71644l25794,75946l8161,68298c3155,62347,0,51961,0,41567c0,25793,6881,12253,19675,3170l25794,0x">
                  <v:stroke weight="0pt" endcap="flat" joinstyle="miter" miterlimit="10" on="false" color="#000000" opacity="0"/>
                  <v:fill on="true" color="#000000"/>
                </v:shape>
                <v:shape id="Shape 2149" style="position:absolute;width:256;height:523;left:19824;top:302;" coordsize="25611,52327" path="m3345,0c16894,0,25611,9639,25611,24674c25611,41018,15408,52327,762,52327l0,51996l0,47695l2042,48989c10196,48989,14836,41758,14836,28750c14836,21340,13356,15499,10599,11511l0,6054l0,469l3345,0x">
                  <v:stroke weight="0pt" endcap="flat" joinstyle="miter" miterlimit="10" on="false" color="#000000" opacity="0"/>
                  <v:fill on="true" color="#000000"/>
                </v:shape>
                <v:shape id="Shape 2150" style="position:absolute;width:232;height:130;left:19824;top:0;" coordsize="23203,13047" path="m23028,0l23203,1844l0,13047l0,6294l6634,2857c11133,1398,16238,564,23028,0x">
                  <v:stroke weight="0pt" endcap="flat" joinstyle="miter" miterlimit="10" on="false" color="#000000" opacity="0"/>
                  <v:fill on="true" color="#000000"/>
                </v:shape>
                <v:shape id="Shape 2151" style="position:absolute;width:444;height:773;left:20102;top:35;" coordsize="44436,77358" path="m17084,0l44436,0l44436,3823l43990,3688c40272,3688,38603,4435,38039,6843l30236,33932c33033,34496,34313,34679,36370,34679l44436,32483l44436,59899l36545,38961l28750,38397l22258,63071c21161,67330,20772,68816,20772,69952c20772,73815,21519,74562,28750,75514l28750,77358l0,77358l0,75514c6484,74386,7437,73640,9464,66789l24133,14463c24849,11133,25596,8336,25596,6843c25596,5563,24849,4252,23927,3688c22647,2766,22083,2591,17084,2019l17084,0x">
                  <v:stroke weight="0pt" endcap="flat" joinstyle="miter" miterlimit="10" on="false" color="#000000" opacity="0"/>
                  <v:fill on="true" color="#000000"/>
                </v:shape>
                <v:shape id="Shape 2152" style="position:absolute;width:266;height:773;left:20546;top:35;" coordsize="26643,77358" path="m0,0l1962,0c17918,0,26643,6104,26643,17054c26643,22441,24586,27089,20684,30419c16432,34320,12531,35989,3242,38009l14375,66972c16608,73076,19023,75126,24228,75514l24228,77358l6580,77358l0,59899l0,32483l8559,30153c12295,27162,14200,22711,14200,16878c14200,12516,12994,9218,10561,7011l0,3823l0,0x">
                  <v:stroke weight="0pt" endcap="flat" joinstyle="miter" miterlimit="10" on="false" color="#000000" opacity="0"/>
                  <v:fill on="true" color="#000000"/>
                </v:shape>
                <v:shape id="Shape 2153" style="position:absolute;width:163;height:394;left:20882;top:600;" coordsize="16307,39494" path="m15385,0l15773,175l7978,28362l7978,28750c7795,29314,7407,30061,7407,30244c6843,31905,6667,33185,6667,34138c6667,34679,7231,35418,7978,35418c8717,35418,9997,34496,11491,33010c12413,32088,12977,31341,15210,28575l16307,29497c11308,36911,8153,39494,4076,39494c1486,39494,0,37833,0,34496c0,32827,533,30061,2019,25032l6096,9464c6667,7795,6843,6309,6843,5745c6843,3901,6096,3688,1486,3513l1486,2233c4823,1844,6667,1669,15385,0x">
                  <v:stroke weight="0pt" endcap="flat" joinstyle="miter" miterlimit="10" on="false" color="#000000" opacity="0"/>
                  <v:fill on="true" color="#000000"/>
                </v:shape>
                <v:shape id="Shape 2154" style="position:absolute;width:85;height:92;left:20986;top:413;" coordsize="8542,9289" path="m4076,0c6492,0,8542,2408,8542,4823c8542,7231,6492,9289,4076,9289c1669,9289,0,7414,0,4641c0,2050,1669,0,4076,0x">
                  <v:stroke weight="0pt" endcap="flat" joinstyle="miter" miterlimit="10" on="false" color="#000000" opacity="0"/>
                  <v:fill on="true" color="#000000"/>
                </v:shape>
                <v:shape id="Shape 2155" style="position:absolute;width:192;height:539;left:35855;top:9093;" coordsize="19210,53995" path="m17084,0l19210,942l19210,13431l16878,12443c8184,12443,3719,17259,3719,27089c3719,30808,4466,32476,6874,33010l19210,36560l19210,48268l14463,46939c11133,46193,8360,45453,6874,45453c5563,45453,4283,46193,3719,47115c2797,48425,2622,48966,2050,53995l0,53995l0,24674c0,8717,6127,0,17084,0x">
                  <v:stroke weight="0pt" endcap="flat" joinstyle="miter" miterlimit="10" on="false" color="#000000" opacity="0"/>
                  <v:fill on="true" color="#000000"/>
                </v:shape>
                <v:shape id="Shape 2156" style="position:absolute;width:581;height:701;left:36048;top:9103;" coordsize="58179,70107" path="m0,0l11239,4979c15110,9269,16802,13163,18829,22421l47762,11288c53896,9086,55946,6648,56304,1466l58179,1466l58179,19091l19751,33554l19217,41357l43891,47841c48151,48977,49637,49335,50734,49335c54635,49335,55382,48588,56304,41357l58179,41357l58179,70107l56304,70107c55199,63622,54460,62693,47579,60643l0,47326l0,35618l14752,39863c15316,37097,15491,35786,15491,33767c15491,26429,13960,20863,10966,17131l0,12489l0,0x">
                  <v:stroke weight="0pt" endcap="flat" joinstyle="miter" miterlimit="10" on="false" color="#000000" opacity="0"/>
                  <v:fill on="true" color="#000000"/>
                </v:shape>
                <v:shape id="Shape 2157" style="position:absolute;width:395;height:163;left:36421;top:8860;" coordsize="39525,16345" path="m29528,0c36934,5029,39525,8161,39525,12268c39525,14851,37864,16345,34526,16345c32858,16345,30061,15781,25062,14288l9464,10211c7795,9647,6309,9464,5776,9464c3894,9464,3719,10211,3543,14851l2233,14851c1875,11521,1692,9647,0,922l206,564l28392,8367l28781,8367c29314,8542,30061,8900,30244,8900c31936,9464,33216,9647,34138,9647c34702,9647,35448,9113,35448,8367c35448,7620,34526,6309,33040,4824c32118,3902,31372,3338,28575,1135l29528,0x">
                  <v:stroke weight="0pt" endcap="flat" joinstyle="miter" miterlimit="10" on="false" color="#000000" opacity="0"/>
                  <v:fill on="true" color="#000000"/>
                </v:shape>
                <v:shape id="Shape 2158" style="position:absolute;width:92;height:85;left:36234;top:8834;" coordsize="9281,8550" path="m4823,0c7231,0,9281,2057,9281,4465c9281,6881,7407,8550,4640,8550c2019,8550,0,6881,0,4465c0,2057,2408,0,4823,0x">
                  <v:stroke weight="0pt" endcap="flat" joinstyle="miter" miterlimit="10" on="false" color="#000000" opacity="0"/>
                  <v:fill on="true" color="#000000"/>
                </v:shape>
                <v:shape id="Shape 2159" style="position:absolute;width:480;height:200;left:36500;top:8543;" coordsize="48059,20033" path="m46939,0l48059,0l48059,19675l46939,19675c46939,16703,46764,15598,46017,14646c45453,13365,43785,12802,41377,12802l9289,12802c7056,12802,5951,13548,5951,15034c5951,15781,6134,16878,6698,18189c6873,18547,7056,19294,7407,20033l6484,20033l0,7414l175,6668l42863,6668c46193,6668,46939,5570,46939,0x">
                  <v:stroke weight="0pt" endcap="flat" joinstyle="miter" miterlimit="10" on="false" color="#000000" opacity="0"/>
                  <v:fill on="true" color="#000000"/>
                </v:shape>
                <v:shape id="Shape 2160" style="position:absolute;width:252;height:505;left:7265;top:18890;" coordsize="25241,50502" path="m25241,0l25241,4564l23927,5232c16162,13385,10211,27109,10211,36962c10211,41602,13007,44757,17084,44757l25241,41344l25241,44565l23005,47158c19715,49573,16425,50502,12436,50502c4641,50502,0,45473,0,36962c0,23743,10746,7914,22625,825l25241,0x">
                  <v:stroke weight="0pt" endcap="flat" joinstyle="miter" miterlimit="10" on="false" color="#000000" opacity="0"/>
                  <v:fill on="true" color="#000000"/>
                </v:shape>
                <v:shape id="Shape 2161" style="position:absolute;width:352;height:823;left:7517;top:18573;" coordsize="35239,82395" path="m34705,0l35239,564c29318,24315,26727,33787,23572,44737c19671,57714,15952,72184,15952,73845c15952,75156,16874,76078,18002,76078c20029,76078,21340,75156,27649,67750l29135,69030c23008,77572,16874,82395,11876,82395c8896,82395,6877,80338,6877,77183c6877,74417,7052,72565,8332,66614l0,76275l0,73053l72,73023c8130,66487,15030,51726,15030,38222c15030,33962,13362,31730,9643,31372l0,36274l0,31710l9285,28781c13895,28781,15952,30632,16874,35631l22086,16162c23748,10028,23931,9464,23931,7795c23931,5387,23184,5029,16516,4824l16516,2797c24106,2057,28396,1311,34705,0x">
                  <v:stroke weight="0pt" endcap="flat" joinstyle="miter" miterlimit="10" on="false" color="#000000" opacity="0"/>
                  <v:fill on="true" color="#000000"/>
                </v:shape>
                <v:shape id="Shape 2162" style="position:absolute;width:248;height:592;left:7935;top:18969;" coordsize="24849,59207" path="m15743,0l16490,183l16490,52685c16490,56975,17976,57721,24849,57897l24849,59207l709,59207l709,57897c4435,57721,5563,57508,6843,56769c8329,56053,9075,53995,9075,51024l9075,11316c9075,8542,8153,7239,6279,7239c5563,7239,4077,7620,2408,8161c2019,8367,1097,8725,0,9114l0,7978l15743,0x">
                  <v:stroke weight="0pt" endcap="flat" joinstyle="miter" miterlimit="10" on="false" color="#000000" opacity="0"/>
                  <v:fill on="true" color="#000000"/>
                </v:shape>
                <v:shape id="Shape 2163" style="position:absolute;width:786;height:46;left:8665;top:19178;" coordsize="78669,4641" path="m3902,0l74592,0c76436,0,78669,0,78669,2225c78669,4641,76436,4641,74768,4641l3902,4641c2233,4641,0,4641,0,2225c0,0,2233,0,3902,0x">
                  <v:stroke weight="0pt" endcap="flat" joinstyle="miter" miterlimit="10" on="false" color="#000000" opacity="0"/>
                  <v:fill on="true" color="#000000"/>
                </v:shape>
                <v:shape id="Shape 2164" style="position:absolute;width:786;height:46;left:8665;top:18948;" coordsize="78669,4610" path="m3902,0l74768,0c76436,0,78669,0,78669,2408c78669,4610,76436,4610,74592,4610l3902,4610c2233,4610,0,4610,0,2408c0,0,2233,0,3902,0x">
                  <v:stroke weight="0pt" endcap="flat" joinstyle="miter" miterlimit="10" on="false" color="#000000" opacity="0"/>
                  <v:fill on="true" color="#000000"/>
                </v:shape>
                <v:shape id="Shape 2165" style="position:absolute;width:229;height:815;left:9847;top:18584;" coordsize="22928,81526" path="m22928,0l22928,3500l22258,3246c14668,3246,9464,8062,9464,14912c9464,18169,10534,21191,12926,24253l22928,32673l22928,46195l18395,42946c11514,48516,8923,53515,8923,61135c8923,66225,10449,70488,13091,73479l22928,77743l22928,81436l22646,81526c9281,81526,0,73548,0,62057c0,53873,2613,50185,15415,40538c2972,29588,739,26250,739,18630c739,13155,3105,8475,7097,5163l22928,0x">
                  <v:stroke weight="0pt" endcap="flat" joinstyle="miter" miterlimit="10" on="false" color="#000000" opacity="0"/>
                  <v:fill on="true" color="#000000"/>
                </v:shape>
                <v:shape id="Shape 2166" style="position:absolute;width:230;height:815;left:10076;top:18583;" coordsize="23089,81528" path="m282,0c12161,0,20673,7026,20673,16695c20673,24856,16421,29680,4717,35989c19004,46733,23089,52509,23089,61585c23089,67704,20818,72712,16761,76190l0,81528l0,77834l1029,78280c8801,78280,14006,72893,14006,65303c14006,58605,11209,54353,2698,48219l0,46287l0,32764l1387,33932c1775,33574,1775,33574,2309,33185c9182,28750,12337,23363,12337,16695c12337,12603,11087,9264,8836,6947l0,3592l0,92l282,0x">
                  <v:stroke weight="0pt" endcap="flat" joinstyle="miter" miterlimit="10" on="false" color="#000000" opacity="0"/>
                  <v:fill on="true" color="#000000"/>
                </v:shape>
                <v:shape id="Shape 2167" style="position:absolute;width:444;height:773;left:10356;top:18609;" coordsize="44440,77358" path="m17084,0l44440,0l44440,3854l43990,3719c40272,3719,38603,4435,38039,6843l30244,33962c33040,34496,34320,34679,36370,34679l44440,32488l44440,59900l36553,38961l28750,38397l22266,63071c21161,67361,20780,68816,20780,69952c20780,73845,21519,74592,28750,75514l28750,77358l0,77358l0,75514c6492,74387,7445,73640,9464,66789l24140,14463c24887,11133,25596,8336,25596,6843c25596,5563,24887,4252,23935,3719c22654,2766,22083,2591,17084,2019l17084,0x">
                  <v:stroke weight="0pt" endcap="flat" joinstyle="miter" miterlimit="10" on="false" color="#000000" opacity="0"/>
                  <v:fill on="true" color="#000000"/>
                </v:shape>
                <v:shape id="Shape 2168" style="position:absolute;width:266;height:773;left:10801;top:18609;" coordsize="26639,77358" path="m0,0l1966,0c17922,0,26639,6134,26639,17054c26639,22441,24590,27089,20688,30419c16429,34320,12535,35989,3246,38039l14379,66972c16611,73106,19019,75126,24231,75514l24231,77358l6576,77358l0,59900l0,32488l8555,30165c12291,27177,14196,22727,14196,16878c14196,12516,12990,9226,10557,7027l0,3854l0,0x">
                  <v:stroke weight="0pt" endcap="flat" joinstyle="miter" miterlimit="10" on="false" color="#000000" opacity="0"/>
                  <v:fill on="true" color="#000000"/>
                </v:shape>
                <v:shape id="Shape 2169" style="position:absolute;width:163;height:395;left:11137;top:19174;" coordsize="16314,39525" path="m15392,0l15773,175l7978,28392l7978,28750c7803,29314,7414,30061,7414,30244c6850,31905,6667,33216,6667,34138c6667,34709,7231,35448,7978,35448c8725,35448,10005,34496,11491,33040c12413,32088,12977,31341,15210,28575l16314,29497c11316,36911,8153,39525,4077,39525c1486,39525,0,37864,0,34496c0,32827,564,30061,2027,25062l6134,9464c6667,7795,6850,6309,6850,5746c6850,3902,6134,3719,1486,3513l1486,2233c4823,1844,6667,1669,15392,0x">
                  <v:stroke weight="0pt" endcap="flat" joinstyle="miter" miterlimit="10" on="false" color="#000000" opacity="0"/>
                  <v:fill on="true" color="#000000"/>
                </v:shape>
                <v:shape id="Shape 2170" style="position:absolute;width:85;height:92;left:11241;top:18986;" coordsize="8550,9289" path="m4084,0c6492,0,8550,2408,8550,4854c8550,7262,6492,9289,4084,9289c1669,9289,0,7437,0,4641c0,2050,1669,0,4084,0x">
                  <v:stroke weight="0pt" endcap="flat" joinstyle="miter" miterlimit="10" on="false" color="#000000" opacity="0"/>
                  <v:fill on="true" color="#000000"/>
                </v:shape>
                <v:shape id="Shape 2171" style="position:absolute;width:252;height:505;left:25075;top:18868;" coordsize="25241,50502" path="m25241,0l25241,4580l23965,5231c16162,13385,10211,27108,10211,36961c10211,41602,13007,44756,17084,44756l25241,41349l25241,44592l23027,47157c19730,49572,16432,50502,12443,50502c4648,50502,0,45472,0,36961c0,23742,10750,7913,22628,825l25241,0x">
                  <v:stroke weight="0pt" endcap="flat" joinstyle="miter" miterlimit="10" on="false" color="#000000" opacity="0"/>
                  <v:fill on="true" color="#000000"/>
                </v:shape>
                <v:shape id="Shape 2172" style="position:absolute;width:352;height:823;left:25327;top:18551;" coordsize="35246,82387" path="m34705,0l35246,564c29318,24315,26735,33787,23573,44737c19679,57714,15953,72184,15953,73845c15953,75156,16882,76078,18010,76078c20037,76078,21348,75156,27657,67750l29143,69030c23009,77572,16882,82387,11876,82387c8904,82387,6877,80338,6877,77183c6877,74417,7060,72565,8363,66614l0,76303l0,73060l88,73023c8151,66487,15030,51726,15030,38222c15030,33962,13369,31730,9643,31372l0,36291l0,31711l9285,28781c13933,28781,15953,30625,16882,35631l22087,16162c23756,10028,23931,9464,23931,7795c23931,5387,23192,5029,16524,4824l16524,2797c24114,2050,28396,1311,34705,0x">
                  <v:stroke weight="0pt" endcap="flat" joinstyle="miter" miterlimit="10" on="false" color="#000000" opacity="0"/>
                  <v:fill on="true" color="#000000"/>
                </v:shape>
                <v:shape id="Shape 2173" style="position:absolute;width:248;height:592;left:25745;top:18947;" coordsize="24856,59207" path="m15781,0l16490,183l16490,52685c16490,56975,17983,57714,24856,57897l24856,59207l746,59207l746,57897c4435,57714,5570,57508,6850,56761c8336,56053,9083,53995,9083,51024l9083,11316c9083,8542,8161,7231,6309,7231c5570,7231,4076,7620,2415,8161c2027,8367,1105,8725,0,9114l0,7978l15781,0x">
                  <v:stroke weight="0pt" endcap="flat" joinstyle="miter" miterlimit="10" on="false" color="#000000" opacity="0"/>
                  <v:fill on="true" color="#000000"/>
                </v:shape>
                <v:shape id="Shape 2174" style="position:absolute;width:786;height:46;left:26475;top:19156;" coordsize="78676,4648" path="m3901,0l74592,0c76444,0,78676,0,78676,2233c78676,4648,76444,4648,74775,4648l3901,4648c2232,4648,0,4648,0,2233c0,0,2232,0,3901,0x">
                  <v:stroke weight="0pt" endcap="flat" joinstyle="miter" miterlimit="10" on="false" color="#000000" opacity="0"/>
                  <v:fill on="true" color="#000000"/>
                </v:shape>
                <v:shape id="Shape 2175" style="position:absolute;width:786;height:46;left:26475;top:18926;" coordsize="78676,4610" path="m3901,0l74775,0c76444,0,78676,0,78676,2408c78676,4610,76444,4610,74592,4610l3901,4610c2232,4610,0,4610,0,2408c0,0,2232,0,3901,0x">
                  <v:stroke weight="0pt" endcap="flat" joinstyle="miter" miterlimit="10" on="false" color="#000000" opacity="0"/>
                  <v:fill on="true" color="#000000"/>
                </v:shape>
                <v:shape id="Shape 2176" style="position:absolute;width:188;height:341;left:27605;top:18820;" coordsize="18844,34157" path="m18844,0l18844,6428l4648,26742l18844,26742l18844,34157l0,34157l0,26742l18844,0x">
                  <v:stroke weight="0pt" endcap="flat" joinstyle="miter" miterlimit="10" on="false" color="#000000" opacity="0"/>
                  <v:fill on="true" color="#000000"/>
                </v:shape>
                <v:shape id="Shape 2177" style="position:absolute;width:355;height:799;left:27793;top:18561;" coordsize="35540,79949" path="m18280,0l23454,0l23454,52685l35540,52685l35540,60099l23454,60099l23454,79949l14379,79949l14379,60099l0,60099l0,52685l14196,52685l14196,12055l0,32370l0,25942l18280,0x">
                  <v:stroke weight="0pt" endcap="flat" joinstyle="miter" miterlimit="10" on="false" color="#000000" opacity="0"/>
                  <v:fill on="true" color="#000000"/>
                </v:shape>
                <v:shape id="Shape 2178" style="position:absolute;width:444;height:773;left:28166;top:18587;" coordsize="44452,77358" path="m17084,0l44452,0l44452,3857l43990,3719c40272,3719,38603,4435,38039,6843l30267,33962c33033,34496,34343,34679,36370,34679l44452,32486l44452,59896l36545,38961l28781,38397l22258,63071c21161,67361,20803,68816,20803,69944c20803,73845,21549,74592,28781,75514l28781,77358l0,77358l0,75514c6515,74387,7437,73640,9464,66789l24140,14463c24879,11133,25626,8336,25626,6843c25626,5563,24879,4252,23957,3719c22647,2766,22083,2591,17084,2019l17084,0x">
                  <v:stroke weight="0pt" endcap="flat" joinstyle="miter" miterlimit="10" on="false" color="#000000" opacity="0"/>
                  <v:fill on="true" color="#000000"/>
                </v:shape>
                <v:shape id="Shape 2179" style="position:absolute;width:266;height:773;left:28611;top:18587;" coordsize="26628,77358" path="m0,0l1947,0c17903,0,26628,6126,26628,17054c26628,22441,24571,27081,20669,30419c16417,34320,12516,35982,3227,38039l14360,66972c16592,73106,19008,75126,24212,75514l24212,77358l6595,77358l0,59896l0,32486l8555,30165c12287,27177,14184,22727,14184,16878c14184,12516,12979,9226,10545,7027l0,3857l0,0x">
                  <v:stroke weight="0pt" endcap="flat" joinstyle="miter" miterlimit="10" on="false" color="#000000" opacity="0"/>
                  <v:fill on="true" color="#000000"/>
                </v:shape>
                <v:shape id="Shape 2180" style="position:absolute;width:163;height:395;left:28947;top:19152;" coordsize="16337,39525" path="m15385,0l15773,175l7978,28392l7978,28750c7795,29314,7407,30061,7407,30244c6873,31905,6667,33216,6667,34138c6667,34702,7231,35448,7978,35448c8717,35448,10028,34496,11491,33040c12443,32088,12977,31341,15210,28575l16337,29497c11308,36911,8153,39525,4076,39525c1486,39525,0,37864,0,34496c0,32827,564,30061,2050,25032l6126,9464c6667,7795,6873,6309,6873,5746c6873,3894,6126,3719,1486,3513l1486,2233c4823,1844,6667,1669,15385,0x">
                  <v:stroke weight="0pt" endcap="flat" joinstyle="miter" miterlimit="10" on="false" color="#000000" opacity="0"/>
                  <v:fill on="true" color="#000000"/>
                </v:shape>
                <v:shape id="Shape 2181" style="position:absolute;width:85;height:92;left:29051;top:18964;" coordsize="8542,9289" path="m4076,0c6492,0,8542,2408,8542,4854c8542,7262,6492,9289,4076,9289c1669,9289,0,7437,0,4641c0,2050,1669,0,4076,0x">
                  <v:stroke weight="0pt" endcap="flat" joinstyle="miter" miterlimit="10" on="false" color="#000000" opacity="0"/>
                  <v:fill on="true" color="#000000"/>
                </v:shape>
                <v:shape id="Shape 2182" style="position:absolute;width:192;height:539;left:20348;top:25777;" coordsize="19214,53995" path="m17084,0l19214,950l19214,13432l16878,12443c8153,12443,3718,17267,3718,27089c3718,30808,4465,32476,6873,33041l19214,36578l19214,48270l14470,46939c11133,46193,8367,45453,6873,45453c5570,45453,4290,46193,3718,47122c2796,48425,2591,48997,2057,53995l0,53995l0,24674c0,8725,6134,0,17084,0x">
                  <v:stroke weight="0pt" endcap="flat" joinstyle="miter" miterlimit="10" on="false" color="#000000" opacity="0"/>
                  <v:fill on="true" color="#000000"/>
                </v:shape>
                <v:shape id="Shape 2183" style="position:absolute;width:581;height:700;left:20540;top:25787;" coordsize="58145,70099" path="m0,0l11206,5001c15107,9261,16776,13162,18826,22413l47759,11280c53892,9078,55942,6670,56300,1458l58145,1458l58145,19083l19748,33546l19184,41349l43888,47833c48147,48968,49633,49326,50738,49326c54632,49326,55378,48580,56300,41349l58145,41349l58145,70099l56300,70099c55203,63614,54456,62692,47583,60665l0,47320l0,35627l14749,39855c15313,37089,15496,35778,15496,33759c15496,26421,13962,20854,10966,17122l0,12481l0,0x">
                  <v:stroke weight="0pt" endcap="flat" joinstyle="miter" miterlimit="10" on="false" color="#000000" opacity="0"/>
                  <v:fill on="true" color="#000000"/>
                </v:shape>
                <v:shape id="Shape 2184" style="position:absolute;width:395;height:163;left:20913;top:25544;" coordsize="39532,16345" path="m29497,0c36942,5037,39532,8191,39532,12268c39532,14859,37864,16345,34526,16345c32865,16345,30061,15781,25062,14288l9464,10211c7795,9647,6309,9472,5776,9472c3901,9472,3718,10211,3543,14859l2232,14859c1874,11521,1669,9647,0,952l206,571l28399,8367l28781,8367c29321,8542,30061,8931,30244,8931c31912,9472,33215,9647,34145,9647c34709,9647,35448,9113,35448,8367c35448,7620,34526,6317,33040,4824c32118,3902,31371,3368,28575,1135l29497,0x">
                  <v:stroke weight="0pt" endcap="flat" joinstyle="miter" miterlimit="10" on="false" color="#000000" opacity="0"/>
                  <v:fill on="true" color="#000000"/>
                </v:shape>
                <v:shape id="Shape 2185" style="position:absolute;width:92;height:85;left:20726;top:25519;" coordsize="9258,8542" path="m4823,0c7231,0,9258,2050,9258,4458c9258,6873,7414,8542,4641,8542c2027,8542,0,6873,0,4458c0,2050,2408,0,4823,0x">
                  <v:stroke weight="0pt" endcap="flat" joinstyle="miter" miterlimit="10" on="false" color="#000000" opacity="0"/>
                  <v:fill on="true" color="#000000"/>
                </v:shape>
                <v:shape id="Shape 2186" style="position:absolute;width:480;height:200;left:20992;top:25227;" coordsize="48075,20033" path="m46939,0l48075,0l48075,19675l46939,19675c46939,16703,46764,15598,46017,14676c45453,13365,43785,12802,41377,12802l9289,12802c7056,12802,5951,13548,5951,15034c5951,15781,6134,16878,6667,18189c6873,18577,7056,19294,7414,20033l6492,20033l0,7445l183,6698l42863,6698c46200,6698,46939,5570,46939,0x">
                  <v:stroke weight="0pt" endcap="flat" joinstyle="miter" miterlimit="10" on="false" color="#000000" opacity="0"/>
                  <v:fill on="true" color="#000000"/>
                </v:shape>
                <v:shape id="Shape 2187" style="position:absolute;width:191;height:539;left:34338;top:24631;" coordsize="19179,53995" path="m17054,0l19179,947l19179,13422l16871,12443c8153,12443,3688,17267,3688,27089c3688,30808,4435,32476,6843,33040l19179,36590l19179,48263l14463,46939c11133,46200,8329,45453,6843,45453c5562,45453,4252,46200,3688,47122c2766,48433,2583,48996,2019,53995l0,53995l0,24673c0,8725,6096,0,17054,0x">
                  <v:stroke weight="0pt" endcap="flat" joinstyle="miter" miterlimit="10" on="false" color="#000000" opacity="0"/>
                  <v:fill on="true" color="#000000"/>
                </v:shape>
                <v:shape id="Shape 2188" style="position:absolute;width:581;height:701;left:34530;top:24640;" coordsize="58179,70133" path="m0,0l11240,5005c15141,9264,16802,13165,18829,22447l47793,11314c53889,9089,55946,6673,56304,1469l58179,1469l58179,19086l19782,33580l19218,41352l43891,47867c48151,48972,49637,49330,50734,49330c54635,49330,55382,48583,56304,41352l58179,41352l58179,70133l56304,70133c55199,63617,54460,62695,47579,60669l0,47316l0,35644l14752,39889c15316,37092,15492,35782,15492,33762c15492,26424,13960,20858,10969,17126l0,12476l0,0x">
                  <v:stroke weight="0pt" endcap="flat" joinstyle="miter" miterlimit="10" on="false" color="#000000" opacity="0"/>
                  <v:fill on="true" color="#000000"/>
                </v:shape>
                <v:shape id="Shape 2189" style="position:absolute;width:394;height:163;left:34904;top:24398;" coordsize="39494,16337" path="m29497,0c36904,5029,39494,8184,39494,12260c39494,14851,37826,16337,34496,16337c32827,16337,30030,15773,25031,14288l9464,10203c7765,9670,6309,9464,5745,9464c3894,9464,3688,10203,3513,14851l2202,14851c1844,11514,1661,9670,0,952l175,564l28361,8359l28750,8359c29314,8542,30030,8923,30236,8923c31905,9464,33185,9670,34137,9670c34671,9670,35418,9106,35418,8359c35418,7620,34496,6309,33010,4846c32088,3894,31341,3360,28575,1128l29497,0x">
                  <v:stroke weight="0pt" endcap="flat" joinstyle="miter" miterlimit="10" on="false" color="#000000" opacity="0"/>
                  <v:fill on="true" color="#000000"/>
                </v:shape>
                <v:shape id="Shape 2190" style="position:absolute;width:92;height:85;left:34716;top:24372;" coordsize="9282,8542" path="m4816,0c7232,0,9282,2050,9282,4465c9282,6873,7407,8542,4641,8542c2050,8542,0,6873,0,4465c0,2050,2408,0,4816,0x">
                  <v:stroke weight="0pt" endcap="flat" joinstyle="miter" miterlimit="10" on="false" color="#000000" opacity="0"/>
                  <v:fill on="true" color="#000000"/>
                </v:shape>
                <v:shape id="Shape 2191" style="position:absolute;width:480;height:200;left:34982;top:24080;" coordsize="48067,20056" path="m46939,0l48067,0l48067,19675l46939,19675c46939,16695,46756,15591,46017,14669c45484,13358,43785,12794,41369,12794l9289,12794c7056,12794,5951,13541,5951,15027c5951,15773,6126,16901,6698,18181c6873,18570,7056,19317,7437,20056l6515,20056l0,7437l206,6690l42863,6690c46193,6690,46939,5563,46939,0x">
                  <v:stroke weight="0pt" endcap="flat" joinstyle="miter" miterlimit="10" on="false" color="#000000" opacity="0"/>
                  <v:fill on="true" color="#000000"/>
                </v:shape>
              </v:group>
            </w:pict>
          </mc:Fallback>
        </mc:AlternateContent>
      </w:r>
    </w:p>
    <w:p w14:paraId="2E901038" w14:textId="5ED51038" w:rsidR="00FD0A64" w:rsidRPr="00FF4F59" w:rsidRDefault="00000000">
      <w:pPr>
        <w:spacing w:after="113" w:line="265" w:lineRule="auto"/>
        <w:ind w:left="10" w:right="10" w:hanging="10"/>
        <w:jc w:val="center"/>
        <w:rPr>
          <w:i/>
          <w:color w:val="FF0000"/>
        </w:rPr>
      </w:pPr>
      <w:r w:rsidRPr="00FD71B1">
        <w:rPr>
          <w:sz w:val="18"/>
        </w:rPr>
        <w:t xml:space="preserve">Figure 8: </w:t>
      </w:r>
      <w:r w:rsidR="00E421B2" w:rsidRPr="00E203E2">
        <w:rPr>
          <w:color w:val="FF0000"/>
          <w:sz w:val="18"/>
          <w:highlight w:val="yellow"/>
        </w:rPr>
        <w:t>View</w:t>
      </w:r>
      <w:r w:rsidR="00E203E2" w:rsidRPr="00E203E2">
        <w:rPr>
          <w:color w:val="FF0000"/>
          <w:sz w:val="18"/>
          <w:highlight w:val="yellow"/>
        </w:rPr>
        <w:t>s</w:t>
      </w:r>
      <w:r w:rsidR="00E421B2" w:rsidRPr="00E203E2">
        <w:rPr>
          <w:color w:val="FF0000"/>
          <w:sz w:val="18"/>
          <w:highlight w:val="yellow"/>
        </w:rPr>
        <w:t xml:space="preserve"> of longitudinal tunnel and gallery in the symmetry plane</w:t>
      </w:r>
      <w:r w:rsidR="00D9286B" w:rsidRPr="00E203E2">
        <w:rPr>
          <w:color w:val="FF0000"/>
          <w:position w:val="-10"/>
          <w:highlight w:val="yellow"/>
        </w:rPr>
        <w:object w:dxaOrig="520" w:dyaOrig="300" w14:anchorId="63E240A5">
          <v:shape id="_x0000_i1045" type="#_x0000_t75" style="width:25.65pt;height:15.05pt" o:ole="">
            <v:imagedata r:id="rId66" o:title=""/>
          </v:shape>
          <o:OLEObject Type="Embed" ProgID="Equation.DSMT4" ShapeID="_x0000_i1045" DrawAspect="Content" ObjectID="_1772867712" r:id="rId67"/>
        </w:object>
      </w:r>
      <w:r w:rsidR="00E203E2" w:rsidRPr="00E203E2">
        <w:rPr>
          <w:color w:val="FF0000"/>
          <w:sz w:val="18"/>
          <w:highlight w:val="yellow"/>
        </w:rPr>
        <w:t xml:space="preserve"> for configurations </w:t>
      </w:r>
      <w:r w:rsidRPr="00E203E2">
        <w:rPr>
          <w:i/>
          <w:color w:val="FF0000"/>
          <w:sz w:val="18"/>
          <w:highlight w:val="yellow"/>
        </w:rPr>
        <w:t>𝑑</w:t>
      </w:r>
      <w:r w:rsidRPr="00E203E2">
        <w:rPr>
          <w:color w:val="FF0000"/>
          <w:sz w:val="18"/>
          <w:highlight w:val="yellow"/>
          <w:vertAlign w:val="subscript"/>
        </w:rPr>
        <w:t xml:space="preserve">1 </w:t>
      </w:r>
      <w:r w:rsidRPr="00E203E2">
        <w:rPr>
          <w:color w:val="FF0000"/>
          <w:sz w:val="18"/>
          <w:highlight w:val="yellow"/>
        </w:rPr>
        <w:t>=16</w:t>
      </w:r>
      <w:r w:rsidRPr="00E203E2">
        <w:rPr>
          <w:i/>
          <w:color w:val="FF0000"/>
          <w:sz w:val="18"/>
          <w:highlight w:val="yellow"/>
        </w:rPr>
        <w:t>𝑅</w:t>
      </w:r>
      <w:r w:rsidRPr="00E203E2">
        <w:rPr>
          <w:i/>
          <w:color w:val="FF0000"/>
          <w:sz w:val="18"/>
          <w:highlight w:val="yellow"/>
          <w:vertAlign w:val="subscript"/>
        </w:rPr>
        <w:t>𝑖</w:t>
      </w:r>
      <w:r w:rsidRPr="00E203E2">
        <w:rPr>
          <w:color w:val="FF0000"/>
          <w:sz w:val="18"/>
          <w:highlight w:val="yellow"/>
        </w:rPr>
        <w:t xml:space="preserve">, </w:t>
      </w:r>
      <w:r w:rsidRPr="00E203E2">
        <w:rPr>
          <w:i/>
          <w:color w:val="FF0000"/>
          <w:sz w:val="18"/>
          <w:highlight w:val="yellow"/>
        </w:rPr>
        <w:t>𝑑</w:t>
      </w:r>
      <w:r w:rsidRPr="00E203E2">
        <w:rPr>
          <w:color w:val="FF0000"/>
          <w:sz w:val="18"/>
          <w:highlight w:val="yellow"/>
          <w:vertAlign w:val="subscript"/>
        </w:rPr>
        <w:t xml:space="preserve">1 </w:t>
      </w:r>
      <w:r w:rsidRPr="00E203E2">
        <w:rPr>
          <w:color w:val="FF0000"/>
          <w:sz w:val="18"/>
          <w:highlight w:val="yellow"/>
        </w:rPr>
        <w:t>=8</w:t>
      </w:r>
      <w:proofErr w:type="gramStart"/>
      <w:r w:rsidRPr="00E203E2">
        <w:rPr>
          <w:i/>
          <w:color w:val="FF0000"/>
          <w:sz w:val="18"/>
          <w:highlight w:val="yellow"/>
        </w:rPr>
        <w:t>𝑅</w:t>
      </w:r>
      <w:r w:rsidRPr="00E203E2">
        <w:rPr>
          <w:i/>
          <w:color w:val="FF0000"/>
          <w:sz w:val="18"/>
          <w:highlight w:val="yellow"/>
          <w:vertAlign w:val="subscript"/>
        </w:rPr>
        <w:t xml:space="preserve">𝑖 </w:t>
      </w:r>
      <w:r w:rsidR="00E203E2" w:rsidRPr="00E203E2">
        <w:rPr>
          <w:i/>
          <w:color w:val="FF0000"/>
          <w:sz w:val="18"/>
          <w:highlight w:val="yellow"/>
          <w:vertAlign w:val="subscript"/>
        </w:rPr>
        <w:t xml:space="preserve"> </w:t>
      </w:r>
      <w:r w:rsidRPr="00E203E2">
        <w:rPr>
          <w:color w:val="FF0000"/>
          <w:sz w:val="18"/>
          <w:highlight w:val="yellow"/>
        </w:rPr>
        <w:t>and</w:t>
      </w:r>
      <w:proofErr w:type="gramEnd"/>
      <w:r w:rsidRPr="00E203E2">
        <w:rPr>
          <w:color w:val="FF0000"/>
          <w:sz w:val="18"/>
          <w:highlight w:val="yellow"/>
        </w:rPr>
        <w:t xml:space="preserve"> </w:t>
      </w:r>
      <w:r w:rsidRPr="00E203E2">
        <w:rPr>
          <w:i/>
          <w:color w:val="FF0000"/>
          <w:sz w:val="18"/>
          <w:highlight w:val="yellow"/>
        </w:rPr>
        <w:t>𝑑</w:t>
      </w:r>
      <w:r w:rsidRPr="00E203E2">
        <w:rPr>
          <w:color w:val="FF0000"/>
          <w:sz w:val="18"/>
          <w:highlight w:val="yellow"/>
          <w:vertAlign w:val="subscript"/>
        </w:rPr>
        <w:t xml:space="preserve">1 </w:t>
      </w:r>
      <w:r w:rsidRPr="00E203E2">
        <w:rPr>
          <w:color w:val="FF0000"/>
          <w:sz w:val="18"/>
          <w:highlight w:val="yellow"/>
        </w:rPr>
        <w:t>=4</w:t>
      </w:r>
      <w:r w:rsidRPr="00E203E2">
        <w:rPr>
          <w:i/>
          <w:color w:val="FF0000"/>
          <w:sz w:val="18"/>
          <w:highlight w:val="yellow"/>
        </w:rPr>
        <w:t>𝑅</w:t>
      </w:r>
      <w:r w:rsidRPr="00E203E2">
        <w:rPr>
          <w:i/>
          <w:color w:val="FF0000"/>
          <w:sz w:val="18"/>
          <w:highlight w:val="yellow"/>
          <w:vertAlign w:val="subscript"/>
        </w:rPr>
        <w:t>𝑖</w:t>
      </w:r>
      <w:r w:rsidR="00FF4F59">
        <w:rPr>
          <w:sz w:val="18"/>
        </w:rPr>
        <w:t>.</w:t>
      </w:r>
    </w:p>
    <w:p w14:paraId="67CB04BD" w14:textId="77777777" w:rsidR="00FD0A64" w:rsidRDefault="00000000">
      <w:pPr>
        <w:spacing w:after="225" w:line="259" w:lineRule="auto"/>
        <w:ind w:left="1994" w:firstLine="0"/>
        <w:jc w:val="left"/>
      </w:pPr>
      <w:r>
        <w:rPr>
          <w:noProof/>
          <w:sz w:val="22"/>
        </w:rPr>
        <w:lastRenderedPageBreak/>
        <mc:AlternateContent>
          <mc:Choice Requires="wpg">
            <w:drawing>
              <wp:inline distT="0" distB="0" distL="0" distR="0" wp14:anchorId="7F962080" wp14:editId="3D69C137">
                <wp:extent cx="3389978" cy="3285492"/>
                <wp:effectExtent l="0" t="0" r="0" b="0"/>
                <wp:docPr id="20528" name="Group 20528"/>
                <wp:cNvGraphicFramePr/>
                <a:graphic xmlns:a="http://schemas.openxmlformats.org/drawingml/2006/main">
                  <a:graphicData uri="http://schemas.microsoft.com/office/word/2010/wordprocessingGroup">
                    <wpg:wgp>
                      <wpg:cNvGrpSpPr/>
                      <wpg:grpSpPr>
                        <a:xfrm>
                          <a:off x="0" y="0"/>
                          <a:ext cx="3389978" cy="3285492"/>
                          <a:chOff x="0" y="0"/>
                          <a:chExt cx="3389978" cy="3285492"/>
                        </a:xfrm>
                      </wpg:grpSpPr>
                      <pic:pic xmlns:pic="http://schemas.openxmlformats.org/drawingml/2006/picture">
                        <pic:nvPicPr>
                          <pic:cNvPr id="24429" name="Picture 24429"/>
                          <pic:cNvPicPr/>
                        </pic:nvPicPr>
                        <pic:blipFill>
                          <a:blip r:embed="rId68"/>
                          <a:stretch>
                            <a:fillRect/>
                          </a:stretch>
                        </pic:blipFill>
                        <pic:spPr>
                          <a:xfrm>
                            <a:off x="-1739" y="-2588"/>
                            <a:ext cx="1941577" cy="3105912"/>
                          </a:xfrm>
                          <a:prstGeom prst="rect">
                            <a:avLst/>
                          </a:prstGeom>
                        </pic:spPr>
                      </pic:pic>
                      <wps:wsp>
                        <wps:cNvPr id="2213" name="Shape 2213"/>
                        <wps:cNvSpPr/>
                        <wps:spPr>
                          <a:xfrm>
                            <a:off x="1067" y="655"/>
                            <a:ext cx="1940395" cy="3106941"/>
                          </a:xfrm>
                          <a:custGeom>
                            <a:avLst/>
                            <a:gdLst/>
                            <a:ahLst/>
                            <a:cxnLst/>
                            <a:rect l="0" t="0" r="0" b="0"/>
                            <a:pathLst>
                              <a:path w="1940395" h="3106941">
                                <a:moveTo>
                                  <a:pt x="14318" y="2820322"/>
                                </a:moveTo>
                                <a:lnTo>
                                  <a:pt x="0" y="470063"/>
                                </a:lnTo>
                                <a:lnTo>
                                  <a:pt x="1157912" y="0"/>
                                </a:lnTo>
                                <a:lnTo>
                                  <a:pt x="1931792" y="74539"/>
                                </a:lnTo>
                                <a:lnTo>
                                  <a:pt x="1940395" y="2312998"/>
                                </a:lnTo>
                                <a:cubicBezTo>
                                  <a:pt x="1940395" y="2312998"/>
                                  <a:pt x="1872440" y="2364136"/>
                                  <a:pt x="1836687" y="2468675"/>
                                </a:cubicBezTo>
                                <a:cubicBezTo>
                                  <a:pt x="1812044" y="2540767"/>
                                  <a:pt x="1799959" y="2694211"/>
                                  <a:pt x="1799959" y="2694211"/>
                                </a:cubicBezTo>
                                <a:lnTo>
                                  <a:pt x="791055" y="3106941"/>
                                </a:lnTo>
                                <a:lnTo>
                                  <a:pt x="206365" y="3046751"/>
                                </a:lnTo>
                                <a:cubicBezTo>
                                  <a:pt x="206365" y="3046751"/>
                                  <a:pt x="190355" y="2948499"/>
                                  <a:pt x="152644" y="2899472"/>
                                </a:cubicBezTo>
                                <a:cubicBezTo>
                                  <a:pt x="109751" y="2843724"/>
                                  <a:pt x="14318" y="2820322"/>
                                  <a:pt x="14318" y="2820322"/>
                                </a:cubicBezTo>
                                <a:close/>
                              </a:path>
                            </a:pathLst>
                          </a:custGeom>
                          <a:ln w="8640" cap="sq">
                            <a:miter lim="100000"/>
                          </a:ln>
                        </wps:spPr>
                        <wps:style>
                          <a:lnRef idx="1">
                            <a:srgbClr val="000000"/>
                          </a:lnRef>
                          <a:fillRef idx="0">
                            <a:srgbClr val="000000">
                              <a:alpha val="0"/>
                            </a:srgbClr>
                          </a:fillRef>
                          <a:effectRef idx="0">
                            <a:scrgbClr r="0" g="0" b="0"/>
                          </a:effectRef>
                          <a:fontRef idx="none"/>
                        </wps:style>
                        <wps:bodyPr/>
                      </wps:wsp>
                      <wps:wsp>
                        <wps:cNvPr id="2215" name="Shape 2215"/>
                        <wps:cNvSpPr/>
                        <wps:spPr>
                          <a:xfrm>
                            <a:off x="214968" y="2636848"/>
                            <a:ext cx="1584991" cy="409872"/>
                          </a:xfrm>
                          <a:custGeom>
                            <a:avLst/>
                            <a:gdLst/>
                            <a:ahLst/>
                            <a:cxnLst/>
                            <a:rect l="0" t="0" r="0" b="0"/>
                            <a:pathLst>
                              <a:path w="1584991" h="409872">
                                <a:moveTo>
                                  <a:pt x="0" y="409872"/>
                                </a:moveTo>
                                <a:lnTo>
                                  <a:pt x="997412" y="0"/>
                                </a:lnTo>
                                <a:lnTo>
                                  <a:pt x="1584991" y="54475"/>
                                </a:lnTo>
                              </a:path>
                            </a:pathLst>
                          </a:custGeom>
                          <a:ln w="8640" cap="sq">
                            <a:miter lim="100000"/>
                          </a:ln>
                        </wps:spPr>
                        <wps:style>
                          <a:lnRef idx="1">
                            <a:srgbClr val="000000"/>
                          </a:lnRef>
                          <a:fillRef idx="0">
                            <a:srgbClr val="000000">
                              <a:alpha val="0"/>
                            </a:srgbClr>
                          </a:fillRef>
                          <a:effectRef idx="0">
                            <a:scrgbClr r="0" g="0" b="0"/>
                          </a:effectRef>
                          <a:fontRef idx="none"/>
                        </wps:style>
                        <wps:bodyPr/>
                      </wps:wsp>
                      <wps:wsp>
                        <wps:cNvPr id="2216" name="Shape 2216"/>
                        <wps:cNvSpPr/>
                        <wps:spPr>
                          <a:xfrm>
                            <a:off x="17206" y="2238467"/>
                            <a:ext cx="1923182" cy="584690"/>
                          </a:xfrm>
                          <a:custGeom>
                            <a:avLst/>
                            <a:gdLst/>
                            <a:ahLst/>
                            <a:cxnLst/>
                            <a:rect l="0" t="0" r="0" b="0"/>
                            <a:pathLst>
                              <a:path w="1923182" h="584690">
                                <a:moveTo>
                                  <a:pt x="0" y="584690"/>
                                </a:moveTo>
                                <a:lnTo>
                                  <a:pt x="1038964" y="156209"/>
                                </a:lnTo>
                                <a:cubicBezTo>
                                  <a:pt x="1038964" y="156209"/>
                                  <a:pt x="1062419" y="88254"/>
                                  <a:pt x="1083229" y="59588"/>
                                </a:cubicBezTo>
                                <a:cubicBezTo>
                                  <a:pt x="1100458" y="35867"/>
                                  <a:pt x="1147877" y="0"/>
                                  <a:pt x="1147877" y="0"/>
                                </a:cubicBezTo>
                                <a:lnTo>
                                  <a:pt x="1923182" y="73075"/>
                                </a:lnTo>
                              </a:path>
                            </a:pathLst>
                          </a:custGeom>
                          <a:ln w="8640" cap="sq">
                            <a:miter lim="100000"/>
                          </a:ln>
                        </wps:spPr>
                        <wps:style>
                          <a:lnRef idx="1">
                            <a:srgbClr val="000000"/>
                          </a:lnRef>
                          <a:fillRef idx="0">
                            <a:srgbClr val="000000">
                              <a:alpha val="0"/>
                            </a:srgbClr>
                          </a:fillRef>
                          <a:effectRef idx="0">
                            <a:scrgbClr r="0" g="0" b="0"/>
                          </a:effectRef>
                          <a:fontRef idx="none"/>
                        </wps:style>
                        <wps:bodyPr/>
                      </wps:wsp>
                      <wps:wsp>
                        <wps:cNvPr id="2217" name="Shape 2217"/>
                        <wps:cNvSpPr/>
                        <wps:spPr>
                          <a:xfrm>
                            <a:off x="1054745" y="2396643"/>
                            <a:ext cx="164813" cy="237348"/>
                          </a:xfrm>
                          <a:custGeom>
                            <a:avLst/>
                            <a:gdLst/>
                            <a:ahLst/>
                            <a:cxnLst/>
                            <a:rect l="0" t="0" r="0" b="0"/>
                            <a:pathLst>
                              <a:path w="164813" h="237348">
                                <a:moveTo>
                                  <a:pt x="0" y="2324"/>
                                </a:moveTo>
                                <a:cubicBezTo>
                                  <a:pt x="0" y="2324"/>
                                  <a:pt x="72443" y="0"/>
                                  <a:pt x="116472" y="64381"/>
                                </a:cubicBezTo>
                                <a:cubicBezTo>
                                  <a:pt x="150251" y="113820"/>
                                  <a:pt x="164813" y="237348"/>
                                  <a:pt x="164813" y="237348"/>
                                </a:cubicBezTo>
                              </a:path>
                            </a:pathLst>
                          </a:custGeom>
                          <a:ln w="8640" cap="sq">
                            <a:miter lim="100000"/>
                          </a:ln>
                        </wps:spPr>
                        <wps:style>
                          <a:lnRef idx="1">
                            <a:srgbClr val="000000"/>
                          </a:lnRef>
                          <a:fillRef idx="0">
                            <a:srgbClr val="000000">
                              <a:alpha val="0"/>
                            </a:srgbClr>
                          </a:fillRef>
                          <a:effectRef idx="0">
                            <a:scrgbClr r="0" g="0" b="0"/>
                          </a:effectRef>
                          <a:fontRef idx="none"/>
                        </wps:style>
                        <wps:bodyPr/>
                      </wps:wsp>
                      <wps:wsp>
                        <wps:cNvPr id="2218" name="Shape 2218"/>
                        <wps:cNvSpPr/>
                        <wps:spPr>
                          <a:xfrm>
                            <a:off x="1156480" y="0"/>
                            <a:ext cx="7178" cy="2237041"/>
                          </a:xfrm>
                          <a:custGeom>
                            <a:avLst/>
                            <a:gdLst/>
                            <a:ahLst/>
                            <a:cxnLst/>
                            <a:rect l="0" t="0" r="0" b="0"/>
                            <a:pathLst>
                              <a:path w="7178" h="2237041">
                                <a:moveTo>
                                  <a:pt x="7178" y="2237041"/>
                                </a:moveTo>
                                <a:lnTo>
                                  <a:pt x="0" y="0"/>
                                </a:lnTo>
                              </a:path>
                            </a:pathLst>
                          </a:custGeom>
                          <a:ln w="8640" cap="sq">
                            <a:miter lim="1000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24430" name="Picture 24430"/>
                          <pic:cNvPicPr/>
                        </pic:nvPicPr>
                        <pic:blipFill>
                          <a:blip r:embed="rId69"/>
                          <a:stretch>
                            <a:fillRect/>
                          </a:stretch>
                        </pic:blipFill>
                        <pic:spPr>
                          <a:xfrm>
                            <a:off x="2040420" y="1204419"/>
                            <a:ext cx="1310640" cy="1667256"/>
                          </a:xfrm>
                          <a:prstGeom prst="rect">
                            <a:avLst/>
                          </a:prstGeom>
                        </pic:spPr>
                      </pic:pic>
                      <wps:wsp>
                        <wps:cNvPr id="2221" name="Shape 2221"/>
                        <wps:cNvSpPr/>
                        <wps:spPr>
                          <a:xfrm>
                            <a:off x="2043143" y="1209858"/>
                            <a:ext cx="1309771" cy="1664048"/>
                          </a:xfrm>
                          <a:custGeom>
                            <a:avLst/>
                            <a:gdLst/>
                            <a:ahLst/>
                            <a:cxnLst/>
                            <a:rect l="0" t="0" r="0" b="0"/>
                            <a:pathLst>
                              <a:path w="1309771" h="1664048">
                                <a:moveTo>
                                  <a:pt x="7620" y="1377643"/>
                                </a:moveTo>
                                <a:lnTo>
                                  <a:pt x="0" y="216782"/>
                                </a:lnTo>
                                <a:lnTo>
                                  <a:pt x="683742" y="0"/>
                                </a:lnTo>
                                <a:lnTo>
                                  <a:pt x="1298341" y="56373"/>
                                </a:lnTo>
                                <a:lnTo>
                                  <a:pt x="1309771" y="1102698"/>
                                </a:lnTo>
                                <a:cubicBezTo>
                                  <a:pt x="1309771" y="1102698"/>
                                  <a:pt x="1216099" y="1140531"/>
                                  <a:pt x="1178509" y="1253605"/>
                                </a:cubicBezTo>
                                <a:cubicBezTo>
                                  <a:pt x="1152281" y="1332457"/>
                                  <a:pt x="1139868" y="1499829"/>
                                  <a:pt x="1139868" y="1499829"/>
                                </a:cubicBezTo>
                                <a:lnTo>
                                  <a:pt x="635790" y="1664048"/>
                                </a:lnTo>
                                <a:lnTo>
                                  <a:pt x="213832" y="1629667"/>
                                </a:lnTo>
                                <a:cubicBezTo>
                                  <a:pt x="213832" y="1629667"/>
                                  <a:pt x="196268" y="1511702"/>
                                  <a:pt x="163616" y="1464198"/>
                                </a:cubicBezTo>
                                <a:cubicBezTo>
                                  <a:pt x="126263" y="1409845"/>
                                  <a:pt x="7620" y="1377643"/>
                                  <a:pt x="7620" y="1377643"/>
                                </a:cubicBezTo>
                                <a:close/>
                              </a:path>
                            </a:pathLst>
                          </a:custGeom>
                          <a:ln w="8140" cap="sq">
                            <a:miter lim="100000"/>
                          </a:ln>
                        </wps:spPr>
                        <wps:style>
                          <a:lnRef idx="1">
                            <a:srgbClr val="000000"/>
                          </a:lnRef>
                          <a:fillRef idx="0">
                            <a:srgbClr val="000000">
                              <a:alpha val="0"/>
                            </a:srgbClr>
                          </a:fillRef>
                          <a:effectRef idx="0">
                            <a:scrgbClr r="0" g="0" b="0"/>
                          </a:effectRef>
                          <a:fontRef idx="none"/>
                        </wps:style>
                        <wps:bodyPr/>
                      </wps:wsp>
                      <wps:wsp>
                        <wps:cNvPr id="2223" name="Shape 2223"/>
                        <wps:cNvSpPr/>
                        <wps:spPr>
                          <a:xfrm>
                            <a:off x="2047906" y="2251924"/>
                            <a:ext cx="1305664" cy="336019"/>
                          </a:xfrm>
                          <a:custGeom>
                            <a:avLst/>
                            <a:gdLst/>
                            <a:ahLst/>
                            <a:cxnLst/>
                            <a:rect l="0" t="0" r="0" b="0"/>
                            <a:pathLst>
                              <a:path w="1305664" h="336019">
                                <a:moveTo>
                                  <a:pt x="0" y="336019"/>
                                </a:moveTo>
                                <a:cubicBezTo>
                                  <a:pt x="21008" y="332209"/>
                                  <a:pt x="557540" y="155585"/>
                                  <a:pt x="557540" y="155585"/>
                                </a:cubicBezTo>
                                <a:cubicBezTo>
                                  <a:pt x="557540" y="155585"/>
                                  <a:pt x="580636" y="81435"/>
                                  <a:pt x="605043" y="52502"/>
                                </a:cubicBezTo>
                                <a:cubicBezTo>
                                  <a:pt x="624985" y="28842"/>
                                  <a:pt x="681632" y="0"/>
                                  <a:pt x="681632" y="0"/>
                                </a:cubicBezTo>
                                <a:lnTo>
                                  <a:pt x="1305664" y="60274"/>
                                </a:lnTo>
                              </a:path>
                            </a:pathLst>
                          </a:custGeom>
                          <a:ln w="8140" cap="sq">
                            <a:miter lim="100000"/>
                          </a:ln>
                        </wps:spPr>
                        <wps:style>
                          <a:lnRef idx="1">
                            <a:srgbClr val="000000"/>
                          </a:lnRef>
                          <a:fillRef idx="0">
                            <a:srgbClr val="000000">
                              <a:alpha val="0"/>
                            </a:srgbClr>
                          </a:fillRef>
                          <a:effectRef idx="0">
                            <a:scrgbClr r="0" g="0" b="0"/>
                          </a:effectRef>
                          <a:fontRef idx="none"/>
                        </wps:style>
                        <wps:bodyPr/>
                      </wps:wsp>
                      <wps:wsp>
                        <wps:cNvPr id="2224" name="Shape 2224"/>
                        <wps:cNvSpPr/>
                        <wps:spPr>
                          <a:xfrm>
                            <a:off x="2604280" y="2408072"/>
                            <a:ext cx="577840" cy="302416"/>
                          </a:xfrm>
                          <a:custGeom>
                            <a:avLst/>
                            <a:gdLst/>
                            <a:ahLst/>
                            <a:cxnLst/>
                            <a:rect l="0" t="0" r="0" b="0"/>
                            <a:pathLst>
                              <a:path w="577840" h="302416">
                                <a:moveTo>
                                  <a:pt x="0" y="0"/>
                                </a:moveTo>
                                <a:cubicBezTo>
                                  <a:pt x="0" y="0"/>
                                  <a:pt x="71140" y="15956"/>
                                  <a:pt x="120640" y="84742"/>
                                </a:cubicBezTo>
                                <a:cubicBezTo>
                                  <a:pt x="156477" y="134600"/>
                                  <a:pt x="166063" y="263279"/>
                                  <a:pt x="166063" y="263279"/>
                                </a:cubicBezTo>
                                <a:lnTo>
                                  <a:pt x="577840" y="302416"/>
                                </a:lnTo>
                              </a:path>
                            </a:pathLst>
                          </a:custGeom>
                          <a:ln w="8140" cap="sq">
                            <a:miter lim="100000"/>
                          </a:ln>
                        </wps:spPr>
                        <wps:style>
                          <a:lnRef idx="1">
                            <a:srgbClr val="000000"/>
                          </a:lnRef>
                          <a:fillRef idx="0">
                            <a:srgbClr val="000000">
                              <a:alpha val="0"/>
                            </a:srgbClr>
                          </a:fillRef>
                          <a:effectRef idx="0">
                            <a:scrgbClr r="0" g="0" b="0"/>
                          </a:effectRef>
                          <a:fontRef idx="none"/>
                        </wps:style>
                        <wps:bodyPr/>
                      </wps:wsp>
                      <wps:wsp>
                        <wps:cNvPr id="2225" name="Shape 2225"/>
                        <wps:cNvSpPr/>
                        <wps:spPr>
                          <a:xfrm>
                            <a:off x="2255962" y="2672685"/>
                            <a:ext cx="513039" cy="166063"/>
                          </a:xfrm>
                          <a:custGeom>
                            <a:avLst/>
                            <a:gdLst/>
                            <a:ahLst/>
                            <a:cxnLst/>
                            <a:rect l="0" t="0" r="0" b="0"/>
                            <a:pathLst>
                              <a:path w="513039" h="166063">
                                <a:moveTo>
                                  <a:pt x="513039" y="0"/>
                                </a:moveTo>
                                <a:lnTo>
                                  <a:pt x="0" y="166063"/>
                                </a:lnTo>
                              </a:path>
                            </a:pathLst>
                          </a:custGeom>
                          <a:ln w="8140" cap="sq">
                            <a:miter lim="100000"/>
                          </a:ln>
                        </wps:spPr>
                        <wps:style>
                          <a:lnRef idx="1">
                            <a:srgbClr val="000000"/>
                          </a:lnRef>
                          <a:fillRef idx="0">
                            <a:srgbClr val="000000">
                              <a:alpha val="0"/>
                            </a:srgbClr>
                          </a:fillRef>
                          <a:effectRef idx="0">
                            <a:scrgbClr r="0" g="0" b="0"/>
                          </a:effectRef>
                          <a:fontRef idx="none"/>
                        </wps:style>
                        <wps:bodyPr/>
                      </wps:wsp>
                      <wps:wsp>
                        <wps:cNvPr id="2226" name="Shape 2226"/>
                        <wps:cNvSpPr/>
                        <wps:spPr>
                          <a:xfrm>
                            <a:off x="2726322" y="1208395"/>
                            <a:ext cx="3513" cy="1047094"/>
                          </a:xfrm>
                          <a:custGeom>
                            <a:avLst/>
                            <a:gdLst/>
                            <a:ahLst/>
                            <a:cxnLst/>
                            <a:rect l="0" t="0" r="0" b="0"/>
                            <a:pathLst>
                              <a:path w="3513" h="1047094">
                                <a:moveTo>
                                  <a:pt x="3513" y="1047094"/>
                                </a:moveTo>
                                <a:lnTo>
                                  <a:pt x="0" y="0"/>
                                </a:lnTo>
                              </a:path>
                            </a:pathLst>
                          </a:custGeom>
                          <a:ln w="8140" cap="sq">
                            <a:miter lim="1000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24431" name="Picture 24431"/>
                          <pic:cNvPicPr/>
                        </pic:nvPicPr>
                        <pic:blipFill>
                          <a:blip r:embed="rId70"/>
                          <a:stretch>
                            <a:fillRect/>
                          </a:stretch>
                        </pic:blipFill>
                        <pic:spPr>
                          <a:xfrm>
                            <a:off x="2148116" y="39067"/>
                            <a:ext cx="963168" cy="1100328"/>
                          </a:xfrm>
                          <a:prstGeom prst="rect">
                            <a:avLst/>
                          </a:prstGeom>
                        </pic:spPr>
                      </pic:pic>
                      <wps:wsp>
                        <wps:cNvPr id="2229" name="Shape 2229"/>
                        <wps:cNvSpPr/>
                        <wps:spPr>
                          <a:xfrm>
                            <a:off x="2152112" y="41792"/>
                            <a:ext cx="960031" cy="1097102"/>
                          </a:xfrm>
                          <a:custGeom>
                            <a:avLst/>
                            <a:gdLst/>
                            <a:ahLst/>
                            <a:cxnLst/>
                            <a:rect l="0" t="0" r="0" b="0"/>
                            <a:pathLst>
                              <a:path w="960031" h="1097102">
                                <a:moveTo>
                                  <a:pt x="5449" y="752534"/>
                                </a:moveTo>
                                <a:lnTo>
                                  <a:pt x="0" y="145647"/>
                                </a:lnTo>
                                <a:lnTo>
                                  <a:pt x="410587" y="0"/>
                                </a:lnTo>
                                <a:lnTo>
                                  <a:pt x="956433" y="43935"/>
                                </a:lnTo>
                                <a:lnTo>
                                  <a:pt x="960031" y="495477"/>
                                </a:lnTo>
                                <a:cubicBezTo>
                                  <a:pt x="960031" y="495477"/>
                                  <a:pt x="869542" y="539685"/>
                                  <a:pt x="809833" y="692678"/>
                                </a:cubicBezTo>
                                <a:cubicBezTo>
                                  <a:pt x="769772" y="795312"/>
                                  <a:pt x="761165" y="1018252"/>
                                  <a:pt x="761165" y="1018252"/>
                                </a:cubicBezTo>
                                <a:lnTo>
                                  <a:pt x="551704" y="1097102"/>
                                </a:lnTo>
                                <a:lnTo>
                                  <a:pt x="277865" y="1070043"/>
                                </a:lnTo>
                                <a:cubicBezTo>
                                  <a:pt x="277865" y="1070043"/>
                                  <a:pt x="289116" y="971465"/>
                                  <a:pt x="203806" y="858831"/>
                                </a:cubicBezTo>
                                <a:cubicBezTo>
                                  <a:pt x="140198" y="774803"/>
                                  <a:pt x="5449" y="752534"/>
                                  <a:pt x="5449" y="752534"/>
                                </a:cubicBezTo>
                                <a:close/>
                              </a:path>
                            </a:pathLst>
                          </a:custGeom>
                          <a:ln w="8827" cap="sq">
                            <a:miter lim="100000"/>
                          </a:ln>
                        </wps:spPr>
                        <wps:style>
                          <a:lnRef idx="1">
                            <a:srgbClr val="000000"/>
                          </a:lnRef>
                          <a:fillRef idx="0">
                            <a:srgbClr val="000000">
                              <a:alpha val="0"/>
                            </a:srgbClr>
                          </a:fillRef>
                          <a:effectRef idx="0">
                            <a:scrgbClr r="0" g="0" b="0"/>
                          </a:effectRef>
                          <a:fontRef idx="none"/>
                        </wps:style>
                        <wps:bodyPr/>
                      </wps:wsp>
                      <wps:wsp>
                        <wps:cNvPr id="2231" name="Shape 2231"/>
                        <wps:cNvSpPr/>
                        <wps:spPr>
                          <a:xfrm>
                            <a:off x="2153781" y="483576"/>
                            <a:ext cx="957559" cy="310156"/>
                          </a:xfrm>
                          <a:custGeom>
                            <a:avLst/>
                            <a:gdLst/>
                            <a:ahLst/>
                            <a:cxnLst/>
                            <a:rect l="0" t="0" r="0" b="0"/>
                            <a:pathLst>
                              <a:path w="957559" h="310156">
                                <a:moveTo>
                                  <a:pt x="0" y="310156"/>
                                </a:moveTo>
                                <a:lnTo>
                                  <a:pt x="268663" y="208359"/>
                                </a:lnTo>
                                <a:cubicBezTo>
                                  <a:pt x="268663" y="208359"/>
                                  <a:pt x="290478" y="117545"/>
                                  <a:pt x="317212" y="80661"/>
                                </a:cubicBezTo>
                                <a:cubicBezTo>
                                  <a:pt x="342358" y="46016"/>
                                  <a:pt x="417167" y="0"/>
                                  <a:pt x="417167" y="0"/>
                                </a:cubicBezTo>
                                <a:lnTo>
                                  <a:pt x="957559" y="54413"/>
                                </a:lnTo>
                              </a:path>
                            </a:pathLst>
                          </a:custGeom>
                          <a:ln w="8827" cap="sq">
                            <a:miter lim="100000"/>
                          </a:ln>
                        </wps:spPr>
                        <wps:style>
                          <a:lnRef idx="1">
                            <a:srgbClr val="000000"/>
                          </a:lnRef>
                          <a:fillRef idx="0">
                            <a:srgbClr val="000000">
                              <a:alpha val="0"/>
                            </a:srgbClr>
                          </a:fillRef>
                          <a:effectRef idx="0">
                            <a:scrgbClr r="0" g="0" b="0"/>
                          </a:effectRef>
                          <a:fontRef idx="none"/>
                        </wps:style>
                        <wps:bodyPr/>
                      </wps:wsp>
                      <wps:wsp>
                        <wps:cNvPr id="2232" name="Shape 2232"/>
                        <wps:cNvSpPr/>
                        <wps:spPr>
                          <a:xfrm>
                            <a:off x="2565023" y="46797"/>
                            <a:ext cx="4462" cy="436838"/>
                          </a:xfrm>
                          <a:custGeom>
                            <a:avLst/>
                            <a:gdLst/>
                            <a:ahLst/>
                            <a:cxnLst/>
                            <a:rect l="0" t="0" r="0" b="0"/>
                            <a:pathLst>
                              <a:path w="4462" h="436838">
                                <a:moveTo>
                                  <a:pt x="4462" y="436838"/>
                                </a:moveTo>
                                <a:lnTo>
                                  <a:pt x="0" y="0"/>
                                </a:lnTo>
                              </a:path>
                            </a:pathLst>
                          </a:custGeom>
                          <a:ln w="8827" cap="sq">
                            <a:miter lim="100000"/>
                          </a:ln>
                        </wps:spPr>
                        <wps:style>
                          <a:lnRef idx="1">
                            <a:srgbClr val="000000"/>
                          </a:lnRef>
                          <a:fillRef idx="0">
                            <a:srgbClr val="000000">
                              <a:alpha val="0"/>
                            </a:srgbClr>
                          </a:fillRef>
                          <a:effectRef idx="0">
                            <a:scrgbClr r="0" g="0" b="0"/>
                          </a:effectRef>
                          <a:fontRef idx="none"/>
                        </wps:style>
                        <wps:bodyPr/>
                      </wps:wsp>
                      <wps:wsp>
                        <wps:cNvPr id="2233" name="Shape 2233"/>
                        <wps:cNvSpPr/>
                        <wps:spPr>
                          <a:xfrm>
                            <a:off x="2415299" y="696635"/>
                            <a:ext cx="498543" cy="361149"/>
                          </a:xfrm>
                          <a:custGeom>
                            <a:avLst/>
                            <a:gdLst/>
                            <a:ahLst/>
                            <a:cxnLst/>
                            <a:rect l="0" t="0" r="0" b="0"/>
                            <a:pathLst>
                              <a:path w="498543" h="361149">
                                <a:moveTo>
                                  <a:pt x="0" y="0"/>
                                </a:moveTo>
                                <a:cubicBezTo>
                                  <a:pt x="0" y="0"/>
                                  <a:pt x="124809" y="22739"/>
                                  <a:pt x="171809" y="128320"/>
                                </a:cubicBezTo>
                                <a:cubicBezTo>
                                  <a:pt x="217913" y="231937"/>
                                  <a:pt x="223329" y="337069"/>
                                  <a:pt x="223329" y="337069"/>
                                </a:cubicBezTo>
                                <a:lnTo>
                                  <a:pt x="498543" y="361149"/>
                                </a:lnTo>
                              </a:path>
                            </a:pathLst>
                          </a:custGeom>
                          <a:ln w="8827" cap="sq">
                            <a:miter lim="100000"/>
                          </a:ln>
                        </wps:spPr>
                        <wps:style>
                          <a:lnRef idx="1">
                            <a:srgbClr val="000000"/>
                          </a:lnRef>
                          <a:fillRef idx="0">
                            <a:srgbClr val="000000">
                              <a:alpha val="0"/>
                            </a:srgbClr>
                          </a:fillRef>
                          <a:effectRef idx="0">
                            <a:scrgbClr r="0" g="0" b="0"/>
                          </a:effectRef>
                          <a:fontRef idx="none"/>
                        </wps:style>
                        <wps:bodyPr/>
                      </wps:wsp>
                      <wps:wsp>
                        <wps:cNvPr id="2234" name="Shape 2234"/>
                        <wps:cNvSpPr/>
                        <wps:spPr>
                          <a:xfrm>
                            <a:off x="2433579" y="1036682"/>
                            <a:ext cx="203712" cy="75694"/>
                          </a:xfrm>
                          <a:custGeom>
                            <a:avLst/>
                            <a:gdLst/>
                            <a:ahLst/>
                            <a:cxnLst/>
                            <a:rect l="0" t="0" r="0" b="0"/>
                            <a:pathLst>
                              <a:path w="203712" h="75694">
                                <a:moveTo>
                                  <a:pt x="203712" y="0"/>
                                </a:moveTo>
                                <a:lnTo>
                                  <a:pt x="0" y="75694"/>
                                </a:lnTo>
                              </a:path>
                            </a:pathLst>
                          </a:custGeom>
                          <a:ln w="8827" cap="sq">
                            <a:miter lim="100000"/>
                          </a:ln>
                        </wps:spPr>
                        <wps:style>
                          <a:lnRef idx="1">
                            <a:srgbClr val="000000"/>
                          </a:lnRef>
                          <a:fillRef idx="0">
                            <a:srgbClr val="000000">
                              <a:alpha val="0"/>
                            </a:srgbClr>
                          </a:fillRef>
                          <a:effectRef idx="0">
                            <a:scrgbClr r="0" g="0" b="0"/>
                          </a:effectRef>
                          <a:fontRef idx="none"/>
                        </wps:style>
                        <wps:bodyPr/>
                      </wps:wsp>
                      <wps:wsp>
                        <wps:cNvPr id="2235" name="Shape 2235"/>
                        <wps:cNvSpPr/>
                        <wps:spPr>
                          <a:xfrm>
                            <a:off x="2983886" y="837856"/>
                            <a:ext cx="25238" cy="50499"/>
                          </a:xfrm>
                          <a:custGeom>
                            <a:avLst/>
                            <a:gdLst/>
                            <a:ahLst/>
                            <a:cxnLst/>
                            <a:rect l="0" t="0" r="0" b="0"/>
                            <a:pathLst>
                              <a:path w="25238" h="50499">
                                <a:moveTo>
                                  <a:pt x="25238" y="0"/>
                                </a:moveTo>
                                <a:lnTo>
                                  <a:pt x="25238" y="4562"/>
                                </a:lnTo>
                                <a:lnTo>
                                  <a:pt x="23927" y="5228"/>
                                </a:lnTo>
                                <a:cubicBezTo>
                                  <a:pt x="16132" y="13412"/>
                                  <a:pt x="10203" y="27136"/>
                                  <a:pt x="10203" y="36958"/>
                                </a:cubicBezTo>
                                <a:cubicBezTo>
                                  <a:pt x="10203" y="41599"/>
                                  <a:pt x="12977" y="44753"/>
                                  <a:pt x="17054" y="44753"/>
                                </a:cubicBezTo>
                                <a:lnTo>
                                  <a:pt x="25238" y="41341"/>
                                </a:lnTo>
                                <a:lnTo>
                                  <a:pt x="25238" y="44584"/>
                                </a:lnTo>
                                <a:lnTo>
                                  <a:pt x="23005" y="47170"/>
                                </a:lnTo>
                                <a:cubicBezTo>
                                  <a:pt x="19715" y="49577"/>
                                  <a:pt x="16425" y="50499"/>
                                  <a:pt x="12436" y="50499"/>
                                </a:cubicBezTo>
                                <a:cubicBezTo>
                                  <a:pt x="4640" y="50499"/>
                                  <a:pt x="0" y="45500"/>
                                  <a:pt x="0" y="36958"/>
                                </a:cubicBezTo>
                                <a:cubicBezTo>
                                  <a:pt x="0" y="23745"/>
                                  <a:pt x="10746" y="7917"/>
                                  <a:pt x="22612" y="829"/>
                                </a:cubicBezTo>
                                <a:lnTo>
                                  <a:pt x="2523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36" name="Shape 2236"/>
                        <wps:cNvSpPr/>
                        <wps:spPr>
                          <a:xfrm>
                            <a:off x="3009123" y="806173"/>
                            <a:ext cx="35242" cy="82395"/>
                          </a:xfrm>
                          <a:custGeom>
                            <a:avLst/>
                            <a:gdLst/>
                            <a:ahLst/>
                            <a:cxnLst/>
                            <a:rect l="0" t="0" r="0" b="0"/>
                            <a:pathLst>
                              <a:path w="35242" h="82395">
                                <a:moveTo>
                                  <a:pt x="34679" y="0"/>
                                </a:moveTo>
                                <a:lnTo>
                                  <a:pt x="35242" y="564"/>
                                </a:lnTo>
                                <a:cubicBezTo>
                                  <a:pt x="29321" y="24323"/>
                                  <a:pt x="26700" y="33757"/>
                                  <a:pt x="23546" y="44707"/>
                                </a:cubicBezTo>
                                <a:cubicBezTo>
                                  <a:pt x="19644" y="57691"/>
                                  <a:pt x="15956" y="72184"/>
                                  <a:pt x="15956" y="73853"/>
                                </a:cubicBezTo>
                                <a:cubicBezTo>
                                  <a:pt x="15956" y="75133"/>
                                  <a:pt x="16878" y="76086"/>
                                  <a:pt x="17983" y="76086"/>
                                </a:cubicBezTo>
                                <a:cubicBezTo>
                                  <a:pt x="20033" y="76086"/>
                                  <a:pt x="21344" y="75133"/>
                                  <a:pt x="27622" y="67719"/>
                                </a:cubicBezTo>
                                <a:lnTo>
                                  <a:pt x="29108" y="69030"/>
                                </a:lnTo>
                                <a:cubicBezTo>
                                  <a:pt x="23012" y="77541"/>
                                  <a:pt x="16878" y="82395"/>
                                  <a:pt x="11879" y="82395"/>
                                </a:cubicBezTo>
                                <a:cubicBezTo>
                                  <a:pt x="8900" y="82395"/>
                                  <a:pt x="6850" y="80338"/>
                                  <a:pt x="6850" y="77183"/>
                                </a:cubicBezTo>
                                <a:cubicBezTo>
                                  <a:pt x="6850" y="74387"/>
                                  <a:pt x="7056" y="72542"/>
                                  <a:pt x="8336" y="66614"/>
                                </a:cubicBezTo>
                                <a:lnTo>
                                  <a:pt x="0" y="76267"/>
                                </a:lnTo>
                                <a:lnTo>
                                  <a:pt x="0" y="73024"/>
                                </a:lnTo>
                                <a:lnTo>
                                  <a:pt x="63" y="72997"/>
                                </a:lnTo>
                                <a:cubicBezTo>
                                  <a:pt x="8133" y="66470"/>
                                  <a:pt x="15034" y="51727"/>
                                  <a:pt x="15034" y="38222"/>
                                </a:cubicBezTo>
                                <a:cubicBezTo>
                                  <a:pt x="15034" y="33962"/>
                                  <a:pt x="13365" y="31730"/>
                                  <a:pt x="9647" y="31341"/>
                                </a:cubicBezTo>
                                <a:lnTo>
                                  <a:pt x="0" y="36245"/>
                                </a:lnTo>
                                <a:lnTo>
                                  <a:pt x="0" y="31683"/>
                                </a:lnTo>
                                <a:lnTo>
                                  <a:pt x="9258" y="28758"/>
                                </a:lnTo>
                                <a:cubicBezTo>
                                  <a:pt x="13899" y="28758"/>
                                  <a:pt x="15956" y="30602"/>
                                  <a:pt x="16878" y="35631"/>
                                </a:cubicBezTo>
                                <a:lnTo>
                                  <a:pt x="22060" y="16132"/>
                                </a:lnTo>
                                <a:cubicBezTo>
                                  <a:pt x="23751" y="10036"/>
                                  <a:pt x="23934" y="9464"/>
                                  <a:pt x="23934" y="7803"/>
                                </a:cubicBezTo>
                                <a:cubicBezTo>
                                  <a:pt x="23934" y="5387"/>
                                  <a:pt x="23188" y="4999"/>
                                  <a:pt x="16490" y="4824"/>
                                </a:cubicBezTo>
                                <a:lnTo>
                                  <a:pt x="16490" y="2766"/>
                                </a:lnTo>
                                <a:cubicBezTo>
                                  <a:pt x="24109" y="2058"/>
                                  <a:pt x="28369" y="1311"/>
                                  <a:pt x="34679"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37" name="Shape 2237"/>
                        <wps:cNvSpPr/>
                        <wps:spPr>
                          <a:xfrm>
                            <a:off x="3050827" y="845767"/>
                            <a:ext cx="24879" cy="59169"/>
                          </a:xfrm>
                          <a:custGeom>
                            <a:avLst/>
                            <a:gdLst/>
                            <a:ahLst/>
                            <a:cxnLst/>
                            <a:rect l="0" t="0" r="0" b="0"/>
                            <a:pathLst>
                              <a:path w="24879" h="59169">
                                <a:moveTo>
                                  <a:pt x="15773" y="0"/>
                                </a:moveTo>
                                <a:lnTo>
                                  <a:pt x="16520" y="175"/>
                                </a:lnTo>
                                <a:lnTo>
                                  <a:pt x="16520" y="52685"/>
                                </a:lnTo>
                                <a:cubicBezTo>
                                  <a:pt x="16520" y="56937"/>
                                  <a:pt x="18006" y="57683"/>
                                  <a:pt x="24879" y="57858"/>
                                </a:cubicBezTo>
                                <a:lnTo>
                                  <a:pt x="24879" y="59169"/>
                                </a:lnTo>
                                <a:lnTo>
                                  <a:pt x="739" y="59169"/>
                                </a:lnTo>
                                <a:lnTo>
                                  <a:pt x="739" y="57858"/>
                                </a:lnTo>
                                <a:cubicBezTo>
                                  <a:pt x="4465" y="57683"/>
                                  <a:pt x="5563" y="57500"/>
                                  <a:pt x="6873" y="56761"/>
                                </a:cubicBezTo>
                                <a:cubicBezTo>
                                  <a:pt x="8359" y="56014"/>
                                  <a:pt x="9106" y="53988"/>
                                  <a:pt x="9106" y="51016"/>
                                </a:cubicBezTo>
                                <a:lnTo>
                                  <a:pt x="9106" y="11308"/>
                                </a:lnTo>
                                <a:cubicBezTo>
                                  <a:pt x="9106" y="8511"/>
                                  <a:pt x="8184" y="7231"/>
                                  <a:pt x="6309" y="7231"/>
                                </a:cubicBezTo>
                                <a:cubicBezTo>
                                  <a:pt x="5563" y="7231"/>
                                  <a:pt x="4077" y="7589"/>
                                  <a:pt x="2408" y="8153"/>
                                </a:cubicBezTo>
                                <a:cubicBezTo>
                                  <a:pt x="2050" y="8329"/>
                                  <a:pt x="1128" y="8717"/>
                                  <a:pt x="0" y="9075"/>
                                </a:cubicBezTo>
                                <a:lnTo>
                                  <a:pt x="0" y="7970"/>
                                </a:lnTo>
                                <a:lnTo>
                                  <a:pt x="15773"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38" name="Shape 2238"/>
                        <wps:cNvSpPr/>
                        <wps:spPr>
                          <a:xfrm>
                            <a:off x="3123842" y="866661"/>
                            <a:ext cx="78669" cy="4640"/>
                          </a:xfrm>
                          <a:custGeom>
                            <a:avLst/>
                            <a:gdLst/>
                            <a:ahLst/>
                            <a:cxnLst/>
                            <a:rect l="0" t="0" r="0" b="0"/>
                            <a:pathLst>
                              <a:path w="78669" h="4640">
                                <a:moveTo>
                                  <a:pt x="3901" y="0"/>
                                </a:moveTo>
                                <a:lnTo>
                                  <a:pt x="74592" y="0"/>
                                </a:lnTo>
                                <a:cubicBezTo>
                                  <a:pt x="76436" y="0"/>
                                  <a:pt x="78669" y="0"/>
                                  <a:pt x="78669" y="2232"/>
                                </a:cubicBezTo>
                                <a:cubicBezTo>
                                  <a:pt x="78669" y="4640"/>
                                  <a:pt x="76436" y="4640"/>
                                  <a:pt x="74768" y="4640"/>
                                </a:cubicBezTo>
                                <a:lnTo>
                                  <a:pt x="3901" y="4640"/>
                                </a:lnTo>
                                <a:cubicBezTo>
                                  <a:pt x="2233" y="4640"/>
                                  <a:pt x="0" y="4640"/>
                                  <a:pt x="0" y="2232"/>
                                </a:cubicBezTo>
                                <a:cubicBezTo>
                                  <a:pt x="0" y="0"/>
                                  <a:pt x="2233" y="0"/>
                                  <a:pt x="3901"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39" name="Shape 2239"/>
                        <wps:cNvSpPr/>
                        <wps:spPr>
                          <a:xfrm>
                            <a:off x="3123842" y="843648"/>
                            <a:ext cx="78669" cy="4648"/>
                          </a:xfrm>
                          <a:custGeom>
                            <a:avLst/>
                            <a:gdLst/>
                            <a:ahLst/>
                            <a:cxnLst/>
                            <a:rect l="0" t="0" r="0" b="0"/>
                            <a:pathLst>
                              <a:path w="78669" h="4648">
                                <a:moveTo>
                                  <a:pt x="3901" y="0"/>
                                </a:moveTo>
                                <a:lnTo>
                                  <a:pt x="74768" y="0"/>
                                </a:lnTo>
                                <a:cubicBezTo>
                                  <a:pt x="76436" y="0"/>
                                  <a:pt x="78669" y="0"/>
                                  <a:pt x="78669" y="2416"/>
                                </a:cubicBezTo>
                                <a:cubicBezTo>
                                  <a:pt x="78669" y="4648"/>
                                  <a:pt x="76436" y="4648"/>
                                  <a:pt x="74592" y="4648"/>
                                </a:cubicBezTo>
                                <a:lnTo>
                                  <a:pt x="3901" y="4648"/>
                                </a:lnTo>
                                <a:cubicBezTo>
                                  <a:pt x="2233" y="4648"/>
                                  <a:pt x="0" y="4648"/>
                                  <a:pt x="0" y="2416"/>
                                </a:cubicBezTo>
                                <a:cubicBezTo>
                                  <a:pt x="0" y="0"/>
                                  <a:pt x="2233" y="0"/>
                                  <a:pt x="3901"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0" name="Shape 2240"/>
                        <wps:cNvSpPr/>
                        <wps:spPr>
                          <a:xfrm>
                            <a:off x="3236862" y="833037"/>
                            <a:ext cx="18825" cy="34187"/>
                          </a:xfrm>
                          <a:custGeom>
                            <a:avLst/>
                            <a:gdLst/>
                            <a:ahLst/>
                            <a:cxnLst/>
                            <a:rect l="0" t="0" r="0" b="0"/>
                            <a:pathLst>
                              <a:path w="18825" h="34187">
                                <a:moveTo>
                                  <a:pt x="18825" y="0"/>
                                </a:moveTo>
                                <a:lnTo>
                                  <a:pt x="18825" y="6428"/>
                                </a:lnTo>
                                <a:lnTo>
                                  <a:pt x="4641" y="26743"/>
                                </a:lnTo>
                                <a:lnTo>
                                  <a:pt x="18825" y="26743"/>
                                </a:lnTo>
                                <a:lnTo>
                                  <a:pt x="18825" y="34187"/>
                                </a:lnTo>
                                <a:lnTo>
                                  <a:pt x="0" y="34187"/>
                                </a:lnTo>
                                <a:lnTo>
                                  <a:pt x="0" y="26743"/>
                                </a:lnTo>
                                <a:lnTo>
                                  <a:pt x="18825"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1" name="Shape 2241"/>
                        <wps:cNvSpPr/>
                        <wps:spPr>
                          <a:xfrm>
                            <a:off x="3255687" y="807095"/>
                            <a:ext cx="35528" cy="79980"/>
                          </a:xfrm>
                          <a:custGeom>
                            <a:avLst/>
                            <a:gdLst/>
                            <a:ahLst/>
                            <a:cxnLst/>
                            <a:rect l="0" t="0" r="0" b="0"/>
                            <a:pathLst>
                              <a:path w="35528" h="79980">
                                <a:moveTo>
                                  <a:pt x="18262" y="0"/>
                                </a:moveTo>
                                <a:lnTo>
                                  <a:pt x="23473" y="0"/>
                                </a:lnTo>
                                <a:lnTo>
                                  <a:pt x="23473" y="52685"/>
                                </a:lnTo>
                                <a:lnTo>
                                  <a:pt x="35528" y="52685"/>
                                </a:lnTo>
                                <a:lnTo>
                                  <a:pt x="35528" y="60130"/>
                                </a:lnTo>
                                <a:lnTo>
                                  <a:pt x="23473" y="60130"/>
                                </a:lnTo>
                                <a:lnTo>
                                  <a:pt x="23473" y="79980"/>
                                </a:lnTo>
                                <a:lnTo>
                                  <a:pt x="14360" y="79980"/>
                                </a:lnTo>
                                <a:lnTo>
                                  <a:pt x="14360" y="60130"/>
                                </a:lnTo>
                                <a:lnTo>
                                  <a:pt x="0" y="60130"/>
                                </a:lnTo>
                                <a:lnTo>
                                  <a:pt x="0" y="52685"/>
                                </a:lnTo>
                                <a:lnTo>
                                  <a:pt x="14184" y="52685"/>
                                </a:lnTo>
                                <a:lnTo>
                                  <a:pt x="14184" y="12055"/>
                                </a:lnTo>
                                <a:lnTo>
                                  <a:pt x="0" y="32370"/>
                                </a:lnTo>
                                <a:lnTo>
                                  <a:pt x="0" y="25942"/>
                                </a:lnTo>
                                <a:lnTo>
                                  <a:pt x="18262"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2" name="Shape 2242"/>
                        <wps:cNvSpPr/>
                        <wps:spPr>
                          <a:xfrm>
                            <a:off x="3293029" y="809686"/>
                            <a:ext cx="44440" cy="77389"/>
                          </a:xfrm>
                          <a:custGeom>
                            <a:avLst/>
                            <a:gdLst/>
                            <a:ahLst/>
                            <a:cxnLst/>
                            <a:rect l="0" t="0" r="0" b="0"/>
                            <a:pathLst>
                              <a:path w="44440" h="77389">
                                <a:moveTo>
                                  <a:pt x="17084" y="0"/>
                                </a:moveTo>
                                <a:lnTo>
                                  <a:pt x="44440" y="0"/>
                                </a:lnTo>
                                <a:lnTo>
                                  <a:pt x="44440" y="3863"/>
                                </a:lnTo>
                                <a:lnTo>
                                  <a:pt x="43960" y="3718"/>
                                </a:lnTo>
                                <a:cubicBezTo>
                                  <a:pt x="40272" y="3718"/>
                                  <a:pt x="38603" y="4465"/>
                                  <a:pt x="38039" y="6873"/>
                                </a:cubicBezTo>
                                <a:lnTo>
                                  <a:pt x="30244" y="33962"/>
                                </a:lnTo>
                                <a:cubicBezTo>
                                  <a:pt x="33040" y="34526"/>
                                  <a:pt x="34320" y="34709"/>
                                  <a:pt x="36370" y="34709"/>
                                </a:cubicBezTo>
                                <a:lnTo>
                                  <a:pt x="44440" y="32512"/>
                                </a:lnTo>
                                <a:lnTo>
                                  <a:pt x="44440" y="59917"/>
                                </a:lnTo>
                                <a:lnTo>
                                  <a:pt x="36553" y="38961"/>
                                </a:lnTo>
                                <a:lnTo>
                                  <a:pt x="28750" y="38428"/>
                                </a:lnTo>
                                <a:lnTo>
                                  <a:pt x="22265" y="63101"/>
                                </a:lnTo>
                                <a:cubicBezTo>
                                  <a:pt x="21161" y="67361"/>
                                  <a:pt x="20779" y="68847"/>
                                  <a:pt x="20779" y="69952"/>
                                </a:cubicBezTo>
                                <a:cubicBezTo>
                                  <a:pt x="20779" y="73853"/>
                                  <a:pt x="21519" y="74592"/>
                                  <a:pt x="28750" y="75514"/>
                                </a:cubicBezTo>
                                <a:lnTo>
                                  <a:pt x="28750" y="77389"/>
                                </a:lnTo>
                                <a:lnTo>
                                  <a:pt x="0" y="77389"/>
                                </a:lnTo>
                                <a:lnTo>
                                  <a:pt x="0" y="75514"/>
                                </a:lnTo>
                                <a:cubicBezTo>
                                  <a:pt x="6492" y="74417"/>
                                  <a:pt x="7414" y="73670"/>
                                  <a:pt x="9464" y="66797"/>
                                </a:cubicBezTo>
                                <a:lnTo>
                                  <a:pt x="24109" y="14493"/>
                                </a:lnTo>
                                <a:cubicBezTo>
                                  <a:pt x="24857" y="11133"/>
                                  <a:pt x="25595" y="8367"/>
                                  <a:pt x="25595" y="6873"/>
                                </a:cubicBezTo>
                                <a:cubicBezTo>
                                  <a:pt x="25595" y="5570"/>
                                  <a:pt x="24857" y="4290"/>
                                  <a:pt x="23934" y="3718"/>
                                </a:cubicBezTo>
                                <a:cubicBezTo>
                                  <a:pt x="22654" y="2797"/>
                                  <a:pt x="22082" y="2621"/>
                                  <a:pt x="17084" y="2057"/>
                                </a:cubicBezTo>
                                <a:lnTo>
                                  <a:pt x="1708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3" name="Shape 2243"/>
                        <wps:cNvSpPr/>
                        <wps:spPr>
                          <a:xfrm>
                            <a:off x="3337469" y="809686"/>
                            <a:ext cx="26609" cy="77389"/>
                          </a:xfrm>
                          <a:custGeom>
                            <a:avLst/>
                            <a:gdLst/>
                            <a:ahLst/>
                            <a:cxnLst/>
                            <a:rect l="0" t="0" r="0" b="0"/>
                            <a:pathLst>
                              <a:path w="26609" h="77389">
                                <a:moveTo>
                                  <a:pt x="0" y="0"/>
                                </a:moveTo>
                                <a:lnTo>
                                  <a:pt x="1936" y="0"/>
                                </a:lnTo>
                                <a:cubicBezTo>
                                  <a:pt x="17891" y="0"/>
                                  <a:pt x="26609" y="6134"/>
                                  <a:pt x="26609" y="17084"/>
                                </a:cubicBezTo>
                                <a:cubicBezTo>
                                  <a:pt x="26609" y="22471"/>
                                  <a:pt x="24589" y="27089"/>
                                  <a:pt x="20688" y="30449"/>
                                </a:cubicBezTo>
                                <a:cubicBezTo>
                                  <a:pt x="16428" y="34351"/>
                                  <a:pt x="12535" y="36020"/>
                                  <a:pt x="3246" y="38039"/>
                                </a:cubicBezTo>
                                <a:lnTo>
                                  <a:pt x="14379" y="67003"/>
                                </a:lnTo>
                                <a:cubicBezTo>
                                  <a:pt x="16611" y="73106"/>
                                  <a:pt x="19019" y="75156"/>
                                  <a:pt x="24201" y="75514"/>
                                </a:cubicBezTo>
                                <a:lnTo>
                                  <a:pt x="24201" y="77389"/>
                                </a:lnTo>
                                <a:lnTo>
                                  <a:pt x="6576" y="77389"/>
                                </a:lnTo>
                                <a:lnTo>
                                  <a:pt x="0" y="59917"/>
                                </a:lnTo>
                                <a:lnTo>
                                  <a:pt x="0" y="32512"/>
                                </a:lnTo>
                                <a:lnTo>
                                  <a:pt x="8555" y="30184"/>
                                </a:lnTo>
                                <a:cubicBezTo>
                                  <a:pt x="12291" y="27192"/>
                                  <a:pt x="14196" y="22742"/>
                                  <a:pt x="14196" y="16909"/>
                                </a:cubicBezTo>
                                <a:cubicBezTo>
                                  <a:pt x="14196" y="12547"/>
                                  <a:pt x="12990" y="9249"/>
                                  <a:pt x="10553" y="7042"/>
                                </a:cubicBezTo>
                                <a:lnTo>
                                  <a:pt x="0" y="3863"/>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4" name="Shape 2244"/>
                        <wps:cNvSpPr/>
                        <wps:spPr>
                          <a:xfrm>
                            <a:off x="3371073" y="866241"/>
                            <a:ext cx="16315" cy="39502"/>
                          </a:xfrm>
                          <a:custGeom>
                            <a:avLst/>
                            <a:gdLst/>
                            <a:ahLst/>
                            <a:cxnLst/>
                            <a:rect l="0" t="0" r="0" b="0"/>
                            <a:pathLst>
                              <a:path w="16315" h="39502">
                                <a:moveTo>
                                  <a:pt x="15392" y="0"/>
                                </a:moveTo>
                                <a:lnTo>
                                  <a:pt x="15750" y="176"/>
                                </a:lnTo>
                                <a:lnTo>
                                  <a:pt x="7978" y="28370"/>
                                </a:lnTo>
                                <a:lnTo>
                                  <a:pt x="7978" y="28751"/>
                                </a:lnTo>
                                <a:cubicBezTo>
                                  <a:pt x="7772" y="29292"/>
                                  <a:pt x="7414" y="30031"/>
                                  <a:pt x="7414" y="30244"/>
                                </a:cubicBezTo>
                                <a:cubicBezTo>
                                  <a:pt x="6850" y="31913"/>
                                  <a:pt x="6667" y="33185"/>
                                  <a:pt x="6667" y="34115"/>
                                </a:cubicBezTo>
                                <a:cubicBezTo>
                                  <a:pt x="6667" y="34679"/>
                                  <a:pt x="7231" y="35418"/>
                                  <a:pt x="7978" y="35418"/>
                                </a:cubicBezTo>
                                <a:cubicBezTo>
                                  <a:pt x="8725" y="35418"/>
                                  <a:pt x="10005" y="34496"/>
                                  <a:pt x="11491" y="33010"/>
                                </a:cubicBezTo>
                                <a:cubicBezTo>
                                  <a:pt x="12413" y="32088"/>
                                  <a:pt x="12977" y="31341"/>
                                  <a:pt x="15209" y="28545"/>
                                </a:cubicBezTo>
                                <a:lnTo>
                                  <a:pt x="16315" y="29497"/>
                                </a:lnTo>
                                <a:cubicBezTo>
                                  <a:pt x="11316" y="36912"/>
                                  <a:pt x="8153" y="39502"/>
                                  <a:pt x="4076" y="39502"/>
                                </a:cubicBezTo>
                                <a:cubicBezTo>
                                  <a:pt x="1463" y="39502"/>
                                  <a:pt x="0" y="37833"/>
                                  <a:pt x="0" y="34496"/>
                                </a:cubicBezTo>
                                <a:cubicBezTo>
                                  <a:pt x="0" y="32835"/>
                                  <a:pt x="533" y="30031"/>
                                  <a:pt x="2027" y="25032"/>
                                </a:cubicBezTo>
                                <a:lnTo>
                                  <a:pt x="6104" y="9434"/>
                                </a:lnTo>
                                <a:cubicBezTo>
                                  <a:pt x="6667" y="7772"/>
                                  <a:pt x="6850" y="6279"/>
                                  <a:pt x="6850" y="5746"/>
                                </a:cubicBezTo>
                                <a:cubicBezTo>
                                  <a:pt x="6850" y="3871"/>
                                  <a:pt x="6104" y="3688"/>
                                  <a:pt x="1463" y="3513"/>
                                </a:cubicBezTo>
                                <a:lnTo>
                                  <a:pt x="1463" y="2202"/>
                                </a:lnTo>
                                <a:cubicBezTo>
                                  <a:pt x="4823" y="1844"/>
                                  <a:pt x="6667" y="1669"/>
                                  <a:pt x="1539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5" name="Shape 2245"/>
                        <wps:cNvSpPr/>
                        <wps:spPr>
                          <a:xfrm>
                            <a:off x="3381460" y="847489"/>
                            <a:ext cx="8519" cy="9289"/>
                          </a:xfrm>
                          <a:custGeom>
                            <a:avLst/>
                            <a:gdLst/>
                            <a:ahLst/>
                            <a:cxnLst/>
                            <a:rect l="0" t="0" r="0" b="0"/>
                            <a:pathLst>
                              <a:path w="8519" h="9289">
                                <a:moveTo>
                                  <a:pt x="4084" y="0"/>
                                </a:moveTo>
                                <a:cubicBezTo>
                                  <a:pt x="6492" y="0"/>
                                  <a:pt x="8519" y="2408"/>
                                  <a:pt x="8519" y="4823"/>
                                </a:cubicBezTo>
                                <a:cubicBezTo>
                                  <a:pt x="8519" y="7231"/>
                                  <a:pt x="6492" y="9289"/>
                                  <a:pt x="4084" y="9289"/>
                                </a:cubicBezTo>
                                <a:cubicBezTo>
                                  <a:pt x="1669" y="9289"/>
                                  <a:pt x="0" y="7414"/>
                                  <a:pt x="0" y="4641"/>
                                </a:cubicBezTo>
                                <a:cubicBezTo>
                                  <a:pt x="0" y="2058"/>
                                  <a:pt x="1669" y="0"/>
                                  <a:pt x="408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6" name="Shape 2246"/>
                        <wps:cNvSpPr/>
                        <wps:spPr>
                          <a:xfrm>
                            <a:off x="2417201" y="2995443"/>
                            <a:ext cx="25245" cy="50507"/>
                          </a:xfrm>
                          <a:custGeom>
                            <a:avLst/>
                            <a:gdLst/>
                            <a:ahLst/>
                            <a:cxnLst/>
                            <a:rect l="0" t="0" r="0" b="0"/>
                            <a:pathLst>
                              <a:path w="25245" h="50507">
                                <a:moveTo>
                                  <a:pt x="25245" y="0"/>
                                </a:moveTo>
                                <a:lnTo>
                                  <a:pt x="25245" y="4564"/>
                                </a:lnTo>
                                <a:lnTo>
                                  <a:pt x="23935" y="5229"/>
                                </a:lnTo>
                                <a:cubicBezTo>
                                  <a:pt x="16139" y="13390"/>
                                  <a:pt x="10211" y="27106"/>
                                  <a:pt x="10211" y="36959"/>
                                </a:cubicBezTo>
                                <a:cubicBezTo>
                                  <a:pt x="10211" y="41607"/>
                                  <a:pt x="12984" y="44731"/>
                                  <a:pt x="17092" y="44731"/>
                                </a:cubicBezTo>
                                <a:lnTo>
                                  <a:pt x="25245" y="41324"/>
                                </a:lnTo>
                                <a:lnTo>
                                  <a:pt x="25245" y="44574"/>
                                </a:lnTo>
                                <a:lnTo>
                                  <a:pt x="23013" y="47163"/>
                                </a:lnTo>
                                <a:cubicBezTo>
                                  <a:pt x="19723" y="49578"/>
                                  <a:pt x="16433" y="50507"/>
                                  <a:pt x="12443" y="50507"/>
                                </a:cubicBezTo>
                                <a:cubicBezTo>
                                  <a:pt x="4649" y="50507"/>
                                  <a:pt x="0" y="45478"/>
                                  <a:pt x="0" y="36959"/>
                                </a:cubicBezTo>
                                <a:cubicBezTo>
                                  <a:pt x="0" y="23746"/>
                                  <a:pt x="10750" y="7918"/>
                                  <a:pt x="22619" y="829"/>
                                </a:cubicBezTo>
                                <a:lnTo>
                                  <a:pt x="25245"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7" name="Shape 2247"/>
                        <wps:cNvSpPr/>
                        <wps:spPr>
                          <a:xfrm>
                            <a:off x="2442447" y="2963738"/>
                            <a:ext cx="35242" cy="82387"/>
                          </a:xfrm>
                          <a:custGeom>
                            <a:avLst/>
                            <a:gdLst/>
                            <a:ahLst/>
                            <a:cxnLst/>
                            <a:rect l="0" t="0" r="0" b="0"/>
                            <a:pathLst>
                              <a:path w="35242" h="82387">
                                <a:moveTo>
                                  <a:pt x="34679" y="0"/>
                                </a:moveTo>
                                <a:lnTo>
                                  <a:pt x="35242" y="564"/>
                                </a:lnTo>
                                <a:cubicBezTo>
                                  <a:pt x="29322" y="24316"/>
                                  <a:pt x="26700" y="33779"/>
                                  <a:pt x="23545" y="44737"/>
                                </a:cubicBezTo>
                                <a:cubicBezTo>
                                  <a:pt x="19675" y="57714"/>
                                  <a:pt x="15956" y="72176"/>
                                  <a:pt x="15956" y="73845"/>
                                </a:cubicBezTo>
                                <a:cubicBezTo>
                                  <a:pt x="15956" y="75156"/>
                                  <a:pt x="16878" y="76078"/>
                                  <a:pt x="17976" y="76078"/>
                                </a:cubicBezTo>
                                <a:cubicBezTo>
                                  <a:pt x="20033" y="76078"/>
                                  <a:pt x="21343" y="75156"/>
                                  <a:pt x="27653" y="67742"/>
                                </a:cubicBezTo>
                                <a:lnTo>
                                  <a:pt x="29108" y="69022"/>
                                </a:lnTo>
                                <a:cubicBezTo>
                                  <a:pt x="23005" y="77564"/>
                                  <a:pt x="16878" y="82387"/>
                                  <a:pt x="11880" y="82387"/>
                                </a:cubicBezTo>
                                <a:cubicBezTo>
                                  <a:pt x="8900" y="82387"/>
                                  <a:pt x="6843" y="80338"/>
                                  <a:pt x="6843" y="77183"/>
                                </a:cubicBezTo>
                                <a:cubicBezTo>
                                  <a:pt x="6843" y="74409"/>
                                  <a:pt x="7056" y="72565"/>
                                  <a:pt x="8336" y="66614"/>
                                </a:cubicBezTo>
                                <a:lnTo>
                                  <a:pt x="0" y="76279"/>
                                </a:lnTo>
                                <a:lnTo>
                                  <a:pt x="0" y="73029"/>
                                </a:lnTo>
                                <a:lnTo>
                                  <a:pt x="76" y="72997"/>
                                </a:lnTo>
                                <a:cubicBezTo>
                                  <a:pt x="8134" y="66470"/>
                                  <a:pt x="15034" y="51724"/>
                                  <a:pt x="15034" y="38214"/>
                                </a:cubicBezTo>
                                <a:cubicBezTo>
                                  <a:pt x="15034" y="33962"/>
                                  <a:pt x="13365" y="31730"/>
                                  <a:pt x="9647" y="31372"/>
                                </a:cubicBezTo>
                                <a:lnTo>
                                  <a:pt x="0" y="36269"/>
                                </a:lnTo>
                                <a:lnTo>
                                  <a:pt x="0" y="31705"/>
                                </a:lnTo>
                                <a:lnTo>
                                  <a:pt x="9258" y="28780"/>
                                </a:lnTo>
                                <a:cubicBezTo>
                                  <a:pt x="13899" y="28780"/>
                                  <a:pt x="15956" y="30624"/>
                                  <a:pt x="16878" y="35631"/>
                                </a:cubicBezTo>
                                <a:lnTo>
                                  <a:pt x="22083" y="16162"/>
                                </a:lnTo>
                                <a:cubicBezTo>
                                  <a:pt x="23752" y="10028"/>
                                  <a:pt x="23934" y="9464"/>
                                  <a:pt x="23934" y="7796"/>
                                </a:cubicBezTo>
                                <a:cubicBezTo>
                                  <a:pt x="23934" y="5387"/>
                                  <a:pt x="23187" y="5029"/>
                                  <a:pt x="16520" y="4824"/>
                                </a:cubicBezTo>
                                <a:lnTo>
                                  <a:pt x="16520" y="2797"/>
                                </a:lnTo>
                                <a:cubicBezTo>
                                  <a:pt x="24110" y="2049"/>
                                  <a:pt x="28369" y="1311"/>
                                  <a:pt x="34679"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8" name="Shape 2248"/>
                        <wps:cNvSpPr/>
                        <wps:spPr>
                          <a:xfrm>
                            <a:off x="2484151" y="3003324"/>
                            <a:ext cx="24879" cy="59177"/>
                          </a:xfrm>
                          <a:custGeom>
                            <a:avLst/>
                            <a:gdLst/>
                            <a:ahLst/>
                            <a:cxnLst/>
                            <a:rect l="0" t="0" r="0" b="0"/>
                            <a:pathLst>
                              <a:path w="24879" h="59177">
                                <a:moveTo>
                                  <a:pt x="15773" y="0"/>
                                </a:moveTo>
                                <a:lnTo>
                                  <a:pt x="16520" y="175"/>
                                </a:lnTo>
                                <a:lnTo>
                                  <a:pt x="16520" y="52684"/>
                                </a:lnTo>
                                <a:cubicBezTo>
                                  <a:pt x="16520" y="56975"/>
                                  <a:pt x="18006" y="57714"/>
                                  <a:pt x="24879" y="57896"/>
                                </a:cubicBezTo>
                                <a:lnTo>
                                  <a:pt x="24879" y="59177"/>
                                </a:lnTo>
                                <a:lnTo>
                                  <a:pt x="739" y="59177"/>
                                </a:lnTo>
                                <a:lnTo>
                                  <a:pt x="739" y="57896"/>
                                </a:lnTo>
                                <a:cubicBezTo>
                                  <a:pt x="4466" y="57714"/>
                                  <a:pt x="5563" y="57508"/>
                                  <a:pt x="6873" y="56761"/>
                                </a:cubicBezTo>
                                <a:cubicBezTo>
                                  <a:pt x="8359" y="56052"/>
                                  <a:pt x="9106" y="53995"/>
                                  <a:pt x="9106" y="51015"/>
                                </a:cubicBezTo>
                                <a:lnTo>
                                  <a:pt x="9106" y="11308"/>
                                </a:lnTo>
                                <a:cubicBezTo>
                                  <a:pt x="9106" y="8542"/>
                                  <a:pt x="8184" y="7231"/>
                                  <a:pt x="6310" y="7231"/>
                                </a:cubicBezTo>
                                <a:cubicBezTo>
                                  <a:pt x="5563" y="7231"/>
                                  <a:pt x="4077" y="7620"/>
                                  <a:pt x="2408" y="8153"/>
                                </a:cubicBezTo>
                                <a:cubicBezTo>
                                  <a:pt x="2050" y="8367"/>
                                  <a:pt x="1128" y="8725"/>
                                  <a:pt x="0" y="9075"/>
                                </a:cubicBezTo>
                                <a:lnTo>
                                  <a:pt x="0" y="7978"/>
                                </a:lnTo>
                                <a:lnTo>
                                  <a:pt x="15773"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49" name="Shape 2249"/>
                        <wps:cNvSpPr/>
                        <wps:spPr>
                          <a:xfrm>
                            <a:off x="2557166" y="3024218"/>
                            <a:ext cx="78669" cy="4648"/>
                          </a:xfrm>
                          <a:custGeom>
                            <a:avLst/>
                            <a:gdLst/>
                            <a:ahLst/>
                            <a:cxnLst/>
                            <a:rect l="0" t="0" r="0" b="0"/>
                            <a:pathLst>
                              <a:path w="78669" h="4648">
                                <a:moveTo>
                                  <a:pt x="3894" y="0"/>
                                </a:moveTo>
                                <a:lnTo>
                                  <a:pt x="74592" y="0"/>
                                </a:lnTo>
                                <a:cubicBezTo>
                                  <a:pt x="76436" y="0"/>
                                  <a:pt x="78669" y="0"/>
                                  <a:pt x="78669" y="2232"/>
                                </a:cubicBezTo>
                                <a:cubicBezTo>
                                  <a:pt x="78669" y="4648"/>
                                  <a:pt x="76436" y="4648"/>
                                  <a:pt x="74768" y="4648"/>
                                </a:cubicBezTo>
                                <a:lnTo>
                                  <a:pt x="3894" y="4648"/>
                                </a:lnTo>
                                <a:cubicBezTo>
                                  <a:pt x="2232" y="4648"/>
                                  <a:pt x="0" y="4648"/>
                                  <a:pt x="0" y="2232"/>
                                </a:cubicBezTo>
                                <a:cubicBezTo>
                                  <a:pt x="0" y="0"/>
                                  <a:pt x="2232" y="0"/>
                                  <a:pt x="389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0" name="Shape 2250"/>
                        <wps:cNvSpPr/>
                        <wps:spPr>
                          <a:xfrm>
                            <a:off x="2557166" y="3001244"/>
                            <a:ext cx="78669" cy="4611"/>
                          </a:xfrm>
                          <a:custGeom>
                            <a:avLst/>
                            <a:gdLst/>
                            <a:ahLst/>
                            <a:cxnLst/>
                            <a:rect l="0" t="0" r="0" b="0"/>
                            <a:pathLst>
                              <a:path w="78669" h="4611">
                                <a:moveTo>
                                  <a:pt x="3894" y="0"/>
                                </a:moveTo>
                                <a:lnTo>
                                  <a:pt x="74768" y="0"/>
                                </a:lnTo>
                                <a:cubicBezTo>
                                  <a:pt x="76436" y="0"/>
                                  <a:pt x="78669" y="0"/>
                                  <a:pt x="78669" y="2408"/>
                                </a:cubicBezTo>
                                <a:cubicBezTo>
                                  <a:pt x="78669" y="4611"/>
                                  <a:pt x="76436" y="4611"/>
                                  <a:pt x="74592" y="4611"/>
                                </a:cubicBezTo>
                                <a:lnTo>
                                  <a:pt x="3894" y="4611"/>
                                </a:lnTo>
                                <a:cubicBezTo>
                                  <a:pt x="2232" y="4611"/>
                                  <a:pt x="0" y="4611"/>
                                  <a:pt x="0" y="2408"/>
                                </a:cubicBezTo>
                                <a:cubicBezTo>
                                  <a:pt x="0" y="0"/>
                                  <a:pt x="2232" y="0"/>
                                  <a:pt x="389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1" name="Shape 2251"/>
                        <wps:cNvSpPr/>
                        <wps:spPr>
                          <a:xfrm>
                            <a:off x="2675359" y="2964773"/>
                            <a:ext cx="22936" cy="81535"/>
                          </a:xfrm>
                          <a:custGeom>
                            <a:avLst/>
                            <a:gdLst/>
                            <a:ahLst/>
                            <a:cxnLst/>
                            <a:rect l="0" t="0" r="0" b="0"/>
                            <a:pathLst>
                              <a:path w="22936" h="81535">
                                <a:moveTo>
                                  <a:pt x="22936" y="0"/>
                                </a:moveTo>
                                <a:lnTo>
                                  <a:pt x="22936" y="3503"/>
                                </a:lnTo>
                                <a:lnTo>
                                  <a:pt x="22266" y="3248"/>
                                </a:lnTo>
                                <a:cubicBezTo>
                                  <a:pt x="14676" y="3248"/>
                                  <a:pt x="9472" y="8071"/>
                                  <a:pt x="9472" y="14914"/>
                                </a:cubicBezTo>
                                <a:cubicBezTo>
                                  <a:pt x="9472" y="18176"/>
                                  <a:pt x="10542" y="21196"/>
                                  <a:pt x="12934" y="24259"/>
                                </a:cubicBezTo>
                                <a:lnTo>
                                  <a:pt x="22936" y="32682"/>
                                </a:lnTo>
                                <a:lnTo>
                                  <a:pt x="22936" y="46212"/>
                                </a:lnTo>
                                <a:lnTo>
                                  <a:pt x="18372" y="42956"/>
                                </a:lnTo>
                                <a:cubicBezTo>
                                  <a:pt x="11521" y="48526"/>
                                  <a:pt x="8931" y="53524"/>
                                  <a:pt x="8931" y="61144"/>
                                </a:cubicBezTo>
                                <a:cubicBezTo>
                                  <a:pt x="8931" y="66235"/>
                                  <a:pt x="10457" y="70498"/>
                                  <a:pt x="13095" y="73489"/>
                                </a:cubicBezTo>
                                <a:lnTo>
                                  <a:pt x="22936" y="77764"/>
                                </a:lnTo>
                                <a:lnTo>
                                  <a:pt x="22936" y="81445"/>
                                </a:lnTo>
                                <a:lnTo>
                                  <a:pt x="22654" y="81535"/>
                                </a:lnTo>
                                <a:cubicBezTo>
                                  <a:pt x="9289" y="81535"/>
                                  <a:pt x="0" y="73558"/>
                                  <a:pt x="0" y="62066"/>
                                </a:cubicBezTo>
                                <a:cubicBezTo>
                                  <a:pt x="0" y="53882"/>
                                  <a:pt x="2621" y="50187"/>
                                  <a:pt x="15423" y="40547"/>
                                </a:cubicBezTo>
                                <a:cubicBezTo>
                                  <a:pt x="2979" y="29590"/>
                                  <a:pt x="747" y="26260"/>
                                  <a:pt x="747" y="18640"/>
                                </a:cubicBezTo>
                                <a:cubicBezTo>
                                  <a:pt x="747" y="13161"/>
                                  <a:pt x="3113" y="8481"/>
                                  <a:pt x="7101" y="5170"/>
                                </a:cubicBezTo>
                                <a:lnTo>
                                  <a:pt x="22936"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2" name="Shape 2252"/>
                        <wps:cNvSpPr/>
                        <wps:spPr>
                          <a:xfrm>
                            <a:off x="2698296" y="2964691"/>
                            <a:ext cx="23081" cy="81528"/>
                          </a:xfrm>
                          <a:custGeom>
                            <a:avLst/>
                            <a:gdLst/>
                            <a:ahLst/>
                            <a:cxnLst/>
                            <a:rect l="0" t="0" r="0" b="0"/>
                            <a:pathLst>
                              <a:path w="23081" h="81528">
                                <a:moveTo>
                                  <a:pt x="252" y="0"/>
                                </a:moveTo>
                                <a:cubicBezTo>
                                  <a:pt x="12131" y="0"/>
                                  <a:pt x="20673" y="7025"/>
                                  <a:pt x="20673" y="16695"/>
                                </a:cubicBezTo>
                                <a:cubicBezTo>
                                  <a:pt x="20673" y="24849"/>
                                  <a:pt x="16414" y="29672"/>
                                  <a:pt x="4717" y="35982"/>
                                </a:cubicBezTo>
                                <a:cubicBezTo>
                                  <a:pt x="19004" y="46734"/>
                                  <a:pt x="23081" y="52501"/>
                                  <a:pt x="23081" y="61585"/>
                                </a:cubicBezTo>
                                <a:cubicBezTo>
                                  <a:pt x="23081" y="67700"/>
                                  <a:pt x="20812" y="72708"/>
                                  <a:pt x="16757" y="76188"/>
                                </a:cubicBezTo>
                                <a:lnTo>
                                  <a:pt x="0" y="81528"/>
                                </a:lnTo>
                                <a:lnTo>
                                  <a:pt x="0" y="77846"/>
                                </a:lnTo>
                                <a:lnTo>
                                  <a:pt x="998" y="78280"/>
                                </a:lnTo>
                                <a:cubicBezTo>
                                  <a:pt x="8793" y="78280"/>
                                  <a:pt x="14005" y="72892"/>
                                  <a:pt x="14005" y="65303"/>
                                </a:cubicBezTo>
                                <a:cubicBezTo>
                                  <a:pt x="14005" y="58605"/>
                                  <a:pt x="11209" y="54353"/>
                                  <a:pt x="2698" y="48219"/>
                                </a:cubicBezTo>
                                <a:lnTo>
                                  <a:pt x="0" y="46294"/>
                                </a:lnTo>
                                <a:lnTo>
                                  <a:pt x="0" y="32764"/>
                                </a:lnTo>
                                <a:lnTo>
                                  <a:pt x="1387" y="33931"/>
                                </a:lnTo>
                                <a:cubicBezTo>
                                  <a:pt x="1745" y="33573"/>
                                  <a:pt x="1745" y="33573"/>
                                  <a:pt x="2309" y="33185"/>
                                </a:cubicBezTo>
                                <a:cubicBezTo>
                                  <a:pt x="9182" y="28750"/>
                                  <a:pt x="12337" y="23363"/>
                                  <a:pt x="12337" y="16695"/>
                                </a:cubicBezTo>
                                <a:cubicBezTo>
                                  <a:pt x="12337" y="12603"/>
                                  <a:pt x="11080" y="9261"/>
                                  <a:pt x="8825" y="6944"/>
                                </a:cubicBezTo>
                                <a:lnTo>
                                  <a:pt x="0" y="3585"/>
                                </a:lnTo>
                                <a:lnTo>
                                  <a:pt x="0" y="82"/>
                                </a:lnTo>
                                <a:lnTo>
                                  <a:pt x="252"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3" name="Shape 2253"/>
                        <wps:cNvSpPr/>
                        <wps:spPr>
                          <a:xfrm>
                            <a:off x="2726353" y="2967281"/>
                            <a:ext cx="44440" cy="77358"/>
                          </a:xfrm>
                          <a:custGeom>
                            <a:avLst/>
                            <a:gdLst/>
                            <a:ahLst/>
                            <a:cxnLst/>
                            <a:rect l="0" t="0" r="0" b="0"/>
                            <a:pathLst>
                              <a:path w="44440" h="77358">
                                <a:moveTo>
                                  <a:pt x="17084" y="0"/>
                                </a:moveTo>
                                <a:lnTo>
                                  <a:pt x="44440" y="0"/>
                                </a:lnTo>
                                <a:lnTo>
                                  <a:pt x="44440" y="3832"/>
                                </a:lnTo>
                                <a:lnTo>
                                  <a:pt x="43960" y="3688"/>
                                </a:lnTo>
                                <a:cubicBezTo>
                                  <a:pt x="40272" y="3688"/>
                                  <a:pt x="38603" y="4435"/>
                                  <a:pt x="38039" y="6843"/>
                                </a:cubicBezTo>
                                <a:lnTo>
                                  <a:pt x="30244" y="33962"/>
                                </a:lnTo>
                                <a:cubicBezTo>
                                  <a:pt x="33040" y="34496"/>
                                  <a:pt x="34320" y="34671"/>
                                  <a:pt x="36370" y="34671"/>
                                </a:cubicBezTo>
                                <a:lnTo>
                                  <a:pt x="44440" y="32481"/>
                                </a:lnTo>
                                <a:lnTo>
                                  <a:pt x="44440" y="59899"/>
                                </a:lnTo>
                                <a:lnTo>
                                  <a:pt x="36553" y="38961"/>
                                </a:lnTo>
                                <a:lnTo>
                                  <a:pt x="28750" y="38397"/>
                                </a:lnTo>
                                <a:lnTo>
                                  <a:pt x="22266" y="63071"/>
                                </a:lnTo>
                                <a:cubicBezTo>
                                  <a:pt x="21161" y="67330"/>
                                  <a:pt x="20772" y="68816"/>
                                  <a:pt x="20772" y="69944"/>
                                </a:cubicBezTo>
                                <a:cubicBezTo>
                                  <a:pt x="20772" y="73845"/>
                                  <a:pt x="21519" y="74592"/>
                                  <a:pt x="28750" y="75514"/>
                                </a:cubicBezTo>
                                <a:lnTo>
                                  <a:pt x="28750" y="77358"/>
                                </a:lnTo>
                                <a:lnTo>
                                  <a:pt x="0" y="77358"/>
                                </a:lnTo>
                                <a:lnTo>
                                  <a:pt x="0" y="75514"/>
                                </a:lnTo>
                                <a:cubicBezTo>
                                  <a:pt x="6484" y="74379"/>
                                  <a:pt x="7407" y="73640"/>
                                  <a:pt x="9464" y="66790"/>
                                </a:cubicBezTo>
                                <a:lnTo>
                                  <a:pt x="24110" y="14463"/>
                                </a:lnTo>
                                <a:cubicBezTo>
                                  <a:pt x="24849" y="11133"/>
                                  <a:pt x="25596" y="8329"/>
                                  <a:pt x="25596" y="6843"/>
                                </a:cubicBezTo>
                                <a:cubicBezTo>
                                  <a:pt x="25596" y="5562"/>
                                  <a:pt x="24849" y="4252"/>
                                  <a:pt x="23927" y="3688"/>
                                </a:cubicBezTo>
                                <a:cubicBezTo>
                                  <a:pt x="22647" y="2766"/>
                                  <a:pt x="22083" y="2584"/>
                                  <a:pt x="17084" y="2019"/>
                                </a:cubicBezTo>
                                <a:lnTo>
                                  <a:pt x="1708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4" name="Shape 2254"/>
                        <wps:cNvSpPr/>
                        <wps:spPr>
                          <a:xfrm>
                            <a:off x="2770792" y="2967281"/>
                            <a:ext cx="26609" cy="77358"/>
                          </a:xfrm>
                          <a:custGeom>
                            <a:avLst/>
                            <a:gdLst/>
                            <a:ahLst/>
                            <a:cxnLst/>
                            <a:rect l="0" t="0" r="0" b="0"/>
                            <a:pathLst>
                              <a:path w="26609" h="77358">
                                <a:moveTo>
                                  <a:pt x="0" y="0"/>
                                </a:moveTo>
                                <a:lnTo>
                                  <a:pt x="1936" y="0"/>
                                </a:lnTo>
                                <a:cubicBezTo>
                                  <a:pt x="17915" y="0"/>
                                  <a:pt x="26609" y="6127"/>
                                  <a:pt x="26609" y="17053"/>
                                </a:cubicBezTo>
                                <a:cubicBezTo>
                                  <a:pt x="26609" y="22440"/>
                                  <a:pt x="24582" y="27081"/>
                                  <a:pt x="20689" y="30419"/>
                                </a:cubicBezTo>
                                <a:cubicBezTo>
                                  <a:pt x="16429" y="34313"/>
                                  <a:pt x="12528" y="35982"/>
                                  <a:pt x="3246" y="38039"/>
                                </a:cubicBezTo>
                                <a:lnTo>
                                  <a:pt x="14379" y="66972"/>
                                </a:lnTo>
                                <a:cubicBezTo>
                                  <a:pt x="16604" y="73099"/>
                                  <a:pt x="19020" y="75126"/>
                                  <a:pt x="24201" y="75514"/>
                                </a:cubicBezTo>
                                <a:lnTo>
                                  <a:pt x="24201" y="77358"/>
                                </a:lnTo>
                                <a:lnTo>
                                  <a:pt x="6576" y="77358"/>
                                </a:lnTo>
                                <a:lnTo>
                                  <a:pt x="0" y="59899"/>
                                </a:lnTo>
                                <a:lnTo>
                                  <a:pt x="0" y="32481"/>
                                </a:lnTo>
                                <a:lnTo>
                                  <a:pt x="8556" y="30160"/>
                                </a:lnTo>
                                <a:cubicBezTo>
                                  <a:pt x="12291" y="27173"/>
                                  <a:pt x="14196" y="22723"/>
                                  <a:pt x="14196" y="16871"/>
                                </a:cubicBezTo>
                                <a:cubicBezTo>
                                  <a:pt x="14196" y="12512"/>
                                  <a:pt x="12991" y="9216"/>
                                  <a:pt x="10553" y="7010"/>
                                </a:cubicBezTo>
                                <a:lnTo>
                                  <a:pt x="0" y="3832"/>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5" name="Shape 2255"/>
                        <wps:cNvSpPr/>
                        <wps:spPr>
                          <a:xfrm>
                            <a:off x="2804397" y="3023807"/>
                            <a:ext cx="16314" cy="39525"/>
                          </a:xfrm>
                          <a:custGeom>
                            <a:avLst/>
                            <a:gdLst/>
                            <a:ahLst/>
                            <a:cxnLst/>
                            <a:rect l="0" t="0" r="0" b="0"/>
                            <a:pathLst>
                              <a:path w="16314" h="39525">
                                <a:moveTo>
                                  <a:pt x="15385" y="0"/>
                                </a:moveTo>
                                <a:lnTo>
                                  <a:pt x="15743" y="175"/>
                                </a:lnTo>
                                <a:lnTo>
                                  <a:pt x="7978" y="28392"/>
                                </a:lnTo>
                                <a:lnTo>
                                  <a:pt x="7978" y="28750"/>
                                </a:lnTo>
                                <a:cubicBezTo>
                                  <a:pt x="7765" y="29314"/>
                                  <a:pt x="7414" y="30061"/>
                                  <a:pt x="7414" y="30236"/>
                                </a:cubicBezTo>
                                <a:cubicBezTo>
                                  <a:pt x="6843" y="31905"/>
                                  <a:pt x="6667" y="33216"/>
                                  <a:pt x="6667" y="34137"/>
                                </a:cubicBezTo>
                                <a:cubicBezTo>
                                  <a:pt x="6667" y="34702"/>
                                  <a:pt x="7231" y="35448"/>
                                  <a:pt x="7978" y="35448"/>
                                </a:cubicBezTo>
                                <a:cubicBezTo>
                                  <a:pt x="8717" y="35448"/>
                                  <a:pt x="9997" y="34496"/>
                                  <a:pt x="11491" y="33010"/>
                                </a:cubicBezTo>
                                <a:cubicBezTo>
                                  <a:pt x="12413" y="32080"/>
                                  <a:pt x="12977" y="31341"/>
                                  <a:pt x="15210" y="28575"/>
                                </a:cubicBezTo>
                                <a:lnTo>
                                  <a:pt x="16314" y="29497"/>
                                </a:lnTo>
                                <a:cubicBezTo>
                                  <a:pt x="11308" y="36904"/>
                                  <a:pt x="8153" y="39525"/>
                                  <a:pt x="4077" y="39525"/>
                                </a:cubicBezTo>
                                <a:cubicBezTo>
                                  <a:pt x="1486" y="39525"/>
                                  <a:pt x="0" y="37857"/>
                                  <a:pt x="0" y="34496"/>
                                </a:cubicBezTo>
                                <a:cubicBezTo>
                                  <a:pt x="0" y="32827"/>
                                  <a:pt x="533" y="30061"/>
                                  <a:pt x="2027" y="25032"/>
                                </a:cubicBezTo>
                                <a:lnTo>
                                  <a:pt x="6104" y="9464"/>
                                </a:lnTo>
                                <a:cubicBezTo>
                                  <a:pt x="6667" y="7795"/>
                                  <a:pt x="6843" y="6310"/>
                                  <a:pt x="6843" y="5738"/>
                                </a:cubicBezTo>
                                <a:cubicBezTo>
                                  <a:pt x="6843" y="3894"/>
                                  <a:pt x="6104" y="3718"/>
                                  <a:pt x="1486" y="3505"/>
                                </a:cubicBezTo>
                                <a:lnTo>
                                  <a:pt x="1486" y="2232"/>
                                </a:lnTo>
                                <a:cubicBezTo>
                                  <a:pt x="4823" y="1844"/>
                                  <a:pt x="6667" y="1661"/>
                                  <a:pt x="15385"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6" name="Shape 2256"/>
                        <wps:cNvSpPr/>
                        <wps:spPr>
                          <a:xfrm>
                            <a:off x="2814782" y="3005054"/>
                            <a:ext cx="8512" cy="9282"/>
                          </a:xfrm>
                          <a:custGeom>
                            <a:avLst/>
                            <a:gdLst/>
                            <a:ahLst/>
                            <a:cxnLst/>
                            <a:rect l="0" t="0" r="0" b="0"/>
                            <a:pathLst>
                              <a:path w="8512" h="9282">
                                <a:moveTo>
                                  <a:pt x="4077" y="0"/>
                                </a:moveTo>
                                <a:cubicBezTo>
                                  <a:pt x="6493" y="0"/>
                                  <a:pt x="8512" y="2408"/>
                                  <a:pt x="8512" y="4816"/>
                                </a:cubicBezTo>
                                <a:cubicBezTo>
                                  <a:pt x="8512" y="7262"/>
                                  <a:pt x="6493" y="9282"/>
                                  <a:pt x="4077" y="9282"/>
                                </a:cubicBezTo>
                                <a:cubicBezTo>
                                  <a:pt x="1669" y="9282"/>
                                  <a:pt x="0" y="7438"/>
                                  <a:pt x="0" y="4641"/>
                                </a:cubicBezTo>
                                <a:cubicBezTo>
                                  <a:pt x="0" y="2050"/>
                                  <a:pt x="1669" y="0"/>
                                  <a:pt x="4077"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7" name="Shape 2257"/>
                        <wps:cNvSpPr/>
                        <wps:spPr>
                          <a:xfrm>
                            <a:off x="588401" y="3217617"/>
                            <a:ext cx="25230" cy="50502"/>
                          </a:xfrm>
                          <a:custGeom>
                            <a:avLst/>
                            <a:gdLst/>
                            <a:ahLst/>
                            <a:cxnLst/>
                            <a:rect l="0" t="0" r="0" b="0"/>
                            <a:pathLst>
                              <a:path w="25230" h="50502">
                                <a:moveTo>
                                  <a:pt x="25230" y="0"/>
                                </a:moveTo>
                                <a:lnTo>
                                  <a:pt x="25230" y="4573"/>
                                </a:lnTo>
                                <a:lnTo>
                                  <a:pt x="23934" y="5231"/>
                                </a:lnTo>
                                <a:cubicBezTo>
                                  <a:pt x="16139" y="13384"/>
                                  <a:pt x="10211" y="27108"/>
                                  <a:pt x="10211" y="36961"/>
                                </a:cubicBezTo>
                                <a:cubicBezTo>
                                  <a:pt x="10211" y="41601"/>
                                  <a:pt x="12984" y="44756"/>
                                  <a:pt x="17061" y="44756"/>
                                </a:cubicBezTo>
                                <a:lnTo>
                                  <a:pt x="25230" y="41343"/>
                                </a:lnTo>
                                <a:lnTo>
                                  <a:pt x="25230" y="44572"/>
                                </a:lnTo>
                                <a:lnTo>
                                  <a:pt x="22997" y="47158"/>
                                </a:lnTo>
                                <a:cubicBezTo>
                                  <a:pt x="19700" y="49572"/>
                                  <a:pt x="16402" y="50502"/>
                                  <a:pt x="12413" y="50502"/>
                                </a:cubicBezTo>
                                <a:cubicBezTo>
                                  <a:pt x="4648" y="50502"/>
                                  <a:pt x="0" y="45472"/>
                                  <a:pt x="0" y="36961"/>
                                </a:cubicBezTo>
                                <a:cubicBezTo>
                                  <a:pt x="0" y="23742"/>
                                  <a:pt x="10750" y="7913"/>
                                  <a:pt x="22619" y="825"/>
                                </a:cubicBezTo>
                                <a:lnTo>
                                  <a:pt x="2523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8" name="Shape 2258"/>
                        <wps:cNvSpPr/>
                        <wps:spPr>
                          <a:xfrm>
                            <a:off x="613631" y="3185907"/>
                            <a:ext cx="35258" cy="82387"/>
                          </a:xfrm>
                          <a:custGeom>
                            <a:avLst/>
                            <a:gdLst/>
                            <a:ahLst/>
                            <a:cxnLst/>
                            <a:rect l="0" t="0" r="0" b="0"/>
                            <a:pathLst>
                              <a:path w="35258" h="82387">
                                <a:moveTo>
                                  <a:pt x="34694" y="0"/>
                                </a:moveTo>
                                <a:lnTo>
                                  <a:pt x="35258" y="564"/>
                                </a:lnTo>
                                <a:cubicBezTo>
                                  <a:pt x="29307" y="24316"/>
                                  <a:pt x="26716" y="33787"/>
                                  <a:pt x="23561" y="44737"/>
                                </a:cubicBezTo>
                                <a:cubicBezTo>
                                  <a:pt x="19659" y="57714"/>
                                  <a:pt x="15972" y="72185"/>
                                  <a:pt x="15972" y="73845"/>
                                </a:cubicBezTo>
                                <a:cubicBezTo>
                                  <a:pt x="15972" y="75157"/>
                                  <a:pt x="16894" y="76078"/>
                                  <a:pt x="17991" y="76078"/>
                                </a:cubicBezTo>
                                <a:cubicBezTo>
                                  <a:pt x="20048" y="76078"/>
                                  <a:pt x="21328" y="75157"/>
                                  <a:pt x="27638" y="67749"/>
                                </a:cubicBezTo>
                                <a:lnTo>
                                  <a:pt x="29124" y="69030"/>
                                </a:lnTo>
                                <a:cubicBezTo>
                                  <a:pt x="22997" y="77572"/>
                                  <a:pt x="16894" y="82387"/>
                                  <a:pt x="11864" y="82387"/>
                                </a:cubicBezTo>
                                <a:cubicBezTo>
                                  <a:pt x="8915" y="82387"/>
                                  <a:pt x="6858" y="80338"/>
                                  <a:pt x="6858" y="77183"/>
                                </a:cubicBezTo>
                                <a:cubicBezTo>
                                  <a:pt x="6858" y="74417"/>
                                  <a:pt x="7041" y="72565"/>
                                  <a:pt x="8351" y="66615"/>
                                </a:cubicBezTo>
                                <a:lnTo>
                                  <a:pt x="0" y="76283"/>
                                </a:lnTo>
                                <a:lnTo>
                                  <a:pt x="0" y="73054"/>
                                </a:lnTo>
                                <a:lnTo>
                                  <a:pt x="74" y="73023"/>
                                </a:lnTo>
                                <a:cubicBezTo>
                                  <a:pt x="8135" y="66487"/>
                                  <a:pt x="15019" y="51726"/>
                                  <a:pt x="15019" y="38222"/>
                                </a:cubicBezTo>
                                <a:cubicBezTo>
                                  <a:pt x="15019" y="33962"/>
                                  <a:pt x="13350" y="31730"/>
                                  <a:pt x="9662" y="31372"/>
                                </a:cubicBezTo>
                                <a:lnTo>
                                  <a:pt x="0" y="36283"/>
                                </a:lnTo>
                                <a:lnTo>
                                  <a:pt x="0" y="31710"/>
                                </a:lnTo>
                                <a:lnTo>
                                  <a:pt x="9273" y="28781"/>
                                </a:lnTo>
                                <a:cubicBezTo>
                                  <a:pt x="13914" y="28781"/>
                                  <a:pt x="15972" y="30632"/>
                                  <a:pt x="16894" y="35631"/>
                                </a:cubicBezTo>
                                <a:lnTo>
                                  <a:pt x="22067" y="16162"/>
                                </a:lnTo>
                                <a:cubicBezTo>
                                  <a:pt x="23736" y="10028"/>
                                  <a:pt x="23950" y="9465"/>
                                  <a:pt x="23950" y="7796"/>
                                </a:cubicBezTo>
                                <a:cubicBezTo>
                                  <a:pt x="23950" y="5387"/>
                                  <a:pt x="23203" y="5029"/>
                                  <a:pt x="16505" y="4824"/>
                                </a:cubicBezTo>
                                <a:lnTo>
                                  <a:pt x="16505" y="2797"/>
                                </a:lnTo>
                                <a:cubicBezTo>
                                  <a:pt x="24125" y="2057"/>
                                  <a:pt x="28385" y="1311"/>
                                  <a:pt x="3469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59" name="Shape 2259"/>
                        <wps:cNvSpPr/>
                        <wps:spPr>
                          <a:xfrm>
                            <a:off x="655351" y="3225493"/>
                            <a:ext cx="24849" cy="59177"/>
                          </a:xfrm>
                          <a:custGeom>
                            <a:avLst/>
                            <a:gdLst/>
                            <a:ahLst/>
                            <a:cxnLst/>
                            <a:rect l="0" t="0" r="0" b="0"/>
                            <a:pathLst>
                              <a:path w="24849" h="59177">
                                <a:moveTo>
                                  <a:pt x="15773" y="0"/>
                                </a:moveTo>
                                <a:lnTo>
                                  <a:pt x="16520" y="183"/>
                                </a:lnTo>
                                <a:lnTo>
                                  <a:pt x="16520" y="52684"/>
                                </a:lnTo>
                                <a:cubicBezTo>
                                  <a:pt x="16520" y="56975"/>
                                  <a:pt x="18006" y="57721"/>
                                  <a:pt x="24849" y="57896"/>
                                </a:cubicBezTo>
                                <a:lnTo>
                                  <a:pt x="24849" y="59177"/>
                                </a:lnTo>
                                <a:lnTo>
                                  <a:pt x="739" y="59177"/>
                                </a:lnTo>
                                <a:lnTo>
                                  <a:pt x="739" y="57896"/>
                                </a:lnTo>
                                <a:cubicBezTo>
                                  <a:pt x="4465" y="57721"/>
                                  <a:pt x="5563" y="57508"/>
                                  <a:pt x="6873" y="56769"/>
                                </a:cubicBezTo>
                                <a:cubicBezTo>
                                  <a:pt x="8359" y="56053"/>
                                  <a:pt x="9106" y="53996"/>
                                  <a:pt x="9106" y="51024"/>
                                </a:cubicBezTo>
                                <a:lnTo>
                                  <a:pt x="9106" y="11316"/>
                                </a:lnTo>
                                <a:cubicBezTo>
                                  <a:pt x="9106" y="8542"/>
                                  <a:pt x="8153" y="7239"/>
                                  <a:pt x="6309" y="7239"/>
                                </a:cubicBezTo>
                                <a:cubicBezTo>
                                  <a:pt x="5563" y="7239"/>
                                  <a:pt x="4077" y="7620"/>
                                  <a:pt x="2408" y="8161"/>
                                </a:cubicBezTo>
                                <a:cubicBezTo>
                                  <a:pt x="2050" y="8367"/>
                                  <a:pt x="1097" y="8725"/>
                                  <a:pt x="0" y="9113"/>
                                </a:cubicBezTo>
                                <a:lnTo>
                                  <a:pt x="0" y="7979"/>
                                </a:lnTo>
                                <a:lnTo>
                                  <a:pt x="15773"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0" name="Shape 2260"/>
                        <wps:cNvSpPr/>
                        <wps:spPr>
                          <a:xfrm>
                            <a:off x="728365" y="3246387"/>
                            <a:ext cx="78669" cy="4648"/>
                          </a:xfrm>
                          <a:custGeom>
                            <a:avLst/>
                            <a:gdLst/>
                            <a:ahLst/>
                            <a:cxnLst/>
                            <a:rect l="0" t="0" r="0" b="0"/>
                            <a:pathLst>
                              <a:path w="78669" h="4648">
                                <a:moveTo>
                                  <a:pt x="3894" y="0"/>
                                </a:moveTo>
                                <a:lnTo>
                                  <a:pt x="74562" y="0"/>
                                </a:lnTo>
                                <a:cubicBezTo>
                                  <a:pt x="76436" y="0"/>
                                  <a:pt x="78669" y="0"/>
                                  <a:pt x="78669" y="2232"/>
                                </a:cubicBezTo>
                                <a:cubicBezTo>
                                  <a:pt x="78669" y="4648"/>
                                  <a:pt x="76436" y="4648"/>
                                  <a:pt x="74768" y="4648"/>
                                </a:cubicBezTo>
                                <a:lnTo>
                                  <a:pt x="3894" y="4648"/>
                                </a:lnTo>
                                <a:cubicBezTo>
                                  <a:pt x="2233" y="4648"/>
                                  <a:pt x="0" y="4648"/>
                                  <a:pt x="0" y="2232"/>
                                </a:cubicBezTo>
                                <a:cubicBezTo>
                                  <a:pt x="0" y="0"/>
                                  <a:pt x="2233" y="0"/>
                                  <a:pt x="389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1" name="Shape 2261"/>
                        <wps:cNvSpPr/>
                        <wps:spPr>
                          <a:xfrm>
                            <a:off x="728365" y="3223412"/>
                            <a:ext cx="78669" cy="4611"/>
                          </a:xfrm>
                          <a:custGeom>
                            <a:avLst/>
                            <a:gdLst/>
                            <a:ahLst/>
                            <a:cxnLst/>
                            <a:rect l="0" t="0" r="0" b="0"/>
                            <a:pathLst>
                              <a:path w="78669" h="4611">
                                <a:moveTo>
                                  <a:pt x="3894" y="0"/>
                                </a:moveTo>
                                <a:lnTo>
                                  <a:pt x="74768" y="0"/>
                                </a:lnTo>
                                <a:cubicBezTo>
                                  <a:pt x="76436" y="0"/>
                                  <a:pt x="78669" y="0"/>
                                  <a:pt x="78669" y="2408"/>
                                </a:cubicBezTo>
                                <a:cubicBezTo>
                                  <a:pt x="78669" y="4611"/>
                                  <a:pt x="76436" y="4611"/>
                                  <a:pt x="74562" y="4611"/>
                                </a:cubicBezTo>
                                <a:lnTo>
                                  <a:pt x="3894" y="4611"/>
                                </a:lnTo>
                                <a:cubicBezTo>
                                  <a:pt x="2233" y="4611"/>
                                  <a:pt x="0" y="4611"/>
                                  <a:pt x="0" y="2408"/>
                                </a:cubicBezTo>
                                <a:cubicBezTo>
                                  <a:pt x="0" y="0"/>
                                  <a:pt x="2233" y="0"/>
                                  <a:pt x="389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2" name="Shape 2262"/>
                        <wps:cNvSpPr/>
                        <wps:spPr>
                          <a:xfrm>
                            <a:off x="853051" y="3186859"/>
                            <a:ext cx="33399" cy="79949"/>
                          </a:xfrm>
                          <a:custGeom>
                            <a:avLst/>
                            <a:gdLst/>
                            <a:ahLst/>
                            <a:cxnLst/>
                            <a:rect l="0" t="0" r="0" b="0"/>
                            <a:pathLst>
                              <a:path w="33399" h="79949">
                                <a:moveTo>
                                  <a:pt x="21344" y="0"/>
                                </a:moveTo>
                                <a:lnTo>
                                  <a:pt x="22266" y="175"/>
                                </a:lnTo>
                                <a:lnTo>
                                  <a:pt x="22266" y="71232"/>
                                </a:lnTo>
                                <a:cubicBezTo>
                                  <a:pt x="22266" y="76795"/>
                                  <a:pt x="24140" y="78105"/>
                                  <a:pt x="33399" y="78105"/>
                                </a:cubicBezTo>
                                <a:lnTo>
                                  <a:pt x="33399" y="79949"/>
                                </a:lnTo>
                                <a:lnTo>
                                  <a:pt x="747" y="79949"/>
                                </a:lnTo>
                                <a:lnTo>
                                  <a:pt x="747" y="78105"/>
                                </a:lnTo>
                                <a:cubicBezTo>
                                  <a:pt x="5746" y="78105"/>
                                  <a:pt x="7437" y="77716"/>
                                  <a:pt x="9289" y="76619"/>
                                </a:cubicBezTo>
                                <a:cubicBezTo>
                                  <a:pt x="11133" y="75514"/>
                                  <a:pt x="12055" y="72892"/>
                                  <a:pt x="12055" y="68999"/>
                                </a:cubicBezTo>
                                <a:lnTo>
                                  <a:pt x="12055" y="15392"/>
                                </a:lnTo>
                                <a:cubicBezTo>
                                  <a:pt x="12055" y="11491"/>
                                  <a:pt x="10950" y="9822"/>
                                  <a:pt x="8542" y="9822"/>
                                </a:cubicBezTo>
                                <a:cubicBezTo>
                                  <a:pt x="7232" y="9822"/>
                                  <a:pt x="5387" y="10180"/>
                                  <a:pt x="3155" y="11133"/>
                                </a:cubicBezTo>
                                <a:cubicBezTo>
                                  <a:pt x="2621" y="11308"/>
                                  <a:pt x="1311" y="11849"/>
                                  <a:pt x="0" y="12412"/>
                                </a:cubicBezTo>
                                <a:lnTo>
                                  <a:pt x="0" y="10744"/>
                                </a:lnTo>
                                <a:lnTo>
                                  <a:pt x="2134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3" name="Shape 2263"/>
                        <wps:cNvSpPr/>
                        <wps:spPr>
                          <a:xfrm>
                            <a:off x="903115" y="3192204"/>
                            <a:ext cx="25794" cy="75955"/>
                          </a:xfrm>
                          <a:custGeom>
                            <a:avLst/>
                            <a:gdLst/>
                            <a:ahLst/>
                            <a:cxnLst/>
                            <a:rect l="0" t="0" r="0" b="0"/>
                            <a:pathLst>
                              <a:path w="25794" h="75955">
                                <a:moveTo>
                                  <a:pt x="25794" y="0"/>
                                </a:moveTo>
                                <a:lnTo>
                                  <a:pt x="25794" y="6755"/>
                                </a:lnTo>
                                <a:lnTo>
                                  <a:pt x="25663" y="6817"/>
                                </a:lnTo>
                                <a:cubicBezTo>
                                  <a:pt x="19610" y="12640"/>
                                  <a:pt x="15480" y="20342"/>
                                  <a:pt x="13899" y="29334"/>
                                </a:cubicBezTo>
                                <a:cubicBezTo>
                                  <a:pt x="17621" y="27009"/>
                                  <a:pt x="20130" y="25663"/>
                                  <a:pt x="22356" y="24897"/>
                                </a:cubicBezTo>
                                <a:lnTo>
                                  <a:pt x="25794" y="24414"/>
                                </a:lnTo>
                                <a:lnTo>
                                  <a:pt x="25794" y="30002"/>
                                </a:lnTo>
                                <a:lnTo>
                                  <a:pt x="24498" y="29334"/>
                                </a:lnTo>
                                <a:cubicBezTo>
                                  <a:pt x="20422" y="29334"/>
                                  <a:pt x="16703" y="30462"/>
                                  <a:pt x="14288" y="32306"/>
                                </a:cubicBezTo>
                                <a:cubicBezTo>
                                  <a:pt x="11880" y="34158"/>
                                  <a:pt x="10957" y="37488"/>
                                  <a:pt x="10957" y="43438"/>
                                </a:cubicBezTo>
                                <a:cubicBezTo>
                                  <a:pt x="10957" y="52620"/>
                                  <a:pt x="12535" y="59995"/>
                                  <a:pt x="15433" y="65074"/>
                                </a:cubicBezTo>
                                <a:lnTo>
                                  <a:pt x="25794" y="71641"/>
                                </a:lnTo>
                                <a:lnTo>
                                  <a:pt x="25794" y="75955"/>
                                </a:lnTo>
                                <a:lnTo>
                                  <a:pt x="8161" y="68295"/>
                                </a:lnTo>
                                <a:cubicBezTo>
                                  <a:pt x="3155" y="62374"/>
                                  <a:pt x="0" y="51981"/>
                                  <a:pt x="0" y="41594"/>
                                </a:cubicBezTo>
                                <a:cubicBezTo>
                                  <a:pt x="0" y="25821"/>
                                  <a:pt x="6881" y="12273"/>
                                  <a:pt x="19675" y="3167"/>
                                </a:cubicBezTo>
                                <a:lnTo>
                                  <a:pt x="2579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4" name="Shape 2264"/>
                        <wps:cNvSpPr/>
                        <wps:spPr>
                          <a:xfrm>
                            <a:off x="928909" y="3216151"/>
                            <a:ext cx="25580" cy="52326"/>
                          </a:xfrm>
                          <a:custGeom>
                            <a:avLst/>
                            <a:gdLst/>
                            <a:ahLst/>
                            <a:cxnLst/>
                            <a:rect l="0" t="0" r="0" b="0"/>
                            <a:pathLst>
                              <a:path w="25580" h="52326">
                                <a:moveTo>
                                  <a:pt x="3322" y="0"/>
                                </a:moveTo>
                                <a:cubicBezTo>
                                  <a:pt x="16894" y="0"/>
                                  <a:pt x="25580" y="9670"/>
                                  <a:pt x="25580" y="24674"/>
                                </a:cubicBezTo>
                                <a:cubicBezTo>
                                  <a:pt x="25580" y="41018"/>
                                  <a:pt x="15400" y="52326"/>
                                  <a:pt x="731" y="52326"/>
                                </a:cubicBezTo>
                                <a:lnTo>
                                  <a:pt x="0" y="52008"/>
                                </a:lnTo>
                                <a:lnTo>
                                  <a:pt x="0" y="47694"/>
                                </a:lnTo>
                                <a:lnTo>
                                  <a:pt x="2042" y="48988"/>
                                </a:lnTo>
                                <a:cubicBezTo>
                                  <a:pt x="10196" y="48988"/>
                                  <a:pt x="14836" y="41758"/>
                                  <a:pt x="14836" y="28780"/>
                                </a:cubicBezTo>
                                <a:cubicBezTo>
                                  <a:pt x="14836" y="21355"/>
                                  <a:pt x="13348" y="15507"/>
                                  <a:pt x="10588" y="11515"/>
                                </a:cubicBezTo>
                                <a:lnTo>
                                  <a:pt x="0" y="6055"/>
                                </a:lnTo>
                                <a:lnTo>
                                  <a:pt x="0" y="467"/>
                                </a:lnTo>
                                <a:lnTo>
                                  <a:pt x="3322"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5" name="Shape 2265"/>
                        <wps:cNvSpPr/>
                        <wps:spPr>
                          <a:xfrm>
                            <a:off x="928909" y="3185907"/>
                            <a:ext cx="23172" cy="13052"/>
                          </a:xfrm>
                          <a:custGeom>
                            <a:avLst/>
                            <a:gdLst/>
                            <a:ahLst/>
                            <a:cxnLst/>
                            <a:rect l="0" t="0" r="0" b="0"/>
                            <a:pathLst>
                              <a:path w="23172" h="13052">
                                <a:moveTo>
                                  <a:pt x="22997" y="0"/>
                                </a:moveTo>
                                <a:lnTo>
                                  <a:pt x="23172" y="1874"/>
                                </a:lnTo>
                                <a:lnTo>
                                  <a:pt x="0" y="13052"/>
                                </a:lnTo>
                                <a:lnTo>
                                  <a:pt x="0" y="6297"/>
                                </a:lnTo>
                                <a:lnTo>
                                  <a:pt x="6630" y="2866"/>
                                </a:lnTo>
                                <a:cubicBezTo>
                                  <a:pt x="11125" y="1404"/>
                                  <a:pt x="16223" y="564"/>
                                  <a:pt x="22997"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6" name="Shape 2266"/>
                        <wps:cNvSpPr/>
                        <wps:spPr>
                          <a:xfrm>
                            <a:off x="956691" y="3189450"/>
                            <a:ext cx="44444" cy="77359"/>
                          </a:xfrm>
                          <a:custGeom>
                            <a:avLst/>
                            <a:gdLst/>
                            <a:ahLst/>
                            <a:cxnLst/>
                            <a:rect l="0" t="0" r="0" b="0"/>
                            <a:pathLst>
                              <a:path w="44444" h="77359">
                                <a:moveTo>
                                  <a:pt x="17061" y="0"/>
                                </a:moveTo>
                                <a:lnTo>
                                  <a:pt x="44444" y="0"/>
                                </a:lnTo>
                                <a:lnTo>
                                  <a:pt x="44444" y="3832"/>
                                </a:lnTo>
                                <a:lnTo>
                                  <a:pt x="43967" y="3688"/>
                                </a:lnTo>
                                <a:cubicBezTo>
                                  <a:pt x="40279" y="3688"/>
                                  <a:pt x="38580" y="4435"/>
                                  <a:pt x="38047" y="6843"/>
                                </a:cubicBezTo>
                                <a:lnTo>
                                  <a:pt x="30244" y="33962"/>
                                </a:lnTo>
                                <a:cubicBezTo>
                                  <a:pt x="33018" y="34496"/>
                                  <a:pt x="34320" y="34679"/>
                                  <a:pt x="36378" y="34679"/>
                                </a:cubicBezTo>
                                <a:lnTo>
                                  <a:pt x="44444" y="32489"/>
                                </a:lnTo>
                                <a:lnTo>
                                  <a:pt x="44444" y="59899"/>
                                </a:lnTo>
                                <a:lnTo>
                                  <a:pt x="36553" y="38961"/>
                                </a:lnTo>
                                <a:lnTo>
                                  <a:pt x="28758" y="38397"/>
                                </a:lnTo>
                                <a:lnTo>
                                  <a:pt x="22266" y="63071"/>
                                </a:lnTo>
                                <a:cubicBezTo>
                                  <a:pt x="21168" y="67361"/>
                                  <a:pt x="20780" y="68817"/>
                                  <a:pt x="20780" y="69952"/>
                                </a:cubicBezTo>
                                <a:cubicBezTo>
                                  <a:pt x="20780" y="73846"/>
                                  <a:pt x="21527" y="74592"/>
                                  <a:pt x="28758" y="75514"/>
                                </a:cubicBezTo>
                                <a:lnTo>
                                  <a:pt x="28758" y="77359"/>
                                </a:lnTo>
                                <a:lnTo>
                                  <a:pt x="0" y="77359"/>
                                </a:lnTo>
                                <a:lnTo>
                                  <a:pt x="0" y="75514"/>
                                </a:lnTo>
                                <a:cubicBezTo>
                                  <a:pt x="6492" y="74387"/>
                                  <a:pt x="7414" y="73640"/>
                                  <a:pt x="9472" y="66790"/>
                                </a:cubicBezTo>
                                <a:lnTo>
                                  <a:pt x="24118" y="14463"/>
                                </a:lnTo>
                                <a:cubicBezTo>
                                  <a:pt x="24857" y="11133"/>
                                  <a:pt x="25603" y="8337"/>
                                  <a:pt x="25603" y="6843"/>
                                </a:cubicBezTo>
                                <a:cubicBezTo>
                                  <a:pt x="25603" y="5563"/>
                                  <a:pt x="24857" y="4252"/>
                                  <a:pt x="23935" y="3688"/>
                                </a:cubicBezTo>
                                <a:cubicBezTo>
                                  <a:pt x="22624" y="2766"/>
                                  <a:pt x="22091" y="2591"/>
                                  <a:pt x="17061" y="2019"/>
                                </a:cubicBezTo>
                                <a:lnTo>
                                  <a:pt x="1706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7" name="Shape 2267"/>
                        <wps:cNvSpPr/>
                        <wps:spPr>
                          <a:xfrm>
                            <a:off x="1001135" y="3189450"/>
                            <a:ext cx="26613" cy="77359"/>
                          </a:xfrm>
                          <a:custGeom>
                            <a:avLst/>
                            <a:gdLst/>
                            <a:ahLst/>
                            <a:cxnLst/>
                            <a:rect l="0" t="0" r="0" b="0"/>
                            <a:pathLst>
                              <a:path w="26613" h="77359">
                                <a:moveTo>
                                  <a:pt x="0" y="0"/>
                                </a:moveTo>
                                <a:lnTo>
                                  <a:pt x="1932" y="0"/>
                                </a:lnTo>
                                <a:cubicBezTo>
                                  <a:pt x="17888" y="0"/>
                                  <a:pt x="26613" y="6134"/>
                                  <a:pt x="26613" y="17054"/>
                                </a:cubicBezTo>
                                <a:cubicBezTo>
                                  <a:pt x="26613" y="22441"/>
                                  <a:pt x="24586" y="27089"/>
                                  <a:pt x="20684" y="30419"/>
                                </a:cubicBezTo>
                                <a:cubicBezTo>
                                  <a:pt x="16402" y="34320"/>
                                  <a:pt x="12531" y="35982"/>
                                  <a:pt x="3242" y="38039"/>
                                </a:cubicBezTo>
                                <a:lnTo>
                                  <a:pt x="14375" y="66972"/>
                                </a:lnTo>
                                <a:cubicBezTo>
                                  <a:pt x="16608" y="73106"/>
                                  <a:pt x="19023" y="75126"/>
                                  <a:pt x="24197" y="75514"/>
                                </a:cubicBezTo>
                                <a:lnTo>
                                  <a:pt x="24197" y="77359"/>
                                </a:lnTo>
                                <a:lnTo>
                                  <a:pt x="6580" y="77359"/>
                                </a:lnTo>
                                <a:lnTo>
                                  <a:pt x="0" y="59899"/>
                                </a:lnTo>
                                <a:lnTo>
                                  <a:pt x="0" y="32489"/>
                                </a:lnTo>
                                <a:lnTo>
                                  <a:pt x="8559" y="30165"/>
                                </a:lnTo>
                                <a:cubicBezTo>
                                  <a:pt x="12295" y="27177"/>
                                  <a:pt x="14200" y="22727"/>
                                  <a:pt x="14200" y="16879"/>
                                </a:cubicBezTo>
                                <a:cubicBezTo>
                                  <a:pt x="14200" y="12516"/>
                                  <a:pt x="12994" y="9219"/>
                                  <a:pt x="10557" y="7011"/>
                                </a:cubicBezTo>
                                <a:lnTo>
                                  <a:pt x="0" y="3832"/>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8" name="Shape 2268"/>
                        <wps:cNvSpPr/>
                        <wps:spPr>
                          <a:xfrm>
                            <a:off x="1034712" y="3245975"/>
                            <a:ext cx="16337" cy="39517"/>
                          </a:xfrm>
                          <a:custGeom>
                            <a:avLst/>
                            <a:gdLst/>
                            <a:ahLst/>
                            <a:cxnLst/>
                            <a:rect l="0" t="0" r="0" b="0"/>
                            <a:pathLst>
                              <a:path w="16337" h="39517">
                                <a:moveTo>
                                  <a:pt x="15415" y="0"/>
                                </a:moveTo>
                                <a:lnTo>
                                  <a:pt x="15773" y="175"/>
                                </a:lnTo>
                                <a:lnTo>
                                  <a:pt x="7978" y="28393"/>
                                </a:lnTo>
                                <a:lnTo>
                                  <a:pt x="7978" y="28751"/>
                                </a:lnTo>
                                <a:cubicBezTo>
                                  <a:pt x="7795" y="29314"/>
                                  <a:pt x="7437" y="30061"/>
                                  <a:pt x="7437" y="30244"/>
                                </a:cubicBezTo>
                                <a:cubicBezTo>
                                  <a:pt x="6873" y="31905"/>
                                  <a:pt x="6698" y="33216"/>
                                  <a:pt x="6698" y="34138"/>
                                </a:cubicBezTo>
                                <a:cubicBezTo>
                                  <a:pt x="6698" y="34702"/>
                                  <a:pt x="7262" y="35448"/>
                                  <a:pt x="7978" y="35448"/>
                                </a:cubicBezTo>
                                <a:cubicBezTo>
                                  <a:pt x="8717" y="35448"/>
                                  <a:pt x="10028" y="34496"/>
                                  <a:pt x="11514" y="33041"/>
                                </a:cubicBezTo>
                                <a:cubicBezTo>
                                  <a:pt x="12443" y="32088"/>
                                  <a:pt x="13007" y="31341"/>
                                  <a:pt x="15240" y="28575"/>
                                </a:cubicBezTo>
                                <a:lnTo>
                                  <a:pt x="16337" y="29497"/>
                                </a:lnTo>
                                <a:cubicBezTo>
                                  <a:pt x="13838" y="33204"/>
                                  <a:pt x="11800" y="35712"/>
                                  <a:pt x="9877" y="37292"/>
                                </a:cubicBezTo>
                                <a:lnTo>
                                  <a:pt x="4129" y="39517"/>
                                </a:lnTo>
                                <a:lnTo>
                                  <a:pt x="4100" y="39517"/>
                                </a:lnTo>
                                <a:lnTo>
                                  <a:pt x="0" y="34496"/>
                                </a:lnTo>
                                <a:cubicBezTo>
                                  <a:pt x="0" y="32827"/>
                                  <a:pt x="564" y="30061"/>
                                  <a:pt x="2050" y="25032"/>
                                </a:cubicBezTo>
                                <a:lnTo>
                                  <a:pt x="6126" y="9464"/>
                                </a:lnTo>
                                <a:cubicBezTo>
                                  <a:pt x="6698" y="7796"/>
                                  <a:pt x="6873" y="6309"/>
                                  <a:pt x="6873" y="5745"/>
                                </a:cubicBezTo>
                                <a:cubicBezTo>
                                  <a:pt x="6873" y="3901"/>
                                  <a:pt x="6126" y="3718"/>
                                  <a:pt x="1486" y="3513"/>
                                </a:cubicBezTo>
                                <a:lnTo>
                                  <a:pt x="1486" y="2233"/>
                                </a:lnTo>
                                <a:cubicBezTo>
                                  <a:pt x="4846" y="1844"/>
                                  <a:pt x="6698" y="1669"/>
                                  <a:pt x="15415"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269" name="Shape 2269"/>
                        <wps:cNvSpPr/>
                        <wps:spPr>
                          <a:xfrm>
                            <a:off x="1045129" y="3227222"/>
                            <a:ext cx="8511" cy="9289"/>
                          </a:xfrm>
                          <a:custGeom>
                            <a:avLst/>
                            <a:gdLst/>
                            <a:ahLst/>
                            <a:cxnLst/>
                            <a:rect l="0" t="0" r="0" b="0"/>
                            <a:pathLst>
                              <a:path w="8511" h="9289">
                                <a:moveTo>
                                  <a:pt x="4077" y="0"/>
                                </a:moveTo>
                                <a:cubicBezTo>
                                  <a:pt x="6492" y="0"/>
                                  <a:pt x="8511" y="2408"/>
                                  <a:pt x="8511" y="4824"/>
                                </a:cubicBezTo>
                                <a:cubicBezTo>
                                  <a:pt x="8511" y="7262"/>
                                  <a:pt x="6492" y="9289"/>
                                  <a:pt x="4077" y="9289"/>
                                </a:cubicBezTo>
                                <a:cubicBezTo>
                                  <a:pt x="1669" y="9289"/>
                                  <a:pt x="0" y="7438"/>
                                  <a:pt x="0" y="4641"/>
                                </a:cubicBezTo>
                                <a:cubicBezTo>
                                  <a:pt x="0" y="2050"/>
                                  <a:pt x="1669" y="0"/>
                                  <a:pt x="4077"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w16du="http://schemas.microsoft.com/office/word/2023/wordml/word16du" xmlns:a="http://schemas.openxmlformats.org/drawingml/2006/main">
            <w:pict>
              <v:group id="Group 20528" style="width:266.927pt;height:258.7pt;mso-position-horizontal-relative:char;mso-position-vertical-relative:line" coordsize="33899,32854">
                <v:shape id="Picture 24429" style="position:absolute;width:19415;height:31059;left:-17;top:-25;" filled="f">
                  <v:imagedata r:id="rId71"/>
                </v:shape>
                <v:shape id="Shape 2213" style="position:absolute;width:19403;height:31069;left:10;top:6;" coordsize="1940395,3106941" path="m14318,2820322l0,470063l1157912,0l1931792,74539l1940395,2312998c1940395,2312998,1872440,2364136,1836687,2468675c1812044,2540767,1799959,2694211,1799959,2694211l791055,3106941l206365,3046751c206365,3046751,190355,2948499,152644,2899472c109751,2843724,14318,2820322,14318,2820322x">
                  <v:stroke weight="0.680315pt" endcap="square" joinstyle="miter" miterlimit="4" on="true" color="#000000"/>
                  <v:fill on="false" color="#000000" opacity="0"/>
                </v:shape>
                <v:shape id="Shape 2215" style="position:absolute;width:15849;height:4098;left:2149;top:26368;" coordsize="1584991,409872" path="m0,409872l997412,0l1584991,54475">
                  <v:stroke weight="0.680315pt" endcap="square" joinstyle="miter" miterlimit="4" on="true" color="#000000"/>
                  <v:fill on="false" color="#000000" opacity="0"/>
                </v:shape>
                <v:shape id="Shape 2216" style="position:absolute;width:19231;height:5846;left:172;top:22384;" coordsize="1923182,584690" path="m0,584690l1038964,156209c1038964,156209,1062419,88254,1083229,59588c1100458,35867,1147877,0,1147877,0l1923182,73075">
                  <v:stroke weight="0.680315pt" endcap="square" joinstyle="miter" miterlimit="4" on="true" color="#000000"/>
                  <v:fill on="false" color="#000000" opacity="0"/>
                </v:shape>
                <v:shape id="Shape 2217" style="position:absolute;width:1648;height:2373;left:10547;top:23966;" coordsize="164813,237348" path="m0,2324c0,2324,72443,0,116472,64381c150251,113820,164813,237348,164813,237348">
                  <v:stroke weight="0.680315pt" endcap="square" joinstyle="miter" miterlimit="4" on="true" color="#000000"/>
                  <v:fill on="false" color="#000000" opacity="0"/>
                </v:shape>
                <v:shape id="Shape 2218" style="position:absolute;width:71;height:22370;left:11564;top:0;" coordsize="7178,2237041" path="m7178,2237041l0,0">
                  <v:stroke weight="0.680315pt" endcap="square" joinstyle="miter" miterlimit="4" on="true" color="#000000"/>
                  <v:fill on="false" color="#000000" opacity="0"/>
                </v:shape>
                <v:shape id="Picture 24430" style="position:absolute;width:13106;height:16672;left:20404;top:12044;" filled="f">
                  <v:imagedata r:id="rId72"/>
                </v:shape>
                <v:shape id="Shape 2221" style="position:absolute;width:13097;height:16640;left:20431;top:12098;" coordsize="1309771,1664048" path="m7620,1377643l0,216782l683742,0l1298341,56373l1309771,1102698c1309771,1102698,1216099,1140531,1178509,1253605c1152281,1332457,1139868,1499829,1139868,1499829l635790,1664048l213832,1629667c213832,1629667,196268,1511702,163616,1464198c126263,1409845,7620,1377643,7620,1377643x">
                  <v:stroke weight="0.640923pt" endcap="square" joinstyle="miter" miterlimit="4" on="true" color="#000000"/>
                  <v:fill on="false" color="#000000" opacity="0"/>
                </v:shape>
                <v:shape id="Shape 2223" style="position:absolute;width:13056;height:3360;left:20479;top:22519;" coordsize="1305664,336019" path="m0,336019c21008,332209,557540,155585,557540,155585c557540,155585,580636,81435,605043,52502c624985,28842,681632,0,681632,0l1305664,60274">
                  <v:stroke weight="0.640923pt" endcap="square" joinstyle="miter" miterlimit="4" on="true" color="#000000"/>
                  <v:fill on="false" color="#000000" opacity="0"/>
                </v:shape>
                <v:shape id="Shape 2224" style="position:absolute;width:5778;height:3024;left:26042;top:24080;" coordsize="577840,302416" path="m0,0c0,0,71140,15956,120640,84742c156477,134600,166063,263279,166063,263279l577840,302416">
                  <v:stroke weight="0.640923pt" endcap="square" joinstyle="miter" miterlimit="4" on="true" color="#000000"/>
                  <v:fill on="false" color="#000000" opacity="0"/>
                </v:shape>
                <v:shape id="Shape 2225" style="position:absolute;width:5130;height:1660;left:22559;top:26726;" coordsize="513039,166063" path="m513039,0l0,166063">
                  <v:stroke weight="0.640923pt" endcap="square" joinstyle="miter" miterlimit="4" on="true" color="#000000"/>
                  <v:fill on="false" color="#000000" opacity="0"/>
                </v:shape>
                <v:shape id="Shape 2226" style="position:absolute;width:35;height:10470;left:27263;top:12083;" coordsize="3513,1047094" path="m3513,1047094l0,0">
                  <v:stroke weight="0.640923pt" endcap="square" joinstyle="miter" miterlimit="4" on="true" color="#000000"/>
                  <v:fill on="false" color="#000000" opacity="0"/>
                </v:shape>
                <v:shape id="Picture 24431" style="position:absolute;width:9631;height:11003;left:21481;top:390;" filled="f">
                  <v:imagedata r:id="rId73"/>
                </v:shape>
                <v:shape id="Shape 2229" style="position:absolute;width:9600;height:10971;left:21521;top:417;" coordsize="960031,1097102" path="m5449,752534l0,145647l410587,0l956433,43935l960031,495477c960031,495477,869542,539685,809833,692678c769772,795312,761165,1018252,761165,1018252l551704,1097102l277865,1070043c277865,1070043,289116,971465,203806,858831c140198,774803,5449,752534,5449,752534x">
                  <v:stroke weight="0.695043pt" endcap="square" joinstyle="miter" miterlimit="4" on="true" color="#000000"/>
                  <v:fill on="false" color="#000000" opacity="0"/>
                </v:shape>
                <v:shape id="Shape 2231" style="position:absolute;width:9575;height:3101;left:21537;top:4835;" coordsize="957559,310156" path="m0,310156l268663,208359c268663,208359,290478,117545,317212,80661c342358,46016,417167,0,417167,0l957559,54413">
                  <v:stroke weight="0.695043pt" endcap="square" joinstyle="miter" miterlimit="4" on="true" color="#000000"/>
                  <v:fill on="false" color="#000000" opacity="0"/>
                </v:shape>
                <v:shape id="Shape 2232" style="position:absolute;width:44;height:4368;left:25650;top:467;" coordsize="4462,436838" path="m4462,436838l0,0">
                  <v:stroke weight="0.695043pt" endcap="square" joinstyle="miter" miterlimit="4" on="true" color="#000000"/>
                  <v:fill on="false" color="#000000" opacity="0"/>
                </v:shape>
                <v:shape id="Shape 2233" style="position:absolute;width:4985;height:3611;left:24152;top:6966;" coordsize="498543,361149" path="m0,0c0,0,124809,22739,171809,128320c217913,231937,223329,337069,223329,337069l498543,361149">
                  <v:stroke weight="0.695043pt" endcap="square" joinstyle="miter" miterlimit="4" on="true" color="#000000"/>
                  <v:fill on="false" color="#000000" opacity="0"/>
                </v:shape>
                <v:shape id="Shape 2234" style="position:absolute;width:2037;height:756;left:24335;top:10366;" coordsize="203712,75694" path="m203712,0l0,75694">
                  <v:stroke weight="0.695043pt" endcap="square" joinstyle="miter" miterlimit="4" on="true" color="#000000"/>
                  <v:fill on="false" color="#000000" opacity="0"/>
                </v:shape>
                <v:shape id="Shape 2235" style="position:absolute;width:252;height:504;left:29838;top:8378;" coordsize="25238,50499" path="m25238,0l25238,4562l23927,5228c16132,13412,10203,27136,10203,36958c10203,41599,12977,44753,17054,44753l25238,41341l25238,44584l23005,47170c19715,49577,16425,50499,12436,50499c4640,50499,0,45500,0,36958c0,23745,10746,7917,22612,829l25238,0x">
                  <v:stroke weight="0pt" endcap="square" joinstyle="miter" miterlimit="4" on="false" color="#000000" opacity="0"/>
                  <v:fill on="true" color="#000000"/>
                </v:shape>
                <v:shape id="Shape 2236" style="position:absolute;width:352;height:823;left:30091;top:8061;" coordsize="35242,82395" path="m34679,0l35242,564c29321,24323,26700,33757,23546,44707c19644,57691,15956,72184,15956,73853c15956,75133,16878,76086,17983,76086c20033,76086,21344,75133,27622,67719l29108,69030c23012,77541,16878,82395,11879,82395c8900,82395,6850,80338,6850,77183c6850,74387,7056,72542,8336,66614l0,76267l0,73024l63,72997c8133,66470,15034,51727,15034,38222c15034,33962,13365,31730,9647,31341l0,36245l0,31683l9258,28758c13899,28758,15956,30602,16878,35631l22060,16132c23751,10036,23934,9464,23934,7803c23934,5387,23188,4999,16490,4824l16490,2766c24109,2058,28369,1311,34679,0x">
                  <v:stroke weight="0pt" endcap="square" joinstyle="miter" miterlimit="4" on="false" color="#000000" opacity="0"/>
                  <v:fill on="true" color="#000000"/>
                </v:shape>
                <v:shape id="Shape 2237" style="position:absolute;width:248;height:591;left:30508;top:8457;" coordsize="24879,59169" path="m15773,0l16520,175l16520,52685c16520,56937,18006,57683,24879,57858l24879,59169l739,59169l739,57858c4465,57683,5563,57500,6873,56761c8359,56014,9106,53988,9106,51016l9106,11308c9106,8511,8184,7231,6309,7231c5563,7231,4077,7589,2408,8153c2050,8329,1128,8717,0,9075l0,7970l15773,0x">
                  <v:stroke weight="0pt" endcap="square" joinstyle="miter" miterlimit="4" on="false" color="#000000" opacity="0"/>
                  <v:fill on="true" color="#000000"/>
                </v:shape>
                <v:shape id="Shape 2238" style="position:absolute;width:786;height:46;left:31238;top:8666;" coordsize="78669,4640" path="m3901,0l74592,0c76436,0,78669,0,78669,2232c78669,4640,76436,4640,74768,4640l3901,4640c2233,4640,0,4640,0,2232c0,0,2233,0,3901,0x">
                  <v:stroke weight="0pt" endcap="square" joinstyle="miter" miterlimit="4" on="false" color="#000000" opacity="0"/>
                  <v:fill on="true" color="#000000"/>
                </v:shape>
                <v:shape id="Shape 2239" style="position:absolute;width:786;height:46;left:31238;top:8436;" coordsize="78669,4648" path="m3901,0l74768,0c76436,0,78669,0,78669,2416c78669,4648,76436,4648,74592,4648l3901,4648c2233,4648,0,4648,0,2416c0,0,2233,0,3901,0x">
                  <v:stroke weight="0pt" endcap="square" joinstyle="miter" miterlimit="4" on="false" color="#000000" opacity="0"/>
                  <v:fill on="true" color="#000000"/>
                </v:shape>
                <v:shape id="Shape 2240" style="position:absolute;width:188;height:341;left:32368;top:8330;" coordsize="18825,34187" path="m18825,0l18825,6428l4641,26743l18825,26743l18825,34187l0,34187l0,26743l18825,0x">
                  <v:stroke weight="0pt" endcap="square" joinstyle="miter" miterlimit="4" on="false" color="#000000" opacity="0"/>
                  <v:fill on="true" color="#000000"/>
                </v:shape>
                <v:shape id="Shape 2241" style="position:absolute;width:355;height:799;left:32556;top:8070;" coordsize="35528,79980" path="m18262,0l23473,0l23473,52685l35528,52685l35528,60130l23473,60130l23473,79980l14360,79980l14360,60130l0,60130l0,52685l14184,52685l14184,12055l0,32370l0,25942l18262,0x">
                  <v:stroke weight="0pt" endcap="square" joinstyle="miter" miterlimit="4" on="false" color="#000000" opacity="0"/>
                  <v:fill on="true" color="#000000"/>
                </v:shape>
                <v:shape id="Shape 2242" style="position:absolute;width:444;height:773;left:32930;top:8096;" coordsize="44440,77389" path="m17084,0l44440,0l44440,3863l43960,3718c40272,3718,38603,4465,38039,6873l30244,33962c33040,34526,34320,34709,36370,34709l44440,32512l44440,59917l36553,38961l28750,38428l22265,63101c21161,67361,20779,68847,20779,69952c20779,73853,21519,74592,28750,75514l28750,77389l0,77389l0,75514c6492,74417,7414,73670,9464,66797l24109,14493c24857,11133,25595,8367,25595,6873c25595,5570,24857,4290,23934,3718c22654,2797,22082,2621,17084,2057l17084,0x">
                  <v:stroke weight="0pt" endcap="square" joinstyle="miter" miterlimit="4" on="false" color="#000000" opacity="0"/>
                  <v:fill on="true" color="#000000"/>
                </v:shape>
                <v:shape id="Shape 2243" style="position:absolute;width:266;height:773;left:33374;top:8096;" coordsize="26609,77389" path="m0,0l1936,0c17891,0,26609,6134,26609,17084c26609,22471,24589,27089,20688,30449c16428,34351,12535,36020,3246,38039l14379,67003c16611,73106,19019,75156,24201,75514l24201,77389l6576,77389l0,59917l0,32512l8555,30184c12291,27192,14196,22742,14196,16909c14196,12547,12990,9249,10553,7042l0,3863l0,0x">
                  <v:stroke weight="0pt" endcap="square" joinstyle="miter" miterlimit="4" on="false" color="#000000" opacity="0"/>
                  <v:fill on="true" color="#000000"/>
                </v:shape>
                <v:shape id="Shape 2244" style="position:absolute;width:163;height:395;left:33710;top:8662;" coordsize="16315,39502" path="m15392,0l15750,176l7978,28370l7978,28751c7772,29292,7414,30031,7414,30244c6850,31913,6667,33185,6667,34115c6667,34679,7231,35418,7978,35418c8725,35418,10005,34496,11491,33010c12413,32088,12977,31341,15209,28545l16315,29497c11316,36912,8153,39502,4076,39502c1463,39502,0,37833,0,34496c0,32835,533,30031,2027,25032l6104,9434c6667,7772,6850,6279,6850,5746c6850,3871,6104,3688,1463,3513l1463,2202c4823,1844,6667,1669,15392,0x">
                  <v:stroke weight="0pt" endcap="square" joinstyle="miter" miterlimit="4" on="false" color="#000000" opacity="0"/>
                  <v:fill on="true" color="#000000"/>
                </v:shape>
                <v:shape id="Shape 2245" style="position:absolute;width:85;height:92;left:33814;top:8474;" coordsize="8519,9289" path="m4084,0c6492,0,8519,2408,8519,4823c8519,7231,6492,9289,4084,9289c1669,9289,0,7414,0,4641c0,2058,1669,0,4084,0x">
                  <v:stroke weight="0pt" endcap="square" joinstyle="miter" miterlimit="4" on="false" color="#000000" opacity="0"/>
                  <v:fill on="true" color="#000000"/>
                </v:shape>
                <v:shape id="Shape 2246" style="position:absolute;width:252;height:505;left:24172;top:29954;" coordsize="25245,50507" path="m25245,0l25245,4564l23935,5229c16139,13390,10211,27106,10211,36959c10211,41607,12984,44731,17092,44731l25245,41324l25245,44574l23013,47163c19723,49578,16433,50507,12443,50507c4649,50507,0,45478,0,36959c0,23746,10750,7918,22619,829l25245,0x">
                  <v:stroke weight="0pt" endcap="square" joinstyle="miter" miterlimit="4" on="false" color="#000000" opacity="0"/>
                  <v:fill on="true" color="#000000"/>
                </v:shape>
                <v:shape id="Shape 2247" style="position:absolute;width:352;height:823;left:24424;top:29637;" coordsize="35242,82387" path="m34679,0l35242,564c29322,24316,26700,33779,23545,44737c19675,57714,15956,72176,15956,73845c15956,75156,16878,76078,17976,76078c20033,76078,21343,75156,27653,67742l29108,69022c23005,77564,16878,82387,11880,82387c8900,82387,6843,80338,6843,77183c6843,74409,7056,72565,8336,66614l0,76279l0,73029l76,72997c8134,66470,15034,51724,15034,38214c15034,33962,13365,31730,9647,31372l0,36269l0,31705l9258,28780c13899,28780,15956,30624,16878,35631l22083,16162c23752,10028,23934,9464,23934,7796c23934,5387,23187,5029,16520,4824l16520,2797c24110,2049,28369,1311,34679,0x">
                  <v:stroke weight="0pt" endcap="square" joinstyle="miter" miterlimit="4" on="false" color="#000000" opacity="0"/>
                  <v:fill on="true" color="#000000"/>
                </v:shape>
                <v:shape id="Shape 2248" style="position:absolute;width:248;height:591;left:24841;top:30033;" coordsize="24879,59177" path="m15773,0l16520,175l16520,52684c16520,56975,18006,57714,24879,57896l24879,59177l739,59177l739,57896c4466,57714,5563,57508,6873,56761c8359,56052,9106,53995,9106,51015l9106,11308c9106,8542,8184,7231,6310,7231c5563,7231,4077,7620,2408,8153c2050,8367,1128,8725,0,9075l0,7978l15773,0x">
                  <v:stroke weight="0pt" endcap="square" joinstyle="miter" miterlimit="4" on="false" color="#000000" opacity="0"/>
                  <v:fill on="true" color="#000000"/>
                </v:shape>
                <v:shape id="Shape 2249" style="position:absolute;width:786;height:46;left:25571;top:30242;" coordsize="78669,4648" path="m3894,0l74592,0c76436,0,78669,0,78669,2232c78669,4648,76436,4648,74768,4648l3894,4648c2232,4648,0,4648,0,2232c0,0,2232,0,3894,0x">
                  <v:stroke weight="0pt" endcap="square" joinstyle="miter" miterlimit="4" on="false" color="#000000" opacity="0"/>
                  <v:fill on="true" color="#000000"/>
                </v:shape>
                <v:shape id="Shape 2250" style="position:absolute;width:786;height:46;left:25571;top:30012;" coordsize="78669,4611" path="m3894,0l74768,0c76436,0,78669,0,78669,2408c78669,4611,76436,4611,74592,4611l3894,4611c2232,4611,0,4611,0,2408c0,0,2232,0,3894,0x">
                  <v:stroke weight="0pt" endcap="square" joinstyle="miter" miterlimit="4" on="false" color="#000000" opacity="0"/>
                  <v:fill on="true" color="#000000"/>
                </v:shape>
                <v:shape id="Shape 2251" style="position:absolute;width:229;height:815;left:26753;top:29647;" coordsize="22936,81535" path="m22936,0l22936,3503l22266,3248c14676,3248,9472,8071,9472,14914c9472,18176,10542,21196,12934,24259l22936,32682l22936,46212l18372,42956c11521,48526,8931,53524,8931,61144c8931,66235,10457,70498,13095,73489l22936,77764l22936,81445l22654,81535c9289,81535,0,73558,0,62066c0,53882,2621,50187,15423,40547c2979,29590,747,26260,747,18640c747,13161,3113,8481,7101,5170l22936,0x">
                  <v:stroke weight="0pt" endcap="square" joinstyle="miter" miterlimit="4" on="false" color="#000000" opacity="0"/>
                  <v:fill on="true" color="#000000"/>
                </v:shape>
                <v:shape id="Shape 2252" style="position:absolute;width:230;height:815;left:26982;top:29646;" coordsize="23081,81528" path="m252,0c12131,0,20673,7025,20673,16695c20673,24849,16414,29672,4717,35982c19004,46734,23081,52501,23081,61585c23081,67700,20812,72708,16757,76188l0,81528l0,77846l998,78280c8793,78280,14005,72892,14005,65303c14005,58605,11209,54353,2698,48219l0,46294l0,32764l1387,33931c1745,33573,1745,33573,2309,33185c9182,28750,12337,23363,12337,16695c12337,12603,11080,9261,8825,6944l0,3585l0,82l252,0x">
                  <v:stroke weight="0pt" endcap="square" joinstyle="miter" miterlimit="4" on="false" color="#000000" opacity="0"/>
                  <v:fill on="true" color="#000000"/>
                </v:shape>
                <v:shape id="Shape 2253" style="position:absolute;width:444;height:773;left:27263;top:29672;" coordsize="44440,77358" path="m17084,0l44440,0l44440,3832l43960,3688c40272,3688,38603,4435,38039,6843l30244,33962c33040,34496,34320,34671,36370,34671l44440,32481l44440,59899l36553,38961l28750,38397l22266,63071c21161,67330,20772,68816,20772,69944c20772,73845,21519,74592,28750,75514l28750,77358l0,77358l0,75514c6484,74379,7407,73640,9464,66790l24110,14463c24849,11133,25596,8329,25596,6843c25596,5562,24849,4252,23927,3688c22647,2766,22083,2584,17084,2019l17084,0x">
                  <v:stroke weight="0pt" endcap="square" joinstyle="miter" miterlimit="4" on="false" color="#000000" opacity="0"/>
                  <v:fill on="true" color="#000000"/>
                </v:shape>
                <v:shape id="Shape 2254" style="position:absolute;width:266;height:773;left:27707;top:29672;" coordsize="26609,77358" path="m0,0l1936,0c17915,0,26609,6127,26609,17053c26609,22440,24582,27081,20689,30419c16429,34313,12528,35982,3246,38039l14379,66972c16604,73099,19020,75126,24201,75514l24201,77358l6576,77358l0,59899l0,32481l8556,30160c12291,27173,14196,22723,14196,16871c14196,12512,12991,9216,10553,7010l0,3832l0,0x">
                  <v:stroke weight="0pt" endcap="square" joinstyle="miter" miterlimit="4" on="false" color="#000000" opacity="0"/>
                  <v:fill on="true" color="#000000"/>
                </v:shape>
                <v:shape id="Shape 2255" style="position:absolute;width:163;height:395;left:28043;top:30238;" coordsize="16314,39525" path="m15385,0l15743,175l7978,28392l7978,28750c7765,29314,7414,30061,7414,30236c6843,31905,6667,33216,6667,34137c6667,34702,7231,35448,7978,35448c8717,35448,9997,34496,11491,33010c12413,32080,12977,31341,15210,28575l16314,29497c11308,36904,8153,39525,4077,39525c1486,39525,0,37857,0,34496c0,32827,533,30061,2027,25032l6104,9464c6667,7795,6843,6310,6843,5738c6843,3894,6104,3718,1486,3505l1486,2232c4823,1844,6667,1661,15385,0x">
                  <v:stroke weight="0pt" endcap="square" joinstyle="miter" miterlimit="4" on="false" color="#000000" opacity="0"/>
                  <v:fill on="true" color="#000000"/>
                </v:shape>
                <v:shape id="Shape 2256" style="position:absolute;width:85;height:92;left:28147;top:30050;" coordsize="8512,9282" path="m4077,0c6493,0,8512,2408,8512,4816c8512,7262,6493,9282,4077,9282c1669,9282,0,7438,0,4641c0,2050,1669,0,4077,0x">
                  <v:stroke weight="0pt" endcap="square" joinstyle="miter" miterlimit="4" on="false" color="#000000" opacity="0"/>
                  <v:fill on="true" color="#000000"/>
                </v:shape>
                <v:shape id="Shape 2257" style="position:absolute;width:252;height:505;left:5884;top:32176;" coordsize="25230,50502" path="m25230,0l25230,4573l23934,5231c16139,13384,10211,27108,10211,36961c10211,41601,12984,44756,17061,44756l25230,41343l25230,44572l22997,47158c19700,49572,16402,50502,12413,50502c4648,50502,0,45472,0,36961c0,23742,10750,7913,22619,825l25230,0x">
                  <v:stroke weight="0pt" endcap="square" joinstyle="miter" miterlimit="4" on="false" color="#000000" opacity="0"/>
                  <v:fill on="true" color="#000000"/>
                </v:shape>
                <v:shape id="Shape 2258" style="position:absolute;width:352;height:823;left:6136;top:31859;" coordsize="35258,82387" path="m34694,0l35258,564c29307,24316,26716,33787,23561,44737c19659,57714,15972,72185,15972,73845c15972,75157,16894,76078,17991,76078c20048,76078,21328,75157,27638,67749l29124,69030c22997,77572,16894,82387,11864,82387c8915,82387,6858,80338,6858,77183c6858,74417,7041,72565,8351,66615l0,76283l0,73054l74,73023c8135,66487,15019,51726,15019,38222c15019,33962,13350,31730,9662,31372l0,36283l0,31710l9273,28781c13914,28781,15972,30632,16894,35631l22067,16162c23736,10028,23950,9465,23950,7796c23950,5387,23203,5029,16505,4824l16505,2797c24125,2057,28385,1311,34694,0x">
                  <v:stroke weight="0pt" endcap="square" joinstyle="miter" miterlimit="4" on="false" color="#000000" opacity="0"/>
                  <v:fill on="true" color="#000000"/>
                </v:shape>
                <v:shape id="Shape 2259" style="position:absolute;width:248;height:591;left:6553;top:32254;" coordsize="24849,59177" path="m15773,0l16520,183l16520,52684c16520,56975,18006,57721,24849,57896l24849,59177l739,59177l739,57896c4465,57721,5563,57508,6873,56769c8359,56053,9106,53996,9106,51024l9106,11316c9106,8542,8153,7239,6309,7239c5563,7239,4077,7620,2408,8161c2050,8367,1097,8725,0,9113l0,7979l15773,0x">
                  <v:stroke weight="0pt" endcap="square" joinstyle="miter" miterlimit="4" on="false" color="#000000" opacity="0"/>
                  <v:fill on="true" color="#000000"/>
                </v:shape>
                <v:shape id="Shape 2260" style="position:absolute;width:786;height:46;left:7283;top:32463;" coordsize="78669,4648" path="m3894,0l74562,0c76436,0,78669,0,78669,2232c78669,4648,76436,4648,74768,4648l3894,4648c2233,4648,0,4648,0,2232c0,0,2233,0,3894,0x">
                  <v:stroke weight="0pt" endcap="square" joinstyle="miter" miterlimit="4" on="false" color="#000000" opacity="0"/>
                  <v:fill on="true" color="#000000"/>
                </v:shape>
                <v:shape id="Shape 2261" style="position:absolute;width:786;height:46;left:7283;top:32234;" coordsize="78669,4611" path="m3894,0l74768,0c76436,0,78669,0,78669,2408c78669,4611,76436,4611,74562,4611l3894,4611c2233,4611,0,4611,0,2408c0,0,2233,0,3894,0x">
                  <v:stroke weight="0pt" endcap="square" joinstyle="miter" miterlimit="4" on="false" color="#000000" opacity="0"/>
                  <v:fill on="true" color="#000000"/>
                </v:shape>
                <v:shape id="Shape 2262" style="position:absolute;width:333;height:799;left:8530;top:31868;" coordsize="33399,79949" path="m21344,0l22266,175l22266,71232c22266,76795,24140,78105,33399,78105l33399,79949l747,79949l747,78105c5746,78105,7437,77716,9289,76619c11133,75514,12055,72892,12055,68999l12055,15392c12055,11491,10950,9822,8542,9822c7232,9822,5387,10180,3155,11133c2621,11308,1311,11849,0,12412l0,10744l21344,0x">
                  <v:stroke weight="0pt" endcap="square" joinstyle="miter" miterlimit="4" on="false" color="#000000" opacity="0"/>
                  <v:fill on="true" color="#000000"/>
                </v:shape>
                <v:shape id="Shape 2263" style="position:absolute;width:257;height:759;left:9031;top:31922;" coordsize="25794,75955" path="m25794,0l25794,6755l25663,6817c19610,12640,15480,20342,13899,29334c17621,27009,20130,25663,22356,24897l25794,24414l25794,30002l24498,29334c20422,29334,16703,30462,14288,32306c11880,34158,10957,37488,10957,43438c10957,52620,12535,59995,15433,65074l25794,71641l25794,75955l8161,68295c3155,62374,0,51981,0,41594c0,25821,6881,12273,19675,3167l25794,0x">
                  <v:stroke weight="0pt" endcap="square" joinstyle="miter" miterlimit="4" on="false" color="#000000" opacity="0"/>
                  <v:fill on="true" color="#000000"/>
                </v:shape>
                <v:shape id="Shape 2264" style="position:absolute;width:255;height:523;left:9289;top:32161;" coordsize="25580,52326" path="m3322,0c16894,0,25580,9670,25580,24674c25580,41018,15400,52326,731,52326l0,52008l0,47694l2042,48988c10196,48988,14836,41758,14836,28780c14836,21355,13348,15507,10588,11515l0,6055l0,467l3322,0x">
                  <v:stroke weight="0pt" endcap="square" joinstyle="miter" miterlimit="4" on="false" color="#000000" opacity="0"/>
                  <v:fill on="true" color="#000000"/>
                </v:shape>
                <v:shape id="Shape 2265" style="position:absolute;width:231;height:130;left:9289;top:31859;" coordsize="23172,13052" path="m22997,0l23172,1874l0,13052l0,6297l6630,2866c11125,1404,16223,564,22997,0x">
                  <v:stroke weight="0pt" endcap="square" joinstyle="miter" miterlimit="4" on="false" color="#000000" opacity="0"/>
                  <v:fill on="true" color="#000000"/>
                </v:shape>
                <v:shape id="Shape 2266" style="position:absolute;width:444;height:773;left:9566;top:31894;" coordsize="44444,77359" path="m17061,0l44444,0l44444,3832l43967,3688c40279,3688,38580,4435,38047,6843l30244,33962c33018,34496,34320,34679,36378,34679l44444,32489l44444,59899l36553,38961l28758,38397l22266,63071c21168,67361,20780,68817,20780,69952c20780,73846,21527,74592,28758,75514l28758,77359l0,77359l0,75514c6492,74387,7414,73640,9472,66790l24118,14463c24857,11133,25603,8337,25603,6843c25603,5563,24857,4252,23935,3688c22624,2766,22091,2591,17061,2019l17061,0x">
                  <v:stroke weight="0pt" endcap="square" joinstyle="miter" miterlimit="4" on="false" color="#000000" opacity="0"/>
                  <v:fill on="true" color="#000000"/>
                </v:shape>
                <v:shape id="Shape 2267" style="position:absolute;width:266;height:773;left:10011;top:31894;" coordsize="26613,77359" path="m0,0l1932,0c17888,0,26613,6134,26613,17054c26613,22441,24586,27089,20684,30419c16402,34320,12531,35982,3242,38039l14375,66972c16608,73106,19023,75126,24197,75514l24197,77359l6580,77359l0,59899l0,32489l8559,30165c12295,27177,14200,22727,14200,16879c14200,12516,12994,9219,10557,7011l0,3832l0,0x">
                  <v:stroke weight="0pt" endcap="square" joinstyle="miter" miterlimit="4" on="false" color="#000000" opacity="0"/>
                  <v:fill on="true" color="#000000"/>
                </v:shape>
                <v:shape id="Shape 2268" style="position:absolute;width:163;height:395;left:10347;top:32459;" coordsize="16337,39517" path="m15415,0l15773,175l7978,28393l7978,28751c7795,29314,7437,30061,7437,30244c6873,31905,6698,33216,6698,34138c6698,34702,7262,35448,7978,35448c8717,35448,10028,34496,11514,33041c12443,32088,13007,31341,15240,28575l16337,29497c13838,33204,11800,35712,9877,37292l4129,39517l4100,39517l0,34496c0,32827,564,30061,2050,25032l6126,9464c6698,7796,6873,6309,6873,5745c6873,3901,6126,3718,1486,3513l1486,2233c4846,1844,6698,1669,15415,0x">
                  <v:stroke weight="0pt" endcap="square" joinstyle="miter" miterlimit="4" on="false" color="#000000" opacity="0"/>
                  <v:fill on="true" color="#000000"/>
                </v:shape>
                <v:shape id="Shape 2269" style="position:absolute;width:85;height:92;left:10451;top:32272;" coordsize="8511,9289" path="m4077,0c6492,0,8511,2408,8511,4824c8511,7262,6492,9289,4077,9289c1669,9289,0,7438,0,4641c0,2050,1669,0,4077,0x">
                  <v:stroke weight="0pt" endcap="square" joinstyle="miter" miterlimit="4" on="false" color="#000000" opacity="0"/>
                  <v:fill on="true" color="#000000"/>
                </v:shape>
              </v:group>
            </w:pict>
          </mc:Fallback>
        </mc:AlternateContent>
      </w:r>
    </w:p>
    <w:p w14:paraId="7281C30A" w14:textId="3165A260" w:rsidR="00FD0A64" w:rsidRPr="00FD71B1" w:rsidRDefault="00000000">
      <w:pPr>
        <w:spacing w:after="502" w:line="284" w:lineRule="auto"/>
        <w:ind w:left="-5" w:hanging="10"/>
        <w:jc w:val="left"/>
      </w:pPr>
      <w:r w:rsidRPr="00FD71B1">
        <w:rPr>
          <w:sz w:val="18"/>
        </w:rPr>
        <w:t xml:space="preserve">Figure 9:  </w:t>
      </w:r>
      <w:r w:rsidR="00FF4F59" w:rsidRPr="00EC1CB4">
        <w:rPr>
          <w:color w:val="FF0000"/>
          <w:sz w:val="18"/>
          <w:highlight w:val="yellow"/>
        </w:rPr>
        <w:t>V</w:t>
      </w:r>
      <w:r w:rsidRPr="00EC1CB4">
        <w:rPr>
          <w:color w:val="FF0000"/>
          <w:sz w:val="18"/>
          <w:highlight w:val="yellow"/>
        </w:rPr>
        <w:t xml:space="preserve">iew of the transition </w:t>
      </w:r>
      <w:r w:rsidR="00FF4F59" w:rsidRPr="00EC1CB4">
        <w:rPr>
          <w:color w:val="FF0000"/>
          <w:sz w:val="18"/>
          <w:highlight w:val="yellow"/>
        </w:rPr>
        <w:t>and tunnel/gallery intersection zone</w:t>
      </w:r>
      <w:r w:rsidR="00C34108" w:rsidRPr="00EC1CB4">
        <w:rPr>
          <w:color w:val="FF0000"/>
          <w:sz w:val="18"/>
          <w:highlight w:val="yellow"/>
        </w:rPr>
        <w:t>s</w:t>
      </w:r>
      <w:r w:rsidR="00FF4F59" w:rsidRPr="00EC1CB4">
        <w:rPr>
          <w:color w:val="FF0000"/>
          <w:sz w:val="18"/>
          <w:highlight w:val="yellow"/>
        </w:rPr>
        <w:t xml:space="preserve"> for </w:t>
      </w:r>
      <w:r w:rsidR="00FF4F59" w:rsidRPr="00E203E2">
        <w:rPr>
          <w:color w:val="FF0000"/>
          <w:sz w:val="18"/>
          <w:highlight w:val="yellow"/>
        </w:rPr>
        <w:t xml:space="preserve">configurations </w:t>
      </w:r>
      <w:r w:rsidR="00FF4F59" w:rsidRPr="00E203E2">
        <w:rPr>
          <w:i/>
          <w:color w:val="FF0000"/>
          <w:sz w:val="18"/>
          <w:highlight w:val="yellow"/>
        </w:rPr>
        <w:t>𝑑</w:t>
      </w:r>
      <w:r w:rsidR="00FF4F59" w:rsidRPr="00E203E2">
        <w:rPr>
          <w:color w:val="FF0000"/>
          <w:sz w:val="18"/>
          <w:highlight w:val="yellow"/>
          <w:vertAlign w:val="subscript"/>
        </w:rPr>
        <w:t xml:space="preserve">1 </w:t>
      </w:r>
      <w:r w:rsidR="00FF4F59" w:rsidRPr="00E203E2">
        <w:rPr>
          <w:color w:val="FF0000"/>
          <w:sz w:val="18"/>
          <w:highlight w:val="yellow"/>
        </w:rPr>
        <w:t>=16</w:t>
      </w:r>
      <w:r w:rsidR="00FF4F59" w:rsidRPr="00E203E2">
        <w:rPr>
          <w:i/>
          <w:color w:val="FF0000"/>
          <w:sz w:val="18"/>
          <w:highlight w:val="yellow"/>
        </w:rPr>
        <w:t>𝑅</w:t>
      </w:r>
      <w:r w:rsidR="00FF4F59" w:rsidRPr="00E203E2">
        <w:rPr>
          <w:i/>
          <w:color w:val="FF0000"/>
          <w:sz w:val="18"/>
          <w:highlight w:val="yellow"/>
          <w:vertAlign w:val="subscript"/>
        </w:rPr>
        <w:t>𝑖</w:t>
      </w:r>
      <w:r w:rsidR="00FF4F59" w:rsidRPr="00E203E2">
        <w:rPr>
          <w:color w:val="FF0000"/>
          <w:sz w:val="18"/>
          <w:highlight w:val="yellow"/>
        </w:rPr>
        <w:t xml:space="preserve">, </w:t>
      </w:r>
      <w:r w:rsidR="00FF4F59" w:rsidRPr="00E203E2">
        <w:rPr>
          <w:i/>
          <w:color w:val="FF0000"/>
          <w:sz w:val="18"/>
          <w:highlight w:val="yellow"/>
        </w:rPr>
        <w:t>𝑑</w:t>
      </w:r>
      <w:r w:rsidR="00FF4F59" w:rsidRPr="00E203E2">
        <w:rPr>
          <w:color w:val="FF0000"/>
          <w:sz w:val="18"/>
          <w:highlight w:val="yellow"/>
          <w:vertAlign w:val="subscript"/>
        </w:rPr>
        <w:t xml:space="preserve">1 </w:t>
      </w:r>
      <w:r w:rsidR="00FF4F59" w:rsidRPr="00E203E2">
        <w:rPr>
          <w:color w:val="FF0000"/>
          <w:sz w:val="18"/>
          <w:highlight w:val="yellow"/>
        </w:rPr>
        <w:t>=8</w:t>
      </w:r>
      <w:proofErr w:type="gramStart"/>
      <w:r w:rsidR="00FF4F59" w:rsidRPr="00E203E2">
        <w:rPr>
          <w:i/>
          <w:color w:val="FF0000"/>
          <w:sz w:val="18"/>
          <w:highlight w:val="yellow"/>
        </w:rPr>
        <w:t>𝑅</w:t>
      </w:r>
      <w:r w:rsidR="00FF4F59" w:rsidRPr="00E203E2">
        <w:rPr>
          <w:i/>
          <w:color w:val="FF0000"/>
          <w:sz w:val="18"/>
          <w:highlight w:val="yellow"/>
          <w:vertAlign w:val="subscript"/>
        </w:rPr>
        <w:t xml:space="preserve">𝑖  </w:t>
      </w:r>
      <w:r w:rsidR="00FF4F59" w:rsidRPr="00E203E2">
        <w:rPr>
          <w:color w:val="FF0000"/>
          <w:sz w:val="18"/>
          <w:highlight w:val="yellow"/>
        </w:rPr>
        <w:t>and</w:t>
      </w:r>
      <w:proofErr w:type="gramEnd"/>
      <w:r w:rsidR="00FF4F59" w:rsidRPr="00E203E2">
        <w:rPr>
          <w:color w:val="FF0000"/>
          <w:sz w:val="18"/>
          <w:highlight w:val="yellow"/>
        </w:rPr>
        <w:t xml:space="preserve"> </w:t>
      </w:r>
      <w:r w:rsidR="00FF4F59" w:rsidRPr="00E203E2">
        <w:rPr>
          <w:i/>
          <w:color w:val="FF0000"/>
          <w:sz w:val="18"/>
          <w:highlight w:val="yellow"/>
        </w:rPr>
        <w:t>𝑑</w:t>
      </w:r>
      <w:r w:rsidR="00FF4F59" w:rsidRPr="00E203E2">
        <w:rPr>
          <w:color w:val="FF0000"/>
          <w:sz w:val="18"/>
          <w:highlight w:val="yellow"/>
          <w:vertAlign w:val="subscript"/>
        </w:rPr>
        <w:t xml:space="preserve">1 </w:t>
      </w:r>
      <w:r w:rsidR="00FF4F59" w:rsidRPr="00E203E2">
        <w:rPr>
          <w:color w:val="FF0000"/>
          <w:sz w:val="18"/>
          <w:highlight w:val="yellow"/>
        </w:rPr>
        <w:t>=4</w:t>
      </w:r>
      <w:r w:rsidR="00FF4F59" w:rsidRPr="00E203E2">
        <w:rPr>
          <w:i/>
          <w:color w:val="FF0000"/>
          <w:sz w:val="18"/>
          <w:highlight w:val="yellow"/>
        </w:rPr>
        <w:t>𝑅</w:t>
      </w:r>
      <w:r w:rsidR="00FF4F59" w:rsidRPr="00E203E2">
        <w:rPr>
          <w:i/>
          <w:color w:val="FF0000"/>
          <w:sz w:val="18"/>
          <w:highlight w:val="yellow"/>
          <w:vertAlign w:val="subscript"/>
        </w:rPr>
        <w:t>𝑖</w:t>
      </w:r>
      <w:r w:rsidR="00FF4F59">
        <w:rPr>
          <w:sz w:val="18"/>
        </w:rPr>
        <w:t>.</w:t>
      </w:r>
    </w:p>
    <w:p w14:paraId="7724448D" w14:textId="6603CB00" w:rsidR="00FD0A64" w:rsidRPr="00717BF7" w:rsidRDefault="00C34108">
      <w:pPr>
        <w:ind w:left="-4"/>
        <w:rPr>
          <w:color w:val="FF0000"/>
          <w:szCs w:val="20"/>
        </w:rPr>
      </w:pPr>
      <w:r w:rsidRPr="00EC1CB4">
        <w:rPr>
          <w:color w:val="FF0000"/>
          <w:highlight w:val="yellow"/>
        </w:rPr>
        <w:t xml:space="preserve">Finally, Fig. 10 presents </w:t>
      </w:r>
      <w:r w:rsidR="006C43A3" w:rsidRPr="00EC1CB4">
        <w:rPr>
          <w:color w:val="FF0000"/>
          <w:highlight w:val="yellow"/>
        </w:rPr>
        <w:t xml:space="preserve">the F.E mesh used for the layer of concrete lining in both the longitudinal layer (in sky blue color) and the gallery (in red color) for the three configurations </w:t>
      </w:r>
      <w:r w:rsidR="006C43A3" w:rsidRPr="00EC1CB4">
        <w:rPr>
          <w:i/>
          <w:color w:val="FF0000"/>
          <w:highlight w:val="yellow"/>
        </w:rPr>
        <w:t>𝑑</w:t>
      </w:r>
      <w:r w:rsidR="006C43A3" w:rsidRPr="00EC1CB4">
        <w:rPr>
          <w:color w:val="FF0000"/>
          <w:sz w:val="31"/>
          <w:highlight w:val="yellow"/>
          <w:vertAlign w:val="subscript"/>
        </w:rPr>
        <w:t>1 = 4</w:t>
      </w:r>
      <w:r w:rsidR="006C43A3" w:rsidRPr="00EC1CB4">
        <w:rPr>
          <w:i/>
          <w:color w:val="FF0000"/>
          <w:sz w:val="31"/>
          <w:highlight w:val="yellow"/>
          <w:vertAlign w:val="subscript"/>
        </w:rPr>
        <w:t>𝑅</w:t>
      </w:r>
      <w:r w:rsidR="006C43A3" w:rsidRPr="00EC1CB4">
        <w:rPr>
          <w:i/>
          <w:color w:val="FF0000"/>
          <w:highlight w:val="yellow"/>
          <w:vertAlign w:val="subscript"/>
        </w:rPr>
        <w:t>𝑖</w:t>
      </w:r>
      <w:r w:rsidR="006C43A3" w:rsidRPr="00EC1CB4">
        <w:rPr>
          <w:i/>
          <w:color w:val="FF0000"/>
          <w:highlight w:val="yellow"/>
        </w:rPr>
        <w:t xml:space="preserve">, </w:t>
      </w:r>
      <w:r w:rsidR="006C43A3" w:rsidRPr="00EC1CB4">
        <w:rPr>
          <w:color w:val="FF0000"/>
          <w:sz w:val="31"/>
          <w:highlight w:val="yellow"/>
          <w:vertAlign w:val="subscript"/>
        </w:rPr>
        <w:t>8</w:t>
      </w:r>
      <w:r w:rsidR="006C43A3" w:rsidRPr="00EC1CB4">
        <w:rPr>
          <w:i/>
          <w:color w:val="FF0000"/>
          <w:sz w:val="31"/>
          <w:highlight w:val="yellow"/>
          <w:vertAlign w:val="subscript"/>
        </w:rPr>
        <w:t>𝑅</w:t>
      </w:r>
      <w:r w:rsidR="006C43A3" w:rsidRPr="00EC1CB4">
        <w:rPr>
          <w:i/>
          <w:color w:val="FF0000"/>
          <w:highlight w:val="yellow"/>
          <w:vertAlign w:val="subscript"/>
        </w:rPr>
        <w:t>𝑖</w:t>
      </w:r>
      <w:r w:rsidR="006C43A3" w:rsidRPr="00EC1CB4">
        <w:rPr>
          <w:i/>
          <w:color w:val="FF0000"/>
          <w:highlight w:val="yellow"/>
        </w:rPr>
        <w:t xml:space="preserve">, </w:t>
      </w:r>
      <w:r w:rsidR="006C43A3" w:rsidRPr="00EC1CB4">
        <w:rPr>
          <w:color w:val="FF0000"/>
          <w:highlight w:val="yellow"/>
        </w:rPr>
        <w:t>and 16</w:t>
      </w:r>
      <w:proofErr w:type="gramStart"/>
      <w:r w:rsidR="006C43A3" w:rsidRPr="00EC1CB4">
        <w:rPr>
          <w:i/>
          <w:color w:val="FF0000"/>
          <w:sz w:val="31"/>
          <w:highlight w:val="yellow"/>
          <w:vertAlign w:val="subscript"/>
        </w:rPr>
        <w:t>𝑅</w:t>
      </w:r>
      <w:r w:rsidR="006C43A3" w:rsidRPr="00EC1CB4">
        <w:rPr>
          <w:i/>
          <w:color w:val="FF0000"/>
          <w:highlight w:val="yellow"/>
          <w:vertAlign w:val="subscript"/>
        </w:rPr>
        <w:t>𝑖</w:t>
      </w:r>
      <w:r w:rsidR="006C43A3" w:rsidRPr="00EC1CB4">
        <w:rPr>
          <w:color w:val="FF0000"/>
          <w:highlight w:val="yellow"/>
        </w:rPr>
        <w:t xml:space="preserve"> ,</w:t>
      </w:r>
      <w:proofErr w:type="gramEnd"/>
      <w:r w:rsidR="006C43A3" w:rsidRPr="00EC1CB4">
        <w:rPr>
          <w:color w:val="FF0000"/>
          <w:highlight w:val="yellow"/>
        </w:rPr>
        <w:t xml:space="preserve"> with specific details  on</w:t>
      </w:r>
      <w:r w:rsidR="00EC1CB4" w:rsidRPr="00EC1CB4">
        <w:rPr>
          <w:color w:val="FF0000"/>
          <w:highlight w:val="yellow"/>
        </w:rPr>
        <w:t xml:space="preserve"> the</w:t>
      </w:r>
      <w:r w:rsidRPr="00EC1CB4">
        <w:rPr>
          <w:color w:val="FF0000"/>
          <w:highlight w:val="yellow"/>
        </w:rPr>
        <w:t xml:space="preserve"> junction </w:t>
      </w:r>
      <w:r w:rsidR="006C43A3" w:rsidRPr="00EC1CB4">
        <w:rPr>
          <w:color w:val="FF0000"/>
          <w:highlight w:val="yellow"/>
        </w:rPr>
        <w:t xml:space="preserve">region </w:t>
      </w:r>
      <w:r w:rsidRPr="00EC1CB4">
        <w:rPr>
          <w:color w:val="FF0000"/>
          <w:highlight w:val="yellow"/>
        </w:rPr>
        <w:t xml:space="preserve">of the gallery and </w:t>
      </w:r>
      <w:r w:rsidRPr="00717BF7">
        <w:rPr>
          <w:color w:val="FF0000"/>
          <w:szCs w:val="20"/>
          <w:highlight w:val="yellow"/>
        </w:rPr>
        <w:t xml:space="preserve">the longitudinal tunnel for </w:t>
      </w:r>
      <w:r w:rsidRPr="00717BF7">
        <w:rPr>
          <w:rFonts w:ascii="Cambria Math" w:hAnsi="Cambria Math" w:cs="Cambria Math"/>
          <w:i/>
          <w:color w:val="FF0000"/>
          <w:szCs w:val="20"/>
          <w:highlight w:val="yellow"/>
        </w:rPr>
        <w:t>𝑑</w:t>
      </w:r>
      <w:r w:rsidRPr="00717BF7">
        <w:rPr>
          <w:color w:val="FF0000"/>
          <w:szCs w:val="20"/>
          <w:highlight w:val="yellow"/>
          <w:vertAlign w:val="subscript"/>
        </w:rPr>
        <w:t>1 = 4</w:t>
      </w:r>
      <w:r w:rsidRPr="00717BF7">
        <w:rPr>
          <w:rFonts w:ascii="Cambria Math" w:hAnsi="Cambria Math" w:cs="Cambria Math"/>
          <w:i/>
          <w:color w:val="FF0000"/>
          <w:szCs w:val="20"/>
          <w:highlight w:val="yellow"/>
          <w:vertAlign w:val="subscript"/>
        </w:rPr>
        <w:t>𝑅𝑖</w:t>
      </w:r>
      <w:r w:rsidRPr="00717BF7">
        <w:rPr>
          <w:i/>
          <w:color w:val="FF0000"/>
          <w:szCs w:val="20"/>
          <w:highlight w:val="yellow"/>
        </w:rPr>
        <w:t xml:space="preserve">, </w:t>
      </w:r>
      <w:r w:rsidRPr="00717BF7">
        <w:rPr>
          <w:color w:val="FF0000"/>
          <w:szCs w:val="20"/>
          <w:highlight w:val="yellow"/>
          <w:vertAlign w:val="subscript"/>
        </w:rPr>
        <w:t>8</w:t>
      </w:r>
      <w:r w:rsidRPr="00717BF7">
        <w:rPr>
          <w:rFonts w:ascii="Cambria Math" w:hAnsi="Cambria Math" w:cs="Cambria Math"/>
          <w:i/>
          <w:color w:val="FF0000"/>
          <w:szCs w:val="20"/>
          <w:highlight w:val="yellow"/>
          <w:vertAlign w:val="subscript"/>
        </w:rPr>
        <w:t>𝑅𝑖</w:t>
      </w:r>
      <w:r w:rsidRPr="00717BF7">
        <w:rPr>
          <w:i/>
          <w:color w:val="FF0000"/>
          <w:szCs w:val="20"/>
          <w:highlight w:val="yellow"/>
        </w:rPr>
        <w:t xml:space="preserve">, </w:t>
      </w:r>
      <w:r w:rsidRPr="00717BF7">
        <w:rPr>
          <w:color w:val="FF0000"/>
          <w:szCs w:val="20"/>
          <w:highlight w:val="yellow"/>
        </w:rPr>
        <w:t>and 16</w:t>
      </w:r>
      <w:r w:rsidRPr="00717BF7">
        <w:rPr>
          <w:rFonts w:ascii="Cambria Math" w:hAnsi="Cambria Math" w:cs="Cambria Math"/>
          <w:i/>
          <w:color w:val="FF0000"/>
          <w:szCs w:val="20"/>
          <w:highlight w:val="yellow"/>
          <w:vertAlign w:val="subscript"/>
        </w:rPr>
        <w:t>𝑅𝑖</w:t>
      </w:r>
      <w:r w:rsidRPr="00717BF7">
        <w:rPr>
          <w:color w:val="FF0000"/>
          <w:szCs w:val="20"/>
          <w:highlight w:val="yellow"/>
        </w:rPr>
        <w:t>.</w:t>
      </w:r>
      <w:r w:rsidRPr="00717BF7">
        <w:rPr>
          <w:color w:val="FF0000"/>
          <w:szCs w:val="20"/>
        </w:rPr>
        <w:t xml:space="preserve"> </w:t>
      </w:r>
      <w:r w:rsidR="00EC1CB4" w:rsidRPr="00717BF7">
        <w:rPr>
          <w:color w:val="FF0000"/>
          <w:szCs w:val="20"/>
          <w:highlight w:val="yellow"/>
        </w:rPr>
        <w:t>For the illustration purpose</w:t>
      </w:r>
      <w:r w:rsidR="00D04C78" w:rsidRPr="00717BF7">
        <w:rPr>
          <w:color w:val="FF0000"/>
          <w:szCs w:val="20"/>
          <w:highlight w:val="yellow"/>
        </w:rPr>
        <w:t>s</w:t>
      </w:r>
      <w:r w:rsidR="00EC1CB4" w:rsidRPr="00717BF7">
        <w:rPr>
          <w:color w:val="FF0000"/>
          <w:szCs w:val="20"/>
          <w:highlight w:val="yellow"/>
        </w:rPr>
        <w:t xml:space="preserve">, </w:t>
      </w:r>
      <w:r w:rsidR="002A14C9" w:rsidRPr="00717BF7">
        <w:rPr>
          <w:color w:val="FF0000"/>
          <w:szCs w:val="20"/>
          <w:highlight w:val="yellow"/>
        </w:rPr>
        <w:t>symmetry with respect to plane</w:t>
      </w:r>
      <w:r w:rsidR="002A14C9" w:rsidRPr="00717BF7">
        <w:rPr>
          <w:color w:val="FF0000"/>
          <w:position w:val="-10"/>
          <w:szCs w:val="20"/>
          <w:highlight w:val="yellow"/>
        </w:rPr>
        <w:object w:dxaOrig="520" w:dyaOrig="300" w14:anchorId="32971866">
          <v:shape id="_x0000_i1046" type="#_x0000_t75" style="width:25.65pt;height:15.05pt" o:ole="">
            <v:imagedata r:id="rId66" o:title=""/>
          </v:shape>
          <o:OLEObject Type="Embed" ProgID="Equation.DSMT4" ShapeID="_x0000_i1046" DrawAspect="Content" ObjectID="_1772867713" r:id="rId74"/>
        </w:object>
      </w:r>
      <w:r w:rsidR="002A14C9" w:rsidRPr="00717BF7">
        <w:rPr>
          <w:color w:val="FF0000"/>
          <w:szCs w:val="20"/>
          <w:highlight w:val="yellow"/>
        </w:rPr>
        <w:t xml:space="preserve"> has been used to complete the geometry representation</w:t>
      </w:r>
      <w:r w:rsidR="00D04C78" w:rsidRPr="00717BF7">
        <w:rPr>
          <w:color w:val="FF0000"/>
          <w:szCs w:val="20"/>
          <w:highlight w:val="yellow"/>
        </w:rPr>
        <w:t xml:space="preserve"> </w:t>
      </w:r>
      <w:r w:rsidR="002A14C9" w:rsidRPr="00717BF7">
        <w:rPr>
          <w:color w:val="FF0000"/>
          <w:szCs w:val="20"/>
          <w:highlight w:val="yellow"/>
        </w:rPr>
        <w:t xml:space="preserve">of </w:t>
      </w:r>
      <w:r w:rsidR="00D04C78" w:rsidRPr="00717BF7">
        <w:rPr>
          <w:color w:val="FF0000"/>
          <w:szCs w:val="20"/>
          <w:highlight w:val="yellow"/>
        </w:rPr>
        <w:t>each configuration</w:t>
      </w:r>
      <w:r w:rsidR="002A14C9" w:rsidRPr="00717BF7">
        <w:rPr>
          <w:color w:val="FF0000"/>
          <w:szCs w:val="20"/>
          <w:highlight w:val="yellow"/>
        </w:rPr>
        <w:t>.</w:t>
      </w:r>
      <w:r w:rsidR="00D04C78" w:rsidRPr="00717BF7">
        <w:rPr>
          <w:color w:val="FF0000"/>
          <w:szCs w:val="20"/>
          <w:highlight w:val="yellow"/>
        </w:rPr>
        <w:t xml:space="preserve"> </w:t>
      </w:r>
      <w:r w:rsidR="004E4F95" w:rsidRPr="00717BF7">
        <w:rPr>
          <w:color w:val="FF0000"/>
          <w:szCs w:val="20"/>
          <w:highlight w:val="yellow"/>
        </w:rPr>
        <w:t>It is emphasized that t</w:t>
      </w:r>
      <w:r w:rsidR="005A07D2" w:rsidRPr="00717BF7">
        <w:rPr>
          <w:color w:val="FF0000"/>
          <w:szCs w:val="20"/>
          <w:highlight w:val="yellow"/>
        </w:rPr>
        <w:t xml:space="preserve">he </w:t>
      </w:r>
      <w:r w:rsidR="005140AA" w:rsidRPr="00717BF7">
        <w:rPr>
          <w:color w:val="FF0000"/>
          <w:szCs w:val="20"/>
          <w:highlight w:val="yellow"/>
        </w:rPr>
        <w:t xml:space="preserve">tetrahedral </w:t>
      </w:r>
      <w:r w:rsidR="00A973E4" w:rsidRPr="00717BF7">
        <w:rPr>
          <w:color w:val="FF0000"/>
          <w:szCs w:val="20"/>
          <w:highlight w:val="yellow"/>
        </w:rPr>
        <w:t>elements</w:t>
      </w:r>
      <w:r w:rsidR="005140AA" w:rsidRPr="00717BF7">
        <w:rPr>
          <w:color w:val="FF0000"/>
          <w:szCs w:val="20"/>
          <w:highlight w:val="yellow"/>
        </w:rPr>
        <w:t xml:space="preserve"> </w:t>
      </w:r>
      <w:r w:rsidR="00A973E4" w:rsidRPr="00717BF7">
        <w:rPr>
          <w:color w:val="FF0000"/>
          <w:szCs w:val="20"/>
          <w:highlight w:val="yellow"/>
        </w:rPr>
        <w:t xml:space="preserve">used for the discretization of the region surrounding the transverse gallery </w:t>
      </w:r>
      <w:r w:rsidR="005140AA" w:rsidRPr="00717BF7">
        <w:rPr>
          <w:color w:val="FF0000"/>
          <w:szCs w:val="20"/>
          <w:highlight w:val="yellow"/>
        </w:rPr>
        <w:t xml:space="preserve">exactly </w:t>
      </w:r>
      <w:r w:rsidR="00A973E4" w:rsidRPr="00717BF7">
        <w:rPr>
          <w:color w:val="FF0000"/>
          <w:szCs w:val="20"/>
          <w:highlight w:val="yellow"/>
        </w:rPr>
        <w:t>fits</w:t>
      </w:r>
      <w:r w:rsidR="005140AA" w:rsidRPr="00717BF7">
        <w:rPr>
          <w:color w:val="FF0000"/>
          <w:szCs w:val="20"/>
          <w:highlight w:val="yellow"/>
        </w:rPr>
        <w:t xml:space="preserve"> excavation steps</w:t>
      </w:r>
      <w:r w:rsidR="00A973E4" w:rsidRPr="00717BF7">
        <w:rPr>
          <w:color w:val="FF0000"/>
          <w:szCs w:val="20"/>
          <w:highlight w:val="yellow"/>
        </w:rPr>
        <w:t xml:space="preserve"> </w:t>
      </w:r>
      <w:r w:rsidR="005140AA" w:rsidRPr="00717BF7">
        <w:rPr>
          <w:color w:val="FF0000"/>
          <w:szCs w:val="20"/>
          <w:highlight w:val="yellow"/>
        </w:rPr>
        <w:t>(elements removal or deactivation)</w:t>
      </w:r>
      <w:r w:rsidRPr="00717BF7">
        <w:rPr>
          <w:color w:val="FF0000"/>
          <w:szCs w:val="20"/>
          <w:highlight w:val="yellow"/>
        </w:rPr>
        <w:t>.</w:t>
      </w:r>
    </w:p>
    <w:p w14:paraId="4566C10B" w14:textId="77777777" w:rsidR="00FD0A64" w:rsidRDefault="00000000">
      <w:pPr>
        <w:spacing w:after="144" w:line="259" w:lineRule="auto"/>
        <w:ind w:left="1912" w:firstLine="0"/>
        <w:jc w:val="left"/>
      </w:pPr>
      <w:r>
        <w:rPr>
          <w:noProof/>
          <w:sz w:val="22"/>
        </w:rPr>
        <w:lastRenderedPageBreak/>
        <mc:AlternateContent>
          <mc:Choice Requires="wpg">
            <w:drawing>
              <wp:inline distT="0" distB="0" distL="0" distR="0" wp14:anchorId="1D26386B" wp14:editId="5E4F27C0">
                <wp:extent cx="3495050" cy="3780795"/>
                <wp:effectExtent l="0" t="0" r="0" b="0"/>
                <wp:docPr id="19997" name="Group 19997"/>
                <wp:cNvGraphicFramePr/>
                <a:graphic xmlns:a="http://schemas.openxmlformats.org/drawingml/2006/main">
                  <a:graphicData uri="http://schemas.microsoft.com/office/word/2010/wordprocessingGroup">
                    <wpg:wgp>
                      <wpg:cNvGrpSpPr/>
                      <wpg:grpSpPr>
                        <a:xfrm>
                          <a:off x="0" y="0"/>
                          <a:ext cx="3495050" cy="3780795"/>
                          <a:chOff x="0" y="0"/>
                          <a:chExt cx="3495050" cy="3780795"/>
                        </a:xfrm>
                      </wpg:grpSpPr>
                      <pic:pic xmlns:pic="http://schemas.openxmlformats.org/drawingml/2006/picture">
                        <pic:nvPicPr>
                          <pic:cNvPr id="24432" name="Picture 24432"/>
                          <pic:cNvPicPr/>
                        </pic:nvPicPr>
                        <pic:blipFill>
                          <a:blip r:embed="rId75"/>
                          <a:stretch>
                            <a:fillRect/>
                          </a:stretch>
                        </pic:blipFill>
                        <pic:spPr>
                          <a:xfrm>
                            <a:off x="9881" y="-908"/>
                            <a:ext cx="3480816" cy="2319528"/>
                          </a:xfrm>
                          <a:prstGeom prst="rect">
                            <a:avLst/>
                          </a:prstGeom>
                        </pic:spPr>
                      </pic:pic>
                      <pic:pic xmlns:pic="http://schemas.openxmlformats.org/drawingml/2006/picture">
                        <pic:nvPicPr>
                          <pic:cNvPr id="24433" name="Picture 24433"/>
                          <pic:cNvPicPr/>
                        </pic:nvPicPr>
                        <pic:blipFill>
                          <a:blip r:embed="rId76"/>
                          <a:stretch>
                            <a:fillRect/>
                          </a:stretch>
                        </pic:blipFill>
                        <pic:spPr>
                          <a:xfrm>
                            <a:off x="2769" y="1564747"/>
                            <a:ext cx="1783080" cy="1408176"/>
                          </a:xfrm>
                          <a:prstGeom prst="rect">
                            <a:avLst/>
                          </a:prstGeom>
                        </pic:spPr>
                      </pic:pic>
                      <pic:pic xmlns:pic="http://schemas.openxmlformats.org/drawingml/2006/picture">
                        <pic:nvPicPr>
                          <pic:cNvPr id="24434" name="Picture 24434"/>
                          <pic:cNvPicPr/>
                        </pic:nvPicPr>
                        <pic:blipFill>
                          <a:blip r:embed="rId77"/>
                          <a:stretch>
                            <a:fillRect/>
                          </a:stretch>
                        </pic:blipFill>
                        <pic:spPr>
                          <a:xfrm>
                            <a:off x="1067537" y="2355195"/>
                            <a:ext cx="91440" cy="88392"/>
                          </a:xfrm>
                          <a:prstGeom prst="rect">
                            <a:avLst/>
                          </a:prstGeom>
                        </pic:spPr>
                      </pic:pic>
                      <pic:pic xmlns:pic="http://schemas.openxmlformats.org/drawingml/2006/picture">
                        <pic:nvPicPr>
                          <pic:cNvPr id="24435" name="Picture 24435"/>
                          <pic:cNvPicPr/>
                        </pic:nvPicPr>
                        <pic:blipFill>
                          <a:blip r:embed="rId78"/>
                          <a:stretch>
                            <a:fillRect/>
                          </a:stretch>
                        </pic:blipFill>
                        <pic:spPr>
                          <a:xfrm>
                            <a:off x="952729" y="2142851"/>
                            <a:ext cx="2304288" cy="1636776"/>
                          </a:xfrm>
                          <a:prstGeom prst="rect">
                            <a:avLst/>
                          </a:prstGeom>
                        </pic:spPr>
                      </pic:pic>
                      <wps:wsp>
                        <wps:cNvPr id="2322" name="Shape 2322"/>
                        <wps:cNvSpPr/>
                        <wps:spPr>
                          <a:xfrm>
                            <a:off x="6728" y="0"/>
                            <a:ext cx="3488322" cy="2328322"/>
                          </a:xfrm>
                          <a:custGeom>
                            <a:avLst/>
                            <a:gdLst/>
                            <a:ahLst/>
                            <a:cxnLst/>
                            <a:rect l="0" t="0" r="0" b="0"/>
                            <a:pathLst>
                              <a:path w="3488322" h="2328322">
                                <a:moveTo>
                                  <a:pt x="83218" y="1122312"/>
                                </a:moveTo>
                                <a:lnTo>
                                  <a:pt x="2035698" y="0"/>
                                </a:lnTo>
                                <a:cubicBezTo>
                                  <a:pt x="2035698" y="0"/>
                                  <a:pt x="2141426" y="8961"/>
                                  <a:pt x="2203544" y="50155"/>
                                </a:cubicBezTo>
                                <a:cubicBezTo>
                                  <a:pt x="2268672" y="93345"/>
                                  <a:pt x="2330379" y="169812"/>
                                  <a:pt x="2361629" y="220325"/>
                                </a:cubicBezTo>
                                <a:cubicBezTo>
                                  <a:pt x="2408896" y="296730"/>
                                  <a:pt x="2434080" y="389778"/>
                                  <a:pt x="2439977" y="479466"/>
                                </a:cubicBezTo>
                                <a:cubicBezTo>
                                  <a:pt x="2446401" y="577276"/>
                                  <a:pt x="2387468" y="645879"/>
                                  <a:pt x="2387468" y="645879"/>
                                </a:cubicBezTo>
                                <a:lnTo>
                                  <a:pt x="1839484" y="961636"/>
                                </a:lnTo>
                                <a:lnTo>
                                  <a:pt x="3425693" y="1877439"/>
                                </a:lnTo>
                                <a:cubicBezTo>
                                  <a:pt x="3425693" y="1877439"/>
                                  <a:pt x="3479567" y="1926069"/>
                                  <a:pt x="3483438" y="1972834"/>
                                </a:cubicBezTo>
                                <a:cubicBezTo>
                                  <a:pt x="3488322" y="2031743"/>
                                  <a:pt x="3460014" y="2126575"/>
                                  <a:pt x="3429648" y="2177293"/>
                                </a:cubicBezTo>
                                <a:cubicBezTo>
                                  <a:pt x="3398902" y="2228698"/>
                                  <a:pt x="3340860" y="2290344"/>
                                  <a:pt x="3285287" y="2312670"/>
                                </a:cubicBezTo>
                                <a:cubicBezTo>
                                  <a:pt x="3246326" y="2328322"/>
                                  <a:pt x="3180809" y="2301598"/>
                                  <a:pt x="3180809" y="2301598"/>
                                </a:cubicBezTo>
                                <a:lnTo>
                                  <a:pt x="1349929" y="1244559"/>
                                </a:lnTo>
                                <a:lnTo>
                                  <a:pt x="455676" y="1760845"/>
                                </a:lnTo>
                                <a:cubicBezTo>
                                  <a:pt x="455676" y="1760845"/>
                                  <a:pt x="388201" y="1812341"/>
                                  <a:pt x="262021" y="1748699"/>
                                </a:cubicBezTo>
                                <a:cubicBezTo>
                                  <a:pt x="193411" y="1714081"/>
                                  <a:pt x="129860" y="1634101"/>
                                  <a:pt x="89741" y="1566085"/>
                                </a:cubicBezTo>
                                <a:cubicBezTo>
                                  <a:pt x="46726" y="1493162"/>
                                  <a:pt x="10653" y="1415712"/>
                                  <a:pt x="7262" y="1331115"/>
                                </a:cubicBezTo>
                                <a:cubicBezTo>
                                  <a:pt x="0" y="1150887"/>
                                  <a:pt x="83218" y="1122312"/>
                                  <a:pt x="83218" y="1122312"/>
                                </a:cubicBezTo>
                                <a:close/>
                              </a:path>
                            </a:pathLst>
                          </a:custGeom>
                          <a:ln w="3240" cap="sq">
                            <a:miter lim="100000"/>
                          </a:ln>
                        </wps:spPr>
                        <wps:style>
                          <a:lnRef idx="1">
                            <a:srgbClr val="000000"/>
                          </a:lnRef>
                          <a:fillRef idx="0">
                            <a:srgbClr val="000000">
                              <a:alpha val="0"/>
                            </a:srgbClr>
                          </a:fillRef>
                          <a:effectRef idx="0">
                            <a:scrgbClr r="0" g="0" b="0"/>
                          </a:effectRef>
                          <a:fontRef idx="none"/>
                        </wps:style>
                        <wps:bodyPr/>
                      </wps:wsp>
                      <wps:wsp>
                        <wps:cNvPr id="2324" name="Shape 2324"/>
                        <wps:cNvSpPr/>
                        <wps:spPr>
                          <a:xfrm>
                            <a:off x="0" y="1548316"/>
                            <a:ext cx="1790456" cy="1438809"/>
                          </a:xfrm>
                          <a:custGeom>
                            <a:avLst/>
                            <a:gdLst/>
                            <a:ahLst/>
                            <a:cxnLst/>
                            <a:rect l="0" t="0" r="0" b="0"/>
                            <a:pathLst>
                              <a:path w="1790456" h="1438809">
                                <a:moveTo>
                                  <a:pt x="51763" y="777149"/>
                                </a:moveTo>
                                <a:lnTo>
                                  <a:pt x="1339421" y="28514"/>
                                </a:lnTo>
                                <a:cubicBezTo>
                                  <a:pt x="1339421" y="28514"/>
                                  <a:pt x="1430084" y="0"/>
                                  <a:pt x="1523048" y="59588"/>
                                </a:cubicBezTo>
                                <a:cubicBezTo>
                                  <a:pt x="1598326" y="107816"/>
                                  <a:pt x="1658569" y="180830"/>
                                  <a:pt x="1703101" y="258341"/>
                                </a:cubicBezTo>
                                <a:cubicBezTo>
                                  <a:pt x="1746946" y="334655"/>
                                  <a:pt x="1773616" y="376146"/>
                                  <a:pt x="1782814" y="510098"/>
                                </a:cubicBezTo>
                                <a:cubicBezTo>
                                  <a:pt x="1790456" y="621091"/>
                                  <a:pt x="1716375" y="681601"/>
                                  <a:pt x="1716375" y="681601"/>
                                </a:cubicBezTo>
                                <a:lnTo>
                                  <a:pt x="1520602" y="794652"/>
                                </a:lnTo>
                                <a:lnTo>
                                  <a:pt x="1569507" y="822869"/>
                                </a:lnTo>
                                <a:cubicBezTo>
                                  <a:pt x="1569507" y="822869"/>
                                  <a:pt x="1597251" y="874395"/>
                                  <a:pt x="1599606" y="944255"/>
                                </a:cubicBezTo>
                                <a:cubicBezTo>
                                  <a:pt x="1601564" y="1002777"/>
                                  <a:pt x="1584960" y="1050044"/>
                                  <a:pt x="1554480" y="1100046"/>
                                </a:cubicBezTo>
                                <a:cubicBezTo>
                                  <a:pt x="1536711" y="1129162"/>
                                  <a:pt x="1516441" y="1160115"/>
                                  <a:pt x="1488666" y="1189314"/>
                                </a:cubicBezTo>
                                <a:cubicBezTo>
                                  <a:pt x="1472946" y="1205865"/>
                                  <a:pt x="1442710" y="1231141"/>
                                  <a:pt x="1433391" y="1235035"/>
                                </a:cubicBezTo>
                                <a:cubicBezTo>
                                  <a:pt x="1375852" y="1258969"/>
                                  <a:pt x="1325552" y="1261468"/>
                                  <a:pt x="1325552" y="1261468"/>
                                </a:cubicBezTo>
                                <a:lnTo>
                                  <a:pt x="1020425" y="1087489"/>
                                </a:lnTo>
                                <a:lnTo>
                                  <a:pt x="437434" y="1423096"/>
                                </a:lnTo>
                                <a:cubicBezTo>
                                  <a:pt x="437434" y="1423096"/>
                                  <a:pt x="335341" y="1438809"/>
                                  <a:pt x="256634" y="1383419"/>
                                </a:cubicBezTo>
                                <a:cubicBezTo>
                                  <a:pt x="197968" y="1342103"/>
                                  <a:pt x="147668" y="1294836"/>
                                  <a:pt x="108318" y="1234829"/>
                                </a:cubicBezTo>
                                <a:cubicBezTo>
                                  <a:pt x="58072" y="1158126"/>
                                  <a:pt x="15834" y="1061619"/>
                                  <a:pt x="9106" y="970156"/>
                                </a:cubicBezTo>
                                <a:cubicBezTo>
                                  <a:pt x="0" y="846445"/>
                                  <a:pt x="51763" y="777149"/>
                                  <a:pt x="51763" y="777149"/>
                                </a:cubicBezTo>
                                <a:close/>
                              </a:path>
                            </a:pathLst>
                          </a:custGeom>
                          <a:ln w="3240" cap="sq">
                            <a:miter lim="100000"/>
                          </a:ln>
                        </wps:spPr>
                        <wps:style>
                          <a:lnRef idx="1">
                            <a:srgbClr val="000000"/>
                          </a:lnRef>
                          <a:fillRef idx="0">
                            <a:srgbClr val="000000">
                              <a:alpha val="0"/>
                            </a:srgbClr>
                          </a:fillRef>
                          <a:effectRef idx="0">
                            <a:scrgbClr r="0" g="0" b="0"/>
                          </a:effectRef>
                          <a:fontRef idx="none"/>
                        </wps:style>
                        <wps:bodyPr/>
                      </wps:wsp>
                      <wps:wsp>
                        <wps:cNvPr id="2326" name="Shape 2326"/>
                        <wps:cNvSpPr/>
                        <wps:spPr>
                          <a:xfrm>
                            <a:off x="958840" y="2138987"/>
                            <a:ext cx="2319574" cy="1640083"/>
                          </a:xfrm>
                          <a:custGeom>
                            <a:avLst/>
                            <a:gdLst/>
                            <a:ahLst/>
                            <a:cxnLst/>
                            <a:rect l="0" t="0" r="0" b="0"/>
                            <a:pathLst>
                              <a:path w="2319574" h="1640083">
                                <a:moveTo>
                                  <a:pt x="63223" y="943539"/>
                                </a:moveTo>
                                <a:lnTo>
                                  <a:pt x="1677741" y="10950"/>
                                </a:lnTo>
                                <a:cubicBezTo>
                                  <a:pt x="1677741" y="10950"/>
                                  <a:pt x="1801353" y="0"/>
                                  <a:pt x="1851119" y="32172"/>
                                </a:cubicBezTo>
                                <a:cubicBezTo>
                                  <a:pt x="1959765" y="102390"/>
                                  <a:pt x="2002239" y="161445"/>
                                  <a:pt x="2051983" y="249944"/>
                                </a:cubicBezTo>
                                <a:cubicBezTo>
                                  <a:pt x="2090738" y="318874"/>
                                  <a:pt x="2119427" y="398618"/>
                                  <a:pt x="2118421" y="477675"/>
                                </a:cubicBezTo>
                                <a:cubicBezTo>
                                  <a:pt x="2116600" y="617906"/>
                                  <a:pt x="2051533" y="668145"/>
                                  <a:pt x="2051533" y="668145"/>
                                </a:cubicBezTo>
                                <a:lnTo>
                                  <a:pt x="1687944" y="878083"/>
                                </a:lnTo>
                                <a:lnTo>
                                  <a:pt x="2259361" y="1207976"/>
                                </a:lnTo>
                                <a:cubicBezTo>
                                  <a:pt x="2259361" y="1207976"/>
                                  <a:pt x="2319574" y="1246998"/>
                                  <a:pt x="2283943" y="1394369"/>
                                </a:cubicBezTo>
                                <a:cubicBezTo>
                                  <a:pt x="2272780" y="1440508"/>
                                  <a:pt x="2244327" y="1483728"/>
                                  <a:pt x="2226465" y="1508791"/>
                                </a:cubicBezTo>
                                <a:cubicBezTo>
                                  <a:pt x="2200481" y="1545222"/>
                                  <a:pt x="2166755" y="1593860"/>
                                  <a:pt x="2121362" y="1620172"/>
                                </a:cubicBezTo>
                                <a:cubicBezTo>
                                  <a:pt x="2088414" y="1639253"/>
                                  <a:pt x="2012960" y="1640083"/>
                                  <a:pt x="2012960" y="1640083"/>
                                </a:cubicBezTo>
                                <a:lnTo>
                                  <a:pt x="1183600" y="1164725"/>
                                </a:lnTo>
                                <a:lnTo>
                                  <a:pt x="432610" y="1598326"/>
                                </a:lnTo>
                                <a:cubicBezTo>
                                  <a:pt x="432610" y="1598326"/>
                                  <a:pt x="382280" y="1624424"/>
                                  <a:pt x="250622" y="1560584"/>
                                </a:cubicBezTo>
                                <a:cubicBezTo>
                                  <a:pt x="215052" y="1543317"/>
                                  <a:pt x="147013" y="1472801"/>
                                  <a:pt x="95753" y="1398087"/>
                                </a:cubicBezTo>
                                <a:cubicBezTo>
                                  <a:pt x="38725" y="1314923"/>
                                  <a:pt x="0" y="1186845"/>
                                  <a:pt x="1189" y="1103795"/>
                                </a:cubicBezTo>
                                <a:cubicBezTo>
                                  <a:pt x="2827" y="991850"/>
                                  <a:pt x="63223" y="943539"/>
                                  <a:pt x="63223" y="943539"/>
                                </a:cubicBezTo>
                                <a:close/>
                              </a:path>
                            </a:pathLst>
                          </a:custGeom>
                          <a:ln w="3240" cap="sq">
                            <a:miter lim="100000"/>
                          </a:ln>
                        </wps:spPr>
                        <wps:style>
                          <a:lnRef idx="1">
                            <a:srgbClr val="000000"/>
                          </a:lnRef>
                          <a:fillRef idx="0">
                            <a:srgbClr val="000000">
                              <a:alpha val="0"/>
                            </a:srgbClr>
                          </a:fillRef>
                          <a:effectRef idx="0">
                            <a:scrgbClr r="0" g="0" b="0"/>
                          </a:effectRef>
                          <a:fontRef idx="none"/>
                        </wps:style>
                        <wps:bodyPr/>
                      </wps:wsp>
                      <wps:wsp>
                        <wps:cNvPr id="2328" name="Shape 2328"/>
                        <wps:cNvSpPr/>
                        <wps:spPr>
                          <a:xfrm>
                            <a:off x="663115" y="427627"/>
                            <a:ext cx="25211" cy="50497"/>
                          </a:xfrm>
                          <a:custGeom>
                            <a:avLst/>
                            <a:gdLst/>
                            <a:ahLst/>
                            <a:cxnLst/>
                            <a:rect l="0" t="0" r="0" b="0"/>
                            <a:pathLst>
                              <a:path w="25211" h="50497">
                                <a:moveTo>
                                  <a:pt x="25211" y="0"/>
                                </a:moveTo>
                                <a:lnTo>
                                  <a:pt x="25211" y="4569"/>
                                </a:lnTo>
                                <a:lnTo>
                                  <a:pt x="23935" y="5219"/>
                                </a:lnTo>
                                <a:cubicBezTo>
                                  <a:pt x="16132" y="13380"/>
                                  <a:pt x="10180" y="27127"/>
                                  <a:pt x="10180" y="36956"/>
                                </a:cubicBezTo>
                                <a:cubicBezTo>
                                  <a:pt x="10180" y="41597"/>
                                  <a:pt x="12977" y="44752"/>
                                  <a:pt x="17054" y="44752"/>
                                </a:cubicBezTo>
                                <a:lnTo>
                                  <a:pt x="25211" y="41345"/>
                                </a:lnTo>
                                <a:lnTo>
                                  <a:pt x="25211" y="44587"/>
                                </a:lnTo>
                                <a:lnTo>
                                  <a:pt x="22996" y="47153"/>
                                </a:lnTo>
                                <a:cubicBezTo>
                                  <a:pt x="19700" y="49568"/>
                                  <a:pt x="16402" y="50497"/>
                                  <a:pt x="12413" y="50497"/>
                                </a:cubicBezTo>
                                <a:cubicBezTo>
                                  <a:pt x="4618" y="50497"/>
                                  <a:pt x="0" y="45498"/>
                                  <a:pt x="0" y="36956"/>
                                </a:cubicBezTo>
                                <a:cubicBezTo>
                                  <a:pt x="0" y="23738"/>
                                  <a:pt x="10750" y="7909"/>
                                  <a:pt x="22615" y="820"/>
                                </a:cubicBezTo>
                                <a:lnTo>
                                  <a:pt x="2521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29" name="Shape 2329"/>
                        <wps:cNvSpPr/>
                        <wps:spPr>
                          <a:xfrm>
                            <a:off x="688326" y="395943"/>
                            <a:ext cx="35277" cy="82357"/>
                          </a:xfrm>
                          <a:custGeom>
                            <a:avLst/>
                            <a:gdLst/>
                            <a:ahLst/>
                            <a:cxnLst/>
                            <a:rect l="0" t="0" r="0" b="0"/>
                            <a:pathLst>
                              <a:path w="35277" h="82357">
                                <a:moveTo>
                                  <a:pt x="34705" y="0"/>
                                </a:moveTo>
                                <a:lnTo>
                                  <a:pt x="35277" y="533"/>
                                </a:lnTo>
                                <a:cubicBezTo>
                                  <a:pt x="29318" y="24285"/>
                                  <a:pt x="26735" y="33749"/>
                                  <a:pt x="23572" y="44707"/>
                                </a:cubicBezTo>
                                <a:cubicBezTo>
                                  <a:pt x="19679" y="57683"/>
                                  <a:pt x="15953" y="72146"/>
                                  <a:pt x="15953" y="73815"/>
                                </a:cubicBezTo>
                                <a:cubicBezTo>
                                  <a:pt x="15953" y="75126"/>
                                  <a:pt x="16905" y="76048"/>
                                  <a:pt x="18010" y="76048"/>
                                </a:cubicBezTo>
                                <a:cubicBezTo>
                                  <a:pt x="20067" y="76048"/>
                                  <a:pt x="21347" y="75126"/>
                                  <a:pt x="27657" y="67711"/>
                                </a:cubicBezTo>
                                <a:lnTo>
                                  <a:pt x="29143" y="68992"/>
                                </a:lnTo>
                                <a:cubicBezTo>
                                  <a:pt x="23008" y="77534"/>
                                  <a:pt x="16905" y="82357"/>
                                  <a:pt x="11876" y="82357"/>
                                </a:cubicBezTo>
                                <a:cubicBezTo>
                                  <a:pt x="8934" y="82357"/>
                                  <a:pt x="6877" y="80338"/>
                                  <a:pt x="6877" y="77183"/>
                                </a:cubicBezTo>
                                <a:cubicBezTo>
                                  <a:pt x="6877" y="74379"/>
                                  <a:pt x="7060" y="72535"/>
                                  <a:pt x="8363" y="66584"/>
                                </a:cubicBezTo>
                                <a:lnTo>
                                  <a:pt x="0" y="76272"/>
                                </a:lnTo>
                                <a:lnTo>
                                  <a:pt x="0" y="73030"/>
                                </a:lnTo>
                                <a:lnTo>
                                  <a:pt x="89" y="72993"/>
                                </a:lnTo>
                                <a:cubicBezTo>
                                  <a:pt x="8151" y="66458"/>
                                  <a:pt x="15030" y="51702"/>
                                  <a:pt x="15030" y="38214"/>
                                </a:cubicBezTo>
                                <a:cubicBezTo>
                                  <a:pt x="15030" y="33932"/>
                                  <a:pt x="13369" y="31730"/>
                                  <a:pt x="9643" y="31341"/>
                                </a:cubicBezTo>
                                <a:lnTo>
                                  <a:pt x="0" y="36254"/>
                                </a:lnTo>
                                <a:lnTo>
                                  <a:pt x="0" y="31685"/>
                                </a:lnTo>
                                <a:lnTo>
                                  <a:pt x="9285" y="28750"/>
                                </a:lnTo>
                                <a:cubicBezTo>
                                  <a:pt x="13933" y="28750"/>
                                  <a:pt x="15953" y="30594"/>
                                  <a:pt x="16905" y="35601"/>
                                </a:cubicBezTo>
                                <a:lnTo>
                                  <a:pt x="22087" y="16132"/>
                                </a:lnTo>
                                <a:cubicBezTo>
                                  <a:pt x="23755" y="9997"/>
                                  <a:pt x="23931" y="9464"/>
                                  <a:pt x="23931" y="7765"/>
                                </a:cubicBezTo>
                                <a:cubicBezTo>
                                  <a:pt x="23931" y="5357"/>
                                  <a:pt x="23191" y="4999"/>
                                  <a:pt x="16524" y="4824"/>
                                </a:cubicBezTo>
                                <a:lnTo>
                                  <a:pt x="16524" y="2766"/>
                                </a:lnTo>
                                <a:cubicBezTo>
                                  <a:pt x="24144" y="2019"/>
                                  <a:pt x="28396" y="1280"/>
                                  <a:pt x="34705"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0" name="Shape 2330"/>
                        <wps:cNvSpPr/>
                        <wps:spPr>
                          <a:xfrm>
                            <a:off x="730057" y="435498"/>
                            <a:ext cx="24857" cy="59207"/>
                          </a:xfrm>
                          <a:custGeom>
                            <a:avLst/>
                            <a:gdLst/>
                            <a:ahLst/>
                            <a:cxnLst/>
                            <a:rect l="0" t="0" r="0" b="0"/>
                            <a:pathLst>
                              <a:path w="24857" h="59207">
                                <a:moveTo>
                                  <a:pt x="15781" y="0"/>
                                </a:moveTo>
                                <a:lnTo>
                                  <a:pt x="16520" y="206"/>
                                </a:lnTo>
                                <a:lnTo>
                                  <a:pt x="16520" y="52715"/>
                                </a:lnTo>
                                <a:cubicBezTo>
                                  <a:pt x="16520" y="56975"/>
                                  <a:pt x="17983" y="57714"/>
                                  <a:pt x="24857" y="57897"/>
                                </a:cubicBezTo>
                                <a:lnTo>
                                  <a:pt x="24857" y="59207"/>
                                </a:lnTo>
                                <a:lnTo>
                                  <a:pt x="747" y="59207"/>
                                </a:lnTo>
                                <a:lnTo>
                                  <a:pt x="747" y="57897"/>
                                </a:lnTo>
                                <a:cubicBezTo>
                                  <a:pt x="4435" y="57714"/>
                                  <a:pt x="5570" y="57539"/>
                                  <a:pt x="6851" y="56792"/>
                                </a:cubicBezTo>
                                <a:cubicBezTo>
                                  <a:pt x="8336" y="56053"/>
                                  <a:pt x="9083" y="53995"/>
                                  <a:pt x="9083" y="51016"/>
                                </a:cubicBezTo>
                                <a:lnTo>
                                  <a:pt x="9083" y="11339"/>
                                </a:lnTo>
                                <a:cubicBezTo>
                                  <a:pt x="9083" y="8542"/>
                                  <a:pt x="8161" y="7231"/>
                                  <a:pt x="6309" y="7231"/>
                                </a:cubicBezTo>
                                <a:cubicBezTo>
                                  <a:pt x="5570" y="7231"/>
                                  <a:pt x="4077" y="7620"/>
                                  <a:pt x="2416" y="8184"/>
                                </a:cubicBezTo>
                                <a:cubicBezTo>
                                  <a:pt x="2027" y="8367"/>
                                  <a:pt x="1105" y="8725"/>
                                  <a:pt x="0" y="9106"/>
                                </a:cubicBezTo>
                                <a:lnTo>
                                  <a:pt x="0" y="7978"/>
                                </a:lnTo>
                                <a:lnTo>
                                  <a:pt x="1578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1" name="Shape 2331"/>
                        <wps:cNvSpPr/>
                        <wps:spPr>
                          <a:xfrm>
                            <a:off x="803042" y="456423"/>
                            <a:ext cx="78676" cy="4648"/>
                          </a:xfrm>
                          <a:custGeom>
                            <a:avLst/>
                            <a:gdLst/>
                            <a:ahLst/>
                            <a:cxnLst/>
                            <a:rect l="0" t="0" r="0" b="0"/>
                            <a:pathLst>
                              <a:path w="78676" h="4648">
                                <a:moveTo>
                                  <a:pt x="3902" y="0"/>
                                </a:moveTo>
                                <a:lnTo>
                                  <a:pt x="74592" y="0"/>
                                </a:lnTo>
                                <a:cubicBezTo>
                                  <a:pt x="76474" y="0"/>
                                  <a:pt x="78676" y="0"/>
                                  <a:pt x="78676" y="2202"/>
                                </a:cubicBezTo>
                                <a:cubicBezTo>
                                  <a:pt x="78676" y="4648"/>
                                  <a:pt x="76474" y="4648"/>
                                  <a:pt x="74775" y="4648"/>
                                </a:cubicBezTo>
                                <a:lnTo>
                                  <a:pt x="3902" y="4648"/>
                                </a:lnTo>
                                <a:cubicBezTo>
                                  <a:pt x="2233" y="4648"/>
                                  <a:pt x="0" y="4648"/>
                                  <a:pt x="0" y="2202"/>
                                </a:cubicBezTo>
                                <a:cubicBezTo>
                                  <a:pt x="0" y="0"/>
                                  <a:pt x="2233" y="0"/>
                                  <a:pt x="390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2" name="Shape 2332"/>
                        <wps:cNvSpPr/>
                        <wps:spPr>
                          <a:xfrm>
                            <a:off x="803042" y="433418"/>
                            <a:ext cx="78676" cy="4641"/>
                          </a:xfrm>
                          <a:custGeom>
                            <a:avLst/>
                            <a:gdLst/>
                            <a:ahLst/>
                            <a:cxnLst/>
                            <a:rect l="0" t="0" r="0" b="0"/>
                            <a:pathLst>
                              <a:path w="78676" h="4641">
                                <a:moveTo>
                                  <a:pt x="3902" y="0"/>
                                </a:moveTo>
                                <a:lnTo>
                                  <a:pt x="74775" y="0"/>
                                </a:lnTo>
                                <a:cubicBezTo>
                                  <a:pt x="76474" y="0"/>
                                  <a:pt x="78676" y="0"/>
                                  <a:pt x="78676" y="2408"/>
                                </a:cubicBezTo>
                                <a:cubicBezTo>
                                  <a:pt x="78676" y="4641"/>
                                  <a:pt x="76474" y="4641"/>
                                  <a:pt x="74592" y="4641"/>
                                </a:cubicBezTo>
                                <a:lnTo>
                                  <a:pt x="3902" y="4641"/>
                                </a:lnTo>
                                <a:cubicBezTo>
                                  <a:pt x="2233" y="4641"/>
                                  <a:pt x="0" y="4641"/>
                                  <a:pt x="0" y="2408"/>
                                </a:cubicBezTo>
                                <a:cubicBezTo>
                                  <a:pt x="0" y="0"/>
                                  <a:pt x="2233" y="0"/>
                                  <a:pt x="390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3" name="Shape 2333"/>
                        <wps:cNvSpPr/>
                        <wps:spPr>
                          <a:xfrm>
                            <a:off x="927765" y="396865"/>
                            <a:ext cx="33391" cy="79949"/>
                          </a:xfrm>
                          <a:custGeom>
                            <a:avLst/>
                            <a:gdLst/>
                            <a:ahLst/>
                            <a:cxnLst/>
                            <a:rect l="0" t="0" r="0" b="0"/>
                            <a:pathLst>
                              <a:path w="33391" h="79949">
                                <a:moveTo>
                                  <a:pt x="21336" y="0"/>
                                </a:moveTo>
                                <a:lnTo>
                                  <a:pt x="22258" y="175"/>
                                </a:lnTo>
                                <a:lnTo>
                                  <a:pt x="22258" y="71224"/>
                                </a:lnTo>
                                <a:cubicBezTo>
                                  <a:pt x="22258" y="76794"/>
                                  <a:pt x="24110" y="78105"/>
                                  <a:pt x="33391" y="78105"/>
                                </a:cubicBezTo>
                                <a:lnTo>
                                  <a:pt x="33391" y="79949"/>
                                </a:lnTo>
                                <a:lnTo>
                                  <a:pt x="739" y="79949"/>
                                </a:lnTo>
                                <a:lnTo>
                                  <a:pt x="739" y="78105"/>
                                </a:lnTo>
                                <a:cubicBezTo>
                                  <a:pt x="5746" y="78105"/>
                                  <a:pt x="7407" y="77747"/>
                                  <a:pt x="9281" y="76612"/>
                                </a:cubicBezTo>
                                <a:cubicBezTo>
                                  <a:pt x="11133" y="75514"/>
                                  <a:pt x="12055" y="72893"/>
                                  <a:pt x="12055" y="69022"/>
                                </a:cubicBezTo>
                                <a:lnTo>
                                  <a:pt x="12055" y="15385"/>
                                </a:lnTo>
                                <a:cubicBezTo>
                                  <a:pt x="12055" y="11491"/>
                                  <a:pt x="10950" y="9822"/>
                                  <a:pt x="8542" y="9822"/>
                                </a:cubicBezTo>
                                <a:cubicBezTo>
                                  <a:pt x="7232" y="9822"/>
                                  <a:pt x="5387" y="10211"/>
                                  <a:pt x="3155" y="11133"/>
                                </a:cubicBezTo>
                                <a:cubicBezTo>
                                  <a:pt x="2583" y="11308"/>
                                  <a:pt x="1303" y="11872"/>
                                  <a:pt x="0" y="12413"/>
                                </a:cubicBezTo>
                                <a:lnTo>
                                  <a:pt x="0" y="10744"/>
                                </a:lnTo>
                                <a:lnTo>
                                  <a:pt x="21336"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4" name="Shape 2334"/>
                        <wps:cNvSpPr/>
                        <wps:spPr>
                          <a:xfrm>
                            <a:off x="977829" y="402225"/>
                            <a:ext cx="25778" cy="75937"/>
                          </a:xfrm>
                          <a:custGeom>
                            <a:avLst/>
                            <a:gdLst/>
                            <a:ahLst/>
                            <a:cxnLst/>
                            <a:rect l="0" t="0" r="0" b="0"/>
                            <a:pathLst>
                              <a:path w="25778" h="75937">
                                <a:moveTo>
                                  <a:pt x="25778" y="0"/>
                                </a:moveTo>
                                <a:lnTo>
                                  <a:pt x="25778" y="6757"/>
                                </a:lnTo>
                                <a:lnTo>
                                  <a:pt x="25660" y="6814"/>
                                </a:lnTo>
                                <a:cubicBezTo>
                                  <a:pt x="19606" y="12633"/>
                                  <a:pt x="15476" y="20327"/>
                                  <a:pt x="13899" y="29318"/>
                                </a:cubicBezTo>
                                <a:cubicBezTo>
                                  <a:pt x="17606" y="27010"/>
                                  <a:pt x="20115" y="25668"/>
                                  <a:pt x="22344" y="24904"/>
                                </a:cubicBezTo>
                                <a:lnTo>
                                  <a:pt x="25778" y="24422"/>
                                </a:lnTo>
                                <a:lnTo>
                                  <a:pt x="25778" y="29993"/>
                                </a:lnTo>
                                <a:lnTo>
                                  <a:pt x="24468" y="29318"/>
                                </a:lnTo>
                                <a:cubicBezTo>
                                  <a:pt x="20391" y="29318"/>
                                  <a:pt x="16695" y="30446"/>
                                  <a:pt x="14288" y="32290"/>
                                </a:cubicBezTo>
                                <a:cubicBezTo>
                                  <a:pt x="11880" y="34134"/>
                                  <a:pt x="10927" y="37502"/>
                                  <a:pt x="10927" y="43423"/>
                                </a:cubicBezTo>
                                <a:cubicBezTo>
                                  <a:pt x="10927" y="52605"/>
                                  <a:pt x="12504" y="59979"/>
                                  <a:pt x="15406" y="65058"/>
                                </a:cubicBezTo>
                                <a:lnTo>
                                  <a:pt x="25778" y="71623"/>
                                </a:lnTo>
                                <a:lnTo>
                                  <a:pt x="25778" y="75937"/>
                                </a:lnTo>
                                <a:lnTo>
                                  <a:pt x="8153" y="68279"/>
                                </a:lnTo>
                                <a:cubicBezTo>
                                  <a:pt x="3155" y="62359"/>
                                  <a:pt x="0" y="51965"/>
                                  <a:pt x="0" y="41579"/>
                                </a:cubicBezTo>
                                <a:cubicBezTo>
                                  <a:pt x="0" y="25806"/>
                                  <a:pt x="6843" y="12257"/>
                                  <a:pt x="19644" y="3182"/>
                                </a:cubicBezTo>
                                <a:lnTo>
                                  <a:pt x="2577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5" name="Shape 2335"/>
                        <wps:cNvSpPr/>
                        <wps:spPr>
                          <a:xfrm>
                            <a:off x="1003607" y="426179"/>
                            <a:ext cx="25596" cy="52304"/>
                          </a:xfrm>
                          <a:custGeom>
                            <a:avLst/>
                            <a:gdLst/>
                            <a:ahLst/>
                            <a:cxnLst/>
                            <a:rect l="0" t="0" r="0" b="0"/>
                            <a:pathLst>
                              <a:path w="25596" h="52304">
                                <a:moveTo>
                                  <a:pt x="3330" y="0"/>
                                </a:moveTo>
                                <a:cubicBezTo>
                                  <a:pt x="16878" y="0"/>
                                  <a:pt x="25596" y="9647"/>
                                  <a:pt x="25596" y="24681"/>
                                </a:cubicBezTo>
                                <a:cubicBezTo>
                                  <a:pt x="25596" y="40988"/>
                                  <a:pt x="15385" y="52304"/>
                                  <a:pt x="739" y="52304"/>
                                </a:cubicBezTo>
                                <a:lnTo>
                                  <a:pt x="0" y="51983"/>
                                </a:lnTo>
                                <a:lnTo>
                                  <a:pt x="0" y="47669"/>
                                </a:lnTo>
                                <a:lnTo>
                                  <a:pt x="2050" y="48966"/>
                                </a:lnTo>
                                <a:cubicBezTo>
                                  <a:pt x="10211" y="48966"/>
                                  <a:pt x="14851" y="41735"/>
                                  <a:pt x="14851" y="28758"/>
                                </a:cubicBezTo>
                                <a:cubicBezTo>
                                  <a:pt x="14851" y="21332"/>
                                  <a:pt x="13364" y="15484"/>
                                  <a:pt x="10600" y="11492"/>
                                </a:cubicBezTo>
                                <a:lnTo>
                                  <a:pt x="0" y="6039"/>
                                </a:lnTo>
                                <a:lnTo>
                                  <a:pt x="0" y="468"/>
                                </a:lnTo>
                                <a:lnTo>
                                  <a:pt x="333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6" name="Shape 2336"/>
                        <wps:cNvSpPr/>
                        <wps:spPr>
                          <a:xfrm>
                            <a:off x="1003607" y="395943"/>
                            <a:ext cx="23188" cy="13039"/>
                          </a:xfrm>
                          <a:custGeom>
                            <a:avLst/>
                            <a:gdLst/>
                            <a:ahLst/>
                            <a:cxnLst/>
                            <a:rect l="0" t="0" r="0" b="0"/>
                            <a:pathLst>
                              <a:path w="23188" h="13039">
                                <a:moveTo>
                                  <a:pt x="23005" y="0"/>
                                </a:moveTo>
                                <a:lnTo>
                                  <a:pt x="23188" y="1844"/>
                                </a:lnTo>
                                <a:lnTo>
                                  <a:pt x="0" y="13039"/>
                                </a:lnTo>
                                <a:lnTo>
                                  <a:pt x="0" y="6282"/>
                                </a:lnTo>
                                <a:lnTo>
                                  <a:pt x="6629" y="2843"/>
                                </a:lnTo>
                                <a:cubicBezTo>
                                  <a:pt x="11131" y="1381"/>
                                  <a:pt x="16235" y="549"/>
                                  <a:pt x="23005"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7" name="Shape 2337"/>
                        <wps:cNvSpPr/>
                        <wps:spPr>
                          <a:xfrm>
                            <a:off x="1031405" y="399456"/>
                            <a:ext cx="44428" cy="77358"/>
                          </a:xfrm>
                          <a:custGeom>
                            <a:avLst/>
                            <a:gdLst/>
                            <a:ahLst/>
                            <a:cxnLst/>
                            <a:rect l="0" t="0" r="0" b="0"/>
                            <a:pathLst>
                              <a:path w="44428" h="77358">
                                <a:moveTo>
                                  <a:pt x="17054" y="0"/>
                                </a:moveTo>
                                <a:lnTo>
                                  <a:pt x="44428" y="0"/>
                                </a:lnTo>
                                <a:lnTo>
                                  <a:pt x="44428" y="3857"/>
                                </a:lnTo>
                                <a:lnTo>
                                  <a:pt x="43967" y="3719"/>
                                </a:lnTo>
                                <a:cubicBezTo>
                                  <a:pt x="40241" y="3719"/>
                                  <a:pt x="38580" y="4465"/>
                                  <a:pt x="38039" y="6873"/>
                                </a:cubicBezTo>
                                <a:lnTo>
                                  <a:pt x="30244" y="33962"/>
                                </a:lnTo>
                                <a:cubicBezTo>
                                  <a:pt x="33010" y="34496"/>
                                  <a:pt x="34320" y="34701"/>
                                  <a:pt x="36347" y="34701"/>
                                </a:cubicBezTo>
                                <a:lnTo>
                                  <a:pt x="44428" y="32502"/>
                                </a:lnTo>
                                <a:lnTo>
                                  <a:pt x="44428" y="59869"/>
                                </a:lnTo>
                                <a:lnTo>
                                  <a:pt x="36553" y="38961"/>
                                </a:lnTo>
                                <a:lnTo>
                                  <a:pt x="28758" y="38397"/>
                                </a:lnTo>
                                <a:lnTo>
                                  <a:pt x="22266" y="63071"/>
                                </a:lnTo>
                                <a:cubicBezTo>
                                  <a:pt x="21138" y="67353"/>
                                  <a:pt x="20780" y="68847"/>
                                  <a:pt x="20780" y="69944"/>
                                </a:cubicBezTo>
                                <a:cubicBezTo>
                                  <a:pt x="20780" y="73845"/>
                                  <a:pt x="21519" y="74592"/>
                                  <a:pt x="28758" y="75514"/>
                                </a:cubicBezTo>
                                <a:lnTo>
                                  <a:pt x="28758" y="77358"/>
                                </a:lnTo>
                                <a:lnTo>
                                  <a:pt x="0" y="77358"/>
                                </a:lnTo>
                                <a:lnTo>
                                  <a:pt x="0" y="75514"/>
                                </a:lnTo>
                                <a:cubicBezTo>
                                  <a:pt x="6492" y="74409"/>
                                  <a:pt x="7414" y="73670"/>
                                  <a:pt x="9464" y="66789"/>
                                </a:cubicBezTo>
                                <a:lnTo>
                                  <a:pt x="24110" y="14463"/>
                                </a:lnTo>
                                <a:cubicBezTo>
                                  <a:pt x="24856" y="11133"/>
                                  <a:pt x="25603" y="8359"/>
                                  <a:pt x="25603" y="6873"/>
                                </a:cubicBezTo>
                                <a:cubicBezTo>
                                  <a:pt x="25603" y="5563"/>
                                  <a:pt x="24856" y="4252"/>
                                  <a:pt x="23934" y="3719"/>
                                </a:cubicBezTo>
                                <a:cubicBezTo>
                                  <a:pt x="22624" y="2797"/>
                                  <a:pt x="22060" y="2583"/>
                                  <a:pt x="17054" y="2050"/>
                                </a:cubicBezTo>
                                <a:lnTo>
                                  <a:pt x="17054"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8" name="Shape 2338"/>
                        <wps:cNvSpPr/>
                        <wps:spPr>
                          <a:xfrm>
                            <a:off x="1075834" y="399456"/>
                            <a:ext cx="26620" cy="77358"/>
                          </a:xfrm>
                          <a:custGeom>
                            <a:avLst/>
                            <a:gdLst/>
                            <a:ahLst/>
                            <a:cxnLst/>
                            <a:rect l="0" t="0" r="0" b="0"/>
                            <a:pathLst>
                              <a:path w="26620" h="77358">
                                <a:moveTo>
                                  <a:pt x="0" y="0"/>
                                </a:moveTo>
                                <a:lnTo>
                                  <a:pt x="1947" y="0"/>
                                </a:lnTo>
                                <a:cubicBezTo>
                                  <a:pt x="17903" y="0"/>
                                  <a:pt x="26620" y="6126"/>
                                  <a:pt x="26620" y="17084"/>
                                </a:cubicBezTo>
                                <a:cubicBezTo>
                                  <a:pt x="26620" y="22441"/>
                                  <a:pt x="24571" y="27081"/>
                                  <a:pt x="20700" y="30419"/>
                                </a:cubicBezTo>
                                <a:cubicBezTo>
                                  <a:pt x="16417" y="34320"/>
                                  <a:pt x="12516" y="35982"/>
                                  <a:pt x="3258" y="38039"/>
                                </a:cubicBezTo>
                                <a:lnTo>
                                  <a:pt x="14390" y="66972"/>
                                </a:lnTo>
                                <a:cubicBezTo>
                                  <a:pt x="16593" y="73099"/>
                                  <a:pt x="19000" y="75156"/>
                                  <a:pt x="24213" y="75514"/>
                                </a:cubicBezTo>
                                <a:lnTo>
                                  <a:pt x="24213" y="77358"/>
                                </a:lnTo>
                                <a:lnTo>
                                  <a:pt x="6588" y="77358"/>
                                </a:lnTo>
                                <a:lnTo>
                                  <a:pt x="0" y="59869"/>
                                </a:lnTo>
                                <a:lnTo>
                                  <a:pt x="0" y="32502"/>
                                </a:lnTo>
                                <a:lnTo>
                                  <a:pt x="8553" y="30175"/>
                                </a:lnTo>
                                <a:cubicBezTo>
                                  <a:pt x="12285" y="27181"/>
                                  <a:pt x="14185" y="22723"/>
                                  <a:pt x="14185" y="16871"/>
                                </a:cubicBezTo>
                                <a:cubicBezTo>
                                  <a:pt x="14185" y="12512"/>
                                  <a:pt x="12979" y="9224"/>
                                  <a:pt x="10545" y="7026"/>
                                </a:cubicBezTo>
                                <a:lnTo>
                                  <a:pt x="0" y="3857"/>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39" name="Shape 2339"/>
                        <wps:cNvSpPr/>
                        <wps:spPr>
                          <a:xfrm>
                            <a:off x="1109419" y="455981"/>
                            <a:ext cx="16345" cy="39525"/>
                          </a:xfrm>
                          <a:custGeom>
                            <a:avLst/>
                            <a:gdLst/>
                            <a:ahLst/>
                            <a:cxnLst/>
                            <a:rect l="0" t="0" r="0" b="0"/>
                            <a:pathLst>
                              <a:path w="16345" h="39525">
                                <a:moveTo>
                                  <a:pt x="15423" y="0"/>
                                </a:moveTo>
                                <a:lnTo>
                                  <a:pt x="15781" y="175"/>
                                </a:lnTo>
                                <a:lnTo>
                                  <a:pt x="7978" y="28392"/>
                                </a:lnTo>
                                <a:lnTo>
                                  <a:pt x="7978" y="28750"/>
                                </a:lnTo>
                                <a:cubicBezTo>
                                  <a:pt x="7803" y="29314"/>
                                  <a:pt x="7445" y="30061"/>
                                  <a:pt x="7445" y="30236"/>
                                </a:cubicBezTo>
                                <a:cubicBezTo>
                                  <a:pt x="6881" y="31905"/>
                                  <a:pt x="6698" y="33216"/>
                                  <a:pt x="6698" y="34138"/>
                                </a:cubicBezTo>
                                <a:cubicBezTo>
                                  <a:pt x="6698" y="34701"/>
                                  <a:pt x="7239" y="35448"/>
                                  <a:pt x="7978" y="35448"/>
                                </a:cubicBezTo>
                                <a:cubicBezTo>
                                  <a:pt x="8725" y="35448"/>
                                  <a:pt x="10036" y="34526"/>
                                  <a:pt x="11522" y="33040"/>
                                </a:cubicBezTo>
                                <a:cubicBezTo>
                                  <a:pt x="12444" y="32111"/>
                                  <a:pt x="13007" y="31372"/>
                                  <a:pt x="15217" y="28575"/>
                                </a:cubicBezTo>
                                <a:lnTo>
                                  <a:pt x="16345" y="29497"/>
                                </a:lnTo>
                                <a:cubicBezTo>
                                  <a:pt x="11316" y="36934"/>
                                  <a:pt x="8161" y="39525"/>
                                  <a:pt x="4084" y="39525"/>
                                </a:cubicBezTo>
                                <a:cubicBezTo>
                                  <a:pt x="1494" y="39525"/>
                                  <a:pt x="0" y="37856"/>
                                  <a:pt x="0" y="34526"/>
                                </a:cubicBezTo>
                                <a:cubicBezTo>
                                  <a:pt x="0" y="32827"/>
                                  <a:pt x="572" y="30061"/>
                                  <a:pt x="2057" y="25062"/>
                                </a:cubicBezTo>
                                <a:lnTo>
                                  <a:pt x="6134" y="9464"/>
                                </a:lnTo>
                                <a:cubicBezTo>
                                  <a:pt x="6698" y="7795"/>
                                  <a:pt x="6881" y="6309"/>
                                  <a:pt x="6881" y="5745"/>
                                </a:cubicBezTo>
                                <a:cubicBezTo>
                                  <a:pt x="6881" y="3894"/>
                                  <a:pt x="6134" y="3719"/>
                                  <a:pt x="1494" y="3536"/>
                                </a:cubicBezTo>
                                <a:lnTo>
                                  <a:pt x="1494" y="2233"/>
                                </a:lnTo>
                                <a:cubicBezTo>
                                  <a:pt x="4824" y="1874"/>
                                  <a:pt x="6698" y="1661"/>
                                  <a:pt x="15423"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0" name="Shape 2340"/>
                        <wps:cNvSpPr/>
                        <wps:spPr>
                          <a:xfrm>
                            <a:off x="1119813" y="437259"/>
                            <a:ext cx="8542" cy="9251"/>
                          </a:xfrm>
                          <a:custGeom>
                            <a:avLst/>
                            <a:gdLst/>
                            <a:ahLst/>
                            <a:cxnLst/>
                            <a:rect l="0" t="0" r="0" b="0"/>
                            <a:pathLst>
                              <a:path w="8542" h="9251">
                                <a:moveTo>
                                  <a:pt x="4077" y="0"/>
                                </a:moveTo>
                                <a:cubicBezTo>
                                  <a:pt x="6485" y="0"/>
                                  <a:pt x="8542" y="2408"/>
                                  <a:pt x="8542" y="4816"/>
                                </a:cubicBezTo>
                                <a:cubicBezTo>
                                  <a:pt x="8542" y="7231"/>
                                  <a:pt x="6485" y="9251"/>
                                  <a:pt x="4077" y="9251"/>
                                </a:cubicBezTo>
                                <a:cubicBezTo>
                                  <a:pt x="1661" y="9251"/>
                                  <a:pt x="0" y="7407"/>
                                  <a:pt x="0" y="4610"/>
                                </a:cubicBezTo>
                                <a:cubicBezTo>
                                  <a:pt x="0" y="2019"/>
                                  <a:pt x="1661" y="0"/>
                                  <a:pt x="4077"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1" name="Shape 2341"/>
                        <wps:cNvSpPr/>
                        <wps:spPr>
                          <a:xfrm>
                            <a:off x="491041" y="2987107"/>
                            <a:ext cx="25241" cy="50499"/>
                          </a:xfrm>
                          <a:custGeom>
                            <a:avLst/>
                            <a:gdLst/>
                            <a:ahLst/>
                            <a:cxnLst/>
                            <a:rect l="0" t="0" r="0" b="0"/>
                            <a:pathLst>
                              <a:path w="25241" h="50499">
                                <a:moveTo>
                                  <a:pt x="25241" y="0"/>
                                </a:moveTo>
                                <a:lnTo>
                                  <a:pt x="25241" y="4565"/>
                                </a:lnTo>
                                <a:lnTo>
                                  <a:pt x="23934" y="5229"/>
                                </a:lnTo>
                                <a:cubicBezTo>
                                  <a:pt x="16132" y="13412"/>
                                  <a:pt x="10211" y="27136"/>
                                  <a:pt x="10211" y="36958"/>
                                </a:cubicBezTo>
                                <a:cubicBezTo>
                                  <a:pt x="10211" y="41607"/>
                                  <a:pt x="12977" y="44761"/>
                                  <a:pt x="17054" y="44761"/>
                                </a:cubicBezTo>
                                <a:lnTo>
                                  <a:pt x="25241" y="41347"/>
                                </a:lnTo>
                                <a:lnTo>
                                  <a:pt x="25241" y="44586"/>
                                </a:lnTo>
                                <a:lnTo>
                                  <a:pt x="23009" y="47171"/>
                                </a:lnTo>
                                <a:cubicBezTo>
                                  <a:pt x="19721" y="49577"/>
                                  <a:pt x="16433" y="50499"/>
                                  <a:pt x="12443" y="50499"/>
                                </a:cubicBezTo>
                                <a:cubicBezTo>
                                  <a:pt x="4641" y="50499"/>
                                  <a:pt x="0" y="45500"/>
                                  <a:pt x="0" y="36958"/>
                                </a:cubicBezTo>
                                <a:cubicBezTo>
                                  <a:pt x="0" y="23745"/>
                                  <a:pt x="10750" y="7917"/>
                                  <a:pt x="22615" y="829"/>
                                </a:cubicBezTo>
                                <a:lnTo>
                                  <a:pt x="2524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2" name="Shape 2342"/>
                        <wps:cNvSpPr/>
                        <wps:spPr>
                          <a:xfrm>
                            <a:off x="516282" y="2955425"/>
                            <a:ext cx="35246" cy="82395"/>
                          </a:xfrm>
                          <a:custGeom>
                            <a:avLst/>
                            <a:gdLst/>
                            <a:ahLst/>
                            <a:cxnLst/>
                            <a:rect l="0" t="0" r="0" b="0"/>
                            <a:pathLst>
                              <a:path w="35246" h="82395">
                                <a:moveTo>
                                  <a:pt x="34675" y="0"/>
                                </a:moveTo>
                                <a:lnTo>
                                  <a:pt x="35246" y="571"/>
                                </a:lnTo>
                                <a:cubicBezTo>
                                  <a:pt x="29318" y="24323"/>
                                  <a:pt x="26704" y="33757"/>
                                  <a:pt x="23542" y="44714"/>
                                </a:cubicBezTo>
                                <a:cubicBezTo>
                                  <a:pt x="19648" y="57721"/>
                                  <a:pt x="15953" y="72184"/>
                                  <a:pt x="15953" y="73853"/>
                                </a:cubicBezTo>
                                <a:cubicBezTo>
                                  <a:pt x="15953" y="75133"/>
                                  <a:pt x="16875" y="76086"/>
                                  <a:pt x="17980" y="76086"/>
                                </a:cubicBezTo>
                                <a:cubicBezTo>
                                  <a:pt x="20037" y="76086"/>
                                  <a:pt x="21340" y="75133"/>
                                  <a:pt x="27626" y="67719"/>
                                </a:cubicBezTo>
                                <a:lnTo>
                                  <a:pt x="29112" y="69030"/>
                                </a:lnTo>
                                <a:cubicBezTo>
                                  <a:pt x="23009" y="77572"/>
                                  <a:pt x="16875" y="82395"/>
                                  <a:pt x="11876" y="82395"/>
                                </a:cubicBezTo>
                                <a:cubicBezTo>
                                  <a:pt x="8904" y="82395"/>
                                  <a:pt x="6847" y="80338"/>
                                  <a:pt x="6847" y="77183"/>
                                </a:cubicBezTo>
                                <a:cubicBezTo>
                                  <a:pt x="6847" y="74417"/>
                                  <a:pt x="7052" y="72542"/>
                                  <a:pt x="8333" y="66622"/>
                                </a:cubicBezTo>
                                <a:lnTo>
                                  <a:pt x="0" y="76269"/>
                                </a:lnTo>
                                <a:lnTo>
                                  <a:pt x="0" y="73030"/>
                                </a:lnTo>
                                <a:lnTo>
                                  <a:pt x="63" y="73004"/>
                                </a:lnTo>
                                <a:cubicBezTo>
                                  <a:pt x="8134" y="66474"/>
                                  <a:pt x="15030" y="51726"/>
                                  <a:pt x="15030" y="38222"/>
                                </a:cubicBezTo>
                                <a:cubicBezTo>
                                  <a:pt x="15030" y="33962"/>
                                  <a:pt x="13369" y="31730"/>
                                  <a:pt x="9643" y="31348"/>
                                </a:cubicBezTo>
                                <a:lnTo>
                                  <a:pt x="0" y="36247"/>
                                </a:lnTo>
                                <a:lnTo>
                                  <a:pt x="0" y="31683"/>
                                </a:lnTo>
                                <a:lnTo>
                                  <a:pt x="9255" y="28758"/>
                                </a:lnTo>
                                <a:cubicBezTo>
                                  <a:pt x="13903" y="28758"/>
                                  <a:pt x="15953" y="30632"/>
                                  <a:pt x="16875" y="35631"/>
                                </a:cubicBezTo>
                                <a:lnTo>
                                  <a:pt x="22056" y="16139"/>
                                </a:lnTo>
                                <a:cubicBezTo>
                                  <a:pt x="23756" y="10035"/>
                                  <a:pt x="23931" y="9472"/>
                                  <a:pt x="23931" y="7803"/>
                                </a:cubicBezTo>
                                <a:cubicBezTo>
                                  <a:pt x="23931" y="5387"/>
                                  <a:pt x="23192" y="5006"/>
                                  <a:pt x="16494" y="4824"/>
                                </a:cubicBezTo>
                                <a:lnTo>
                                  <a:pt x="16494" y="2804"/>
                                </a:lnTo>
                                <a:cubicBezTo>
                                  <a:pt x="24114" y="2057"/>
                                  <a:pt x="28366" y="1311"/>
                                  <a:pt x="34675"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3" name="Shape 2343"/>
                        <wps:cNvSpPr/>
                        <wps:spPr>
                          <a:xfrm>
                            <a:off x="557982" y="2995018"/>
                            <a:ext cx="24887" cy="59169"/>
                          </a:xfrm>
                          <a:custGeom>
                            <a:avLst/>
                            <a:gdLst/>
                            <a:ahLst/>
                            <a:cxnLst/>
                            <a:rect l="0" t="0" r="0" b="0"/>
                            <a:pathLst>
                              <a:path w="24887" h="59169">
                                <a:moveTo>
                                  <a:pt x="15781" y="0"/>
                                </a:moveTo>
                                <a:lnTo>
                                  <a:pt x="16520" y="175"/>
                                </a:lnTo>
                                <a:lnTo>
                                  <a:pt x="16520" y="52684"/>
                                </a:lnTo>
                                <a:cubicBezTo>
                                  <a:pt x="16520" y="56936"/>
                                  <a:pt x="18014" y="57683"/>
                                  <a:pt x="24887" y="57858"/>
                                </a:cubicBezTo>
                                <a:lnTo>
                                  <a:pt x="24887" y="59169"/>
                                </a:lnTo>
                                <a:lnTo>
                                  <a:pt x="747" y="59169"/>
                                </a:lnTo>
                                <a:lnTo>
                                  <a:pt x="747" y="57858"/>
                                </a:lnTo>
                                <a:cubicBezTo>
                                  <a:pt x="4465" y="57683"/>
                                  <a:pt x="5570" y="57508"/>
                                  <a:pt x="6881" y="56761"/>
                                </a:cubicBezTo>
                                <a:cubicBezTo>
                                  <a:pt x="8367" y="56014"/>
                                  <a:pt x="9113" y="53995"/>
                                  <a:pt x="9113" y="51015"/>
                                </a:cubicBezTo>
                                <a:lnTo>
                                  <a:pt x="9113" y="11308"/>
                                </a:lnTo>
                                <a:cubicBezTo>
                                  <a:pt x="9113" y="8511"/>
                                  <a:pt x="8184" y="7231"/>
                                  <a:pt x="6309" y="7231"/>
                                </a:cubicBezTo>
                                <a:cubicBezTo>
                                  <a:pt x="5570" y="7231"/>
                                  <a:pt x="4077" y="7589"/>
                                  <a:pt x="2416" y="8153"/>
                                </a:cubicBezTo>
                                <a:cubicBezTo>
                                  <a:pt x="2057" y="8329"/>
                                  <a:pt x="1135" y="8717"/>
                                  <a:pt x="0" y="9075"/>
                                </a:cubicBezTo>
                                <a:lnTo>
                                  <a:pt x="0" y="7978"/>
                                </a:lnTo>
                                <a:lnTo>
                                  <a:pt x="1578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4" name="Shape 2344"/>
                        <wps:cNvSpPr/>
                        <wps:spPr>
                          <a:xfrm>
                            <a:off x="630997" y="3015913"/>
                            <a:ext cx="78676" cy="4640"/>
                          </a:xfrm>
                          <a:custGeom>
                            <a:avLst/>
                            <a:gdLst/>
                            <a:ahLst/>
                            <a:cxnLst/>
                            <a:rect l="0" t="0" r="0" b="0"/>
                            <a:pathLst>
                              <a:path w="78676" h="4640">
                                <a:moveTo>
                                  <a:pt x="3901" y="0"/>
                                </a:moveTo>
                                <a:lnTo>
                                  <a:pt x="74592" y="0"/>
                                </a:lnTo>
                                <a:cubicBezTo>
                                  <a:pt x="76444" y="0"/>
                                  <a:pt x="78676" y="0"/>
                                  <a:pt x="78676" y="2232"/>
                                </a:cubicBezTo>
                                <a:cubicBezTo>
                                  <a:pt x="78676" y="4640"/>
                                  <a:pt x="76444" y="4640"/>
                                  <a:pt x="74775" y="4640"/>
                                </a:cubicBezTo>
                                <a:lnTo>
                                  <a:pt x="3901" y="4640"/>
                                </a:lnTo>
                                <a:cubicBezTo>
                                  <a:pt x="2233" y="4640"/>
                                  <a:pt x="0" y="4640"/>
                                  <a:pt x="0" y="2232"/>
                                </a:cubicBezTo>
                                <a:cubicBezTo>
                                  <a:pt x="0" y="0"/>
                                  <a:pt x="2233" y="0"/>
                                  <a:pt x="3901"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5" name="Shape 2345"/>
                        <wps:cNvSpPr/>
                        <wps:spPr>
                          <a:xfrm>
                            <a:off x="630997" y="2992900"/>
                            <a:ext cx="78676" cy="4648"/>
                          </a:xfrm>
                          <a:custGeom>
                            <a:avLst/>
                            <a:gdLst/>
                            <a:ahLst/>
                            <a:cxnLst/>
                            <a:rect l="0" t="0" r="0" b="0"/>
                            <a:pathLst>
                              <a:path w="78676" h="4648">
                                <a:moveTo>
                                  <a:pt x="3901" y="0"/>
                                </a:moveTo>
                                <a:lnTo>
                                  <a:pt x="74775" y="0"/>
                                </a:lnTo>
                                <a:cubicBezTo>
                                  <a:pt x="76444" y="0"/>
                                  <a:pt x="78676" y="0"/>
                                  <a:pt x="78676" y="2415"/>
                                </a:cubicBezTo>
                                <a:cubicBezTo>
                                  <a:pt x="78676" y="4648"/>
                                  <a:pt x="76444" y="4648"/>
                                  <a:pt x="74592" y="4648"/>
                                </a:cubicBezTo>
                                <a:lnTo>
                                  <a:pt x="3901" y="4648"/>
                                </a:lnTo>
                                <a:cubicBezTo>
                                  <a:pt x="2233" y="4648"/>
                                  <a:pt x="0" y="4648"/>
                                  <a:pt x="0" y="2415"/>
                                </a:cubicBezTo>
                                <a:cubicBezTo>
                                  <a:pt x="0" y="0"/>
                                  <a:pt x="2233" y="0"/>
                                  <a:pt x="3901"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6" name="Shape 2346"/>
                        <wps:cNvSpPr/>
                        <wps:spPr>
                          <a:xfrm>
                            <a:off x="744017" y="2982289"/>
                            <a:ext cx="18829" cy="34187"/>
                          </a:xfrm>
                          <a:custGeom>
                            <a:avLst/>
                            <a:gdLst/>
                            <a:ahLst/>
                            <a:cxnLst/>
                            <a:rect l="0" t="0" r="0" b="0"/>
                            <a:pathLst>
                              <a:path w="18829" h="34187">
                                <a:moveTo>
                                  <a:pt x="18829" y="0"/>
                                </a:moveTo>
                                <a:lnTo>
                                  <a:pt x="18829" y="6428"/>
                                </a:lnTo>
                                <a:lnTo>
                                  <a:pt x="4648" y="26743"/>
                                </a:lnTo>
                                <a:lnTo>
                                  <a:pt x="18829" y="26743"/>
                                </a:lnTo>
                                <a:lnTo>
                                  <a:pt x="18829" y="34187"/>
                                </a:lnTo>
                                <a:lnTo>
                                  <a:pt x="0" y="34187"/>
                                </a:lnTo>
                                <a:lnTo>
                                  <a:pt x="0" y="26743"/>
                                </a:lnTo>
                                <a:lnTo>
                                  <a:pt x="18829"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7" name="Shape 2347"/>
                        <wps:cNvSpPr/>
                        <wps:spPr>
                          <a:xfrm>
                            <a:off x="762846" y="2956347"/>
                            <a:ext cx="35524" cy="79987"/>
                          </a:xfrm>
                          <a:custGeom>
                            <a:avLst/>
                            <a:gdLst/>
                            <a:ahLst/>
                            <a:cxnLst/>
                            <a:rect l="0" t="0" r="0" b="0"/>
                            <a:pathLst>
                              <a:path w="35524" h="79987">
                                <a:moveTo>
                                  <a:pt x="18265" y="0"/>
                                </a:moveTo>
                                <a:lnTo>
                                  <a:pt x="23469" y="0"/>
                                </a:lnTo>
                                <a:lnTo>
                                  <a:pt x="23469" y="52685"/>
                                </a:lnTo>
                                <a:lnTo>
                                  <a:pt x="35524" y="52685"/>
                                </a:lnTo>
                                <a:lnTo>
                                  <a:pt x="35524" y="60129"/>
                                </a:lnTo>
                                <a:lnTo>
                                  <a:pt x="23469" y="60129"/>
                                </a:lnTo>
                                <a:lnTo>
                                  <a:pt x="23469" y="79987"/>
                                </a:lnTo>
                                <a:lnTo>
                                  <a:pt x="14364" y="79987"/>
                                </a:lnTo>
                                <a:lnTo>
                                  <a:pt x="14364" y="60129"/>
                                </a:lnTo>
                                <a:lnTo>
                                  <a:pt x="0" y="60129"/>
                                </a:lnTo>
                                <a:lnTo>
                                  <a:pt x="0" y="52685"/>
                                </a:lnTo>
                                <a:lnTo>
                                  <a:pt x="14181" y="52685"/>
                                </a:lnTo>
                                <a:lnTo>
                                  <a:pt x="14181" y="12055"/>
                                </a:lnTo>
                                <a:lnTo>
                                  <a:pt x="0" y="32370"/>
                                </a:lnTo>
                                <a:lnTo>
                                  <a:pt x="0" y="25942"/>
                                </a:lnTo>
                                <a:lnTo>
                                  <a:pt x="18265"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8" name="Shape 2348"/>
                        <wps:cNvSpPr/>
                        <wps:spPr>
                          <a:xfrm>
                            <a:off x="800184" y="2958938"/>
                            <a:ext cx="44444" cy="77396"/>
                          </a:xfrm>
                          <a:custGeom>
                            <a:avLst/>
                            <a:gdLst/>
                            <a:ahLst/>
                            <a:cxnLst/>
                            <a:rect l="0" t="0" r="0" b="0"/>
                            <a:pathLst>
                              <a:path w="44444" h="77396">
                                <a:moveTo>
                                  <a:pt x="17061" y="0"/>
                                </a:moveTo>
                                <a:lnTo>
                                  <a:pt x="44444" y="0"/>
                                </a:lnTo>
                                <a:lnTo>
                                  <a:pt x="44444" y="3870"/>
                                </a:lnTo>
                                <a:lnTo>
                                  <a:pt x="43967" y="3726"/>
                                </a:lnTo>
                                <a:cubicBezTo>
                                  <a:pt x="40279" y="3726"/>
                                  <a:pt x="38611" y="4465"/>
                                  <a:pt x="38047" y="6881"/>
                                </a:cubicBezTo>
                                <a:lnTo>
                                  <a:pt x="30244" y="33962"/>
                                </a:lnTo>
                                <a:cubicBezTo>
                                  <a:pt x="33040" y="34534"/>
                                  <a:pt x="34321" y="34709"/>
                                  <a:pt x="36378" y="34709"/>
                                </a:cubicBezTo>
                                <a:lnTo>
                                  <a:pt x="44444" y="32513"/>
                                </a:lnTo>
                                <a:lnTo>
                                  <a:pt x="44444" y="59922"/>
                                </a:lnTo>
                                <a:lnTo>
                                  <a:pt x="36553" y="38968"/>
                                </a:lnTo>
                                <a:lnTo>
                                  <a:pt x="28758" y="38428"/>
                                </a:lnTo>
                                <a:lnTo>
                                  <a:pt x="22266" y="63109"/>
                                </a:lnTo>
                                <a:cubicBezTo>
                                  <a:pt x="21168" y="67361"/>
                                  <a:pt x="20780" y="68847"/>
                                  <a:pt x="20780" y="69952"/>
                                </a:cubicBezTo>
                                <a:cubicBezTo>
                                  <a:pt x="20780" y="73853"/>
                                  <a:pt x="21526" y="74592"/>
                                  <a:pt x="28758" y="75514"/>
                                </a:cubicBezTo>
                                <a:lnTo>
                                  <a:pt x="28758" y="77396"/>
                                </a:lnTo>
                                <a:lnTo>
                                  <a:pt x="0" y="77396"/>
                                </a:lnTo>
                                <a:lnTo>
                                  <a:pt x="0" y="75514"/>
                                </a:lnTo>
                                <a:cubicBezTo>
                                  <a:pt x="6492" y="74417"/>
                                  <a:pt x="7414" y="73670"/>
                                  <a:pt x="9472" y="66797"/>
                                </a:cubicBezTo>
                                <a:lnTo>
                                  <a:pt x="24110" y="14501"/>
                                </a:lnTo>
                                <a:cubicBezTo>
                                  <a:pt x="24856" y="11133"/>
                                  <a:pt x="25603" y="8367"/>
                                  <a:pt x="25603" y="6881"/>
                                </a:cubicBezTo>
                                <a:cubicBezTo>
                                  <a:pt x="25603" y="5570"/>
                                  <a:pt x="24856" y="4290"/>
                                  <a:pt x="23934" y="3726"/>
                                </a:cubicBezTo>
                                <a:cubicBezTo>
                                  <a:pt x="22624" y="2797"/>
                                  <a:pt x="22090" y="2621"/>
                                  <a:pt x="17061" y="2057"/>
                                </a:cubicBezTo>
                                <a:lnTo>
                                  <a:pt x="1706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49" name="Shape 2349"/>
                        <wps:cNvSpPr/>
                        <wps:spPr>
                          <a:xfrm>
                            <a:off x="844628" y="2958938"/>
                            <a:ext cx="26613" cy="77396"/>
                          </a:xfrm>
                          <a:custGeom>
                            <a:avLst/>
                            <a:gdLst/>
                            <a:ahLst/>
                            <a:cxnLst/>
                            <a:rect l="0" t="0" r="0" b="0"/>
                            <a:pathLst>
                              <a:path w="26613" h="77396">
                                <a:moveTo>
                                  <a:pt x="0" y="0"/>
                                </a:moveTo>
                                <a:lnTo>
                                  <a:pt x="1932" y="0"/>
                                </a:lnTo>
                                <a:cubicBezTo>
                                  <a:pt x="17888" y="0"/>
                                  <a:pt x="26613" y="6134"/>
                                  <a:pt x="26613" y="17084"/>
                                </a:cubicBezTo>
                                <a:cubicBezTo>
                                  <a:pt x="26613" y="22471"/>
                                  <a:pt x="24586" y="27119"/>
                                  <a:pt x="20685" y="30449"/>
                                </a:cubicBezTo>
                                <a:cubicBezTo>
                                  <a:pt x="16433" y="34351"/>
                                  <a:pt x="12531" y="36020"/>
                                  <a:pt x="3242" y="38039"/>
                                </a:cubicBezTo>
                                <a:lnTo>
                                  <a:pt x="14375" y="67003"/>
                                </a:lnTo>
                                <a:cubicBezTo>
                                  <a:pt x="16608" y="73106"/>
                                  <a:pt x="19023" y="75164"/>
                                  <a:pt x="24197" y="75514"/>
                                </a:cubicBezTo>
                                <a:lnTo>
                                  <a:pt x="24197" y="77396"/>
                                </a:lnTo>
                                <a:lnTo>
                                  <a:pt x="6580" y="77396"/>
                                </a:lnTo>
                                <a:lnTo>
                                  <a:pt x="0" y="59922"/>
                                </a:lnTo>
                                <a:lnTo>
                                  <a:pt x="0" y="32513"/>
                                </a:lnTo>
                                <a:lnTo>
                                  <a:pt x="8559" y="30183"/>
                                </a:lnTo>
                                <a:cubicBezTo>
                                  <a:pt x="12295" y="27192"/>
                                  <a:pt x="14200" y="22742"/>
                                  <a:pt x="14200" y="16909"/>
                                </a:cubicBezTo>
                                <a:cubicBezTo>
                                  <a:pt x="14200" y="12547"/>
                                  <a:pt x="12994" y="9251"/>
                                  <a:pt x="10557" y="7046"/>
                                </a:cubicBezTo>
                                <a:lnTo>
                                  <a:pt x="0" y="3870"/>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0" name="Shape 2350"/>
                        <wps:cNvSpPr/>
                        <wps:spPr>
                          <a:xfrm>
                            <a:off x="878236" y="3015493"/>
                            <a:ext cx="16307" cy="39502"/>
                          </a:xfrm>
                          <a:custGeom>
                            <a:avLst/>
                            <a:gdLst/>
                            <a:ahLst/>
                            <a:cxnLst/>
                            <a:rect l="0" t="0" r="0" b="0"/>
                            <a:pathLst>
                              <a:path w="16307" h="39502">
                                <a:moveTo>
                                  <a:pt x="15385" y="0"/>
                                </a:moveTo>
                                <a:lnTo>
                                  <a:pt x="15743" y="183"/>
                                </a:lnTo>
                                <a:lnTo>
                                  <a:pt x="7971" y="28369"/>
                                </a:lnTo>
                                <a:lnTo>
                                  <a:pt x="7971" y="28758"/>
                                </a:lnTo>
                                <a:cubicBezTo>
                                  <a:pt x="7765" y="29291"/>
                                  <a:pt x="7407" y="30038"/>
                                  <a:pt x="7407" y="30244"/>
                                </a:cubicBezTo>
                                <a:cubicBezTo>
                                  <a:pt x="6843" y="31913"/>
                                  <a:pt x="6667" y="33193"/>
                                  <a:pt x="6667" y="34145"/>
                                </a:cubicBezTo>
                                <a:cubicBezTo>
                                  <a:pt x="6667" y="34679"/>
                                  <a:pt x="7231" y="35425"/>
                                  <a:pt x="7971" y="35425"/>
                                </a:cubicBezTo>
                                <a:cubicBezTo>
                                  <a:pt x="8717" y="35425"/>
                                  <a:pt x="9997" y="34496"/>
                                  <a:pt x="11483" y="33010"/>
                                </a:cubicBezTo>
                                <a:cubicBezTo>
                                  <a:pt x="12413" y="32088"/>
                                  <a:pt x="12977" y="31341"/>
                                  <a:pt x="15210" y="28575"/>
                                </a:cubicBezTo>
                                <a:lnTo>
                                  <a:pt x="16307" y="29497"/>
                                </a:lnTo>
                                <a:cubicBezTo>
                                  <a:pt x="11308" y="36911"/>
                                  <a:pt x="8153" y="39502"/>
                                  <a:pt x="4077" y="39502"/>
                                </a:cubicBezTo>
                                <a:cubicBezTo>
                                  <a:pt x="1456" y="39502"/>
                                  <a:pt x="0" y="37833"/>
                                  <a:pt x="0" y="34496"/>
                                </a:cubicBezTo>
                                <a:cubicBezTo>
                                  <a:pt x="0" y="32834"/>
                                  <a:pt x="533" y="30038"/>
                                  <a:pt x="2019" y="25032"/>
                                </a:cubicBezTo>
                                <a:lnTo>
                                  <a:pt x="6096" y="9464"/>
                                </a:lnTo>
                                <a:cubicBezTo>
                                  <a:pt x="6667" y="7772"/>
                                  <a:pt x="6843" y="6310"/>
                                  <a:pt x="6843" y="5745"/>
                                </a:cubicBezTo>
                                <a:cubicBezTo>
                                  <a:pt x="6843" y="3901"/>
                                  <a:pt x="6096" y="3696"/>
                                  <a:pt x="1456" y="3513"/>
                                </a:cubicBezTo>
                                <a:lnTo>
                                  <a:pt x="1456" y="2202"/>
                                </a:lnTo>
                                <a:cubicBezTo>
                                  <a:pt x="4816" y="1844"/>
                                  <a:pt x="6667" y="1669"/>
                                  <a:pt x="15385"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1" name="Shape 2351"/>
                        <wps:cNvSpPr/>
                        <wps:spPr>
                          <a:xfrm>
                            <a:off x="888622" y="2996740"/>
                            <a:ext cx="8511" cy="9289"/>
                          </a:xfrm>
                          <a:custGeom>
                            <a:avLst/>
                            <a:gdLst/>
                            <a:ahLst/>
                            <a:cxnLst/>
                            <a:rect l="0" t="0" r="0" b="0"/>
                            <a:pathLst>
                              <a:path w="8511" h="9289">
                                <a:moveTo>
                                  <a:pt x="4077" y="0"/>
                                </a:moveTo>
                                <a:cubicBezTo>
                                  <a:pt x="6484" y="0"/>
                                  <a:pt x="8511" y="2415"/>
                                  <a:pt x="8511" y="4823"/>
                                </a:cubicBezTo>
                                <a:cubicBezTo>
                                  <a:pt x="8511" y="7231"/>
                                  <a:pt x="6484" y="9289"/>
                                  <a:pt x="4077" y="9289"/>
                                </a:cubicBezTo>
                                <a:cubicBezTo>
                                  <a:pt x="1669" y="9289"/>
                                  <a:pt x="0" y="7414"/>
                                  <a:pt x="0" y="4648"/>
                                </a:cubicBezTo>
                                <a:cubicBezTo>
                                  <a:pt x="0" y="2057"/>
                                  <a:pt x="1669" y="0"/>
                                  <a:pt x="4077"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2" name="Shape 2352"/>
                        <wps:cNvSpPr/>
                        <wps:spPr>
                          <a:xfrm>
                            <a:off x="1854845" y="3508863"/>
                            <a:ext cx="25241" cy="50508"/>
                          </a:xfrm>
                          <a:custGeom>
                            <a:avLst/>
                            <a:gdLst/>
                            <a:ahLst/>
                            <a:cxnLst/>
                            <a:rect l="0" t="0" r="0" b="0"/>
                            <a:pathLst>
                              <a:path w="25241" h="50508">
                                <a:moveTo>
                                  <a:pt x="25241" y="0"/>
                                </a:moveTo>
                                <a:lnTo>
                                  <a:pt x="25241" y="4569"/>
                                </a:lnTo>
                                <a:lnTo>
                                  <a:pt x="23927" y="5237"/>
                                </a:lnTo>
                                <a:cubicBezTo>
                                  <a:pt x="16132" y="13391"/>
                                  <a:pt x="10211" y="27145"/>
                                  <a:pt x="10211" y="36967"/>
                                </a:cubicBezTo>
                                <a:cubicBezTo>
                                  <a:pt x="10211" y="41608"/>
                                  <a:pt x="12977" y="44762"/>
                                  <a:pt x="17054" y="44762"/>
                                </a:cubicBezTo>
                                <a:lnTo>
                                  <a:pt x="25241" y="41344"/>
                                </a:lnTo>
                                <a:lnTo>
                                  <a:pt x="25241" y="44571"/>
                                </a:lnTo>
                                <a:lnTo>
                                  <a:pt x="23005" y="47163"/>
                                </a:lnTo>
                                <a:cubicBezTo>
                                  <a:pt x="19715" y="49578"/>
                                  <a:pt x="16425" y="50508"/>
                                  <a:pt x="12436" y="50508"/>
                                </a:cubicBezTo>
                                <a:cubicBezTo>
                                  <a:pt x="4640" y="50508"/>
                                  <a:pt x="0" y="45509"/>
                                  <a:pt x="0" y="36967"/>
                                </a:cubicBezTo>
                                <a:cubicBezTo>
                                  <a:pt x="0" y="23748"/>
                                  <a:pt x="10745" y="7919"/>
                                  <a:pt x="22612" y="831"/>
                                </a:cubicBezTo>
                                <a:lnTo>
                                  <a:pt x="25241"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3" name="Shape 2353"/>
                        <wps:cNvSpPr/>
                        <wps:spPr>
                          <a:xfrm>
                            <a:off x="1880086" y="3477189"/>
                            <a:ext cx="35239" cy="82364"/>
                          </a:xfrm>
                          <a:custGeom>
                            <a:avLst/>
                            <a:gdLst/>
                            <a:ahLst/>
                            <a:cxnLst/>
                            <a:rect l="0" t="0" r="0" b="0"/>
                            <a:pathLst>
                              <a:path w="35239" h="82364">
                                <a:moveTo>
                                  <a:pt x="34675" y="0"/>
                                </a:moveTo>
                                <a:lnTo>
                                  <a:pt x="35239" y="533"/>
                                </a:lnTo>
                                <a:cubicBezTo>
                                  <a:pt x="29318" y="24285"/>
                                  <a:pt x="26697" y="33756"/>
                                  <a:pt x="23542" y="44707"/>
                                </a:cubicBezTo>
                                <a:cubicBezTo>
                                  <a:pt x="19641" y="57683"/>
                                  <a:pt x="15953" y="72154"/>
                                  <a:pt x="15953" y="73815"/>
                                </a:cubicBezTo>
                                <a:cubicBezTo>
                                  <a:pt x="15953" y="75126"/>
                                  <a:pt x="16875" y="76048"/>
                                  <a:pt x="17980" y="76048"/>
                                </a:cubicBezTo>
                                <a:cubicBezTo>
                                  <a:pt x="20029" y="76048"/>
                                  <a:pt x="21340" y="75126"/>
                                  <a:pt x="27619" y="67719"/>
                                </a:cubicBezTo>
                                <a:lnTo>
                                  <a:pt x="29105" y="68999"/>
                                </a:lnTo>
                                <a:cubicBezTo>
                                  <a:pt x="23009" y="77541"/>
                                  <a:pt x="16875" y="82364"/>
                                  <a:pt x="11876" y="82364"/>
                                </a:cubicBezTo>
                                <a:cubicBezTo>
                                  <a:pt x="8897" y="82364"/>
                                  <a:pt x="6847" y="80338"/>
                                  <a:pt x="6847" y="77183"/>
                                </a:cubicBezTo>
                                <a:cubicBezTo>
                                  <a:pt x="6847" y="74387"/>
                                  <a:pt x="7053" y="72542"/>
                                  <a:pt x="8332" y="66584"/>
                                </a:cubicBezTo>
                                <a:lnTo>
                                  <a:pt x="0" y="76245"/>
                                </a:lnTo>
                                <a:lnTo>
                                  <a:pt x="0" y="73018"/>
                                </a:lnTo>
                                <a:lnTo>
                                  <a:pt x="60" y="72993"/>
                                </a:lnTo>
                                <a:cubicBezTo>
                                  <a:pt x="8130" y="66458"/>
                                  <a:pt x="15030" y="51703"/>
                                  <a:pt x="15030" y="38222"/>
                                </a:cubicBezTo>
                                <a:cubicBezTo>
                                  <a:pt x="15030" y="33932"/>
                                  <a:pt x="13331" y="31699"/>
                                  <a:pt x="9643" y="31341"/>
                                </a:cubicBezTo>
                                <a:lnTo>
                                  <a:pt x="0" y="36243"/>
                                </a:lnTo>
                                <a:lnTo>
                                  <a:pt x="0" y="31674"/>
                                </a:lnTo>
                                <a:lnTo>
                                  <a:pt x="9255" y="28750"/>
                                </a:lnTo>
                                <a:cubicBezTo>
                                  <a:pt x="13895" y="28750"/>
                                  <a:pt x="15953" y="30602"/>
                                  <a:pt x="16875" y="35601"/>
                                </a:cubicBezTo>
                                <a:lnTo>
                                  <a:pt x="22056" y="16132"/>
                                </a:lnTo>
                                <a:cubicBezTo>
                                  <a:pt x="23748" y="9997"/>
                                  <a:pt x="23931" y="9434"/>
                                  <a:pt x="23931" y="7772"/>
                                </a:cubicBezTo>
                                <a:cubicBezTo>
                                  <a:pt x="23931" y="5357"/>
                                  <a:pt x="23184" y="4999"/>
                                  <a:pt x="16486" y="4823"/>
                                </a:cubicBezTo>
                                <a:lnTo>
                                  <a:pt x="16486" y="2766"/>
                                </a:lnTo>
                                <a:cubicBezTo>
                                  <a:pt x="24106" y="2027"/>
                                  <a:pt x="28365" y="1280"/>
                                  <a:pt x="34675"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4" name="Shape 2354"/>
                        <wps:cNvSpPr/>
                        <wps:spPr>
                          <a:xfrm>
                            <a:off x="1921787" y="3516744"/>
                            <a:ext cx="24857" cy="59208"/>
                          </a:xfrm>
                          <a:custGeom>
                            <a:avLst/>
                            <a:gdLst/>
                            <a:ahLst/>
                            <a:cxnLst/>
                            <a:rect l="0" t="0" r="0" b="0"/>
                            <a:pathLst>
                              <a:path w="24857" h="59208">
                                <a:moveTo>
                                  <a:pt x="15773" y="0"/>
                                </a:moveTo>
                                <a:lnTo>
                                  <a:pt x="16520" y="183"/>
                                </a:lnTo>
                                <a:lnTo>
                                  <a:pt x="16520" y="52685"/>
                                </a:lnTo>
                                <a:cubicBezTo>
                                  <a:pt x="16520" y="56975"/>
                                  <a:pt x="18006" y="57722"/>
                                  <a:pt x="24857" y="57897"/>
                                </a:cubicBezTo>
                                <a:lnTo>
                                  <a:pt x="24857" y="59208"/>
                                </a:lnTo>
                                <a:lnTo>
                                  <a:pt x="739" y="59208"/>
                                </a:lnTo>
                                <a:lnTo>
                                  <a:pt x="739" y="57897"/>
                                </a:lnTo>
                                <a:cubicBezTo>
                                  <a:pt x="4465" y="57722"/>
                                  <a:pt x="5563" y="57539"/>
                                  <a:pt x="6874" y="56800"/>
                                </a:cubicBezTo>
                                <a:cubicBezTo>
                                  <a:pt x="8359" y="56053"/>
                                  <a:pt x="9106" y="53996"/>
                                  <a:pt x="9106" y="51024"/>
                                </a:cubicBezTo>
                                <a:lnTo>
                                  <a:pt x="9106" y="11316"/>
                                </a:lnTo>
                                <a:cubicBezTo>
                                  <a:pt x="9106" y="8542"/>
                                  <a:pt x="8153" y="7239"/>
                                  <a:pt x="6309" y="7239"/>
                                </a:cubicBezTo>
                                <a:cubicBezTo>
                                  <a:pt x="5563" y="7239"/>
                                  <a:pt x="4077" y="7620"/>
                                  <a:pt x="2408" y="8191"/>
                                </a:cubicBezTo>
                                <a:cubicBezTo>
                                  <a:pt x="2050" y="8367"/>
                                  <a:pt x="1128" y="8725"/>
                                  <a:pt x="0" y="9113"/>
                                </a:cubicBezTo>
                                <a:lnTo>
                                  <a:pt x="0" y="7978"/>
                                </a:lnTo>
                                <a:lnTo>
                                  <a:pt x="15773"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5" name="Shape 2355"/>
                        <wps:cNvSpPr/>
                        <wps:spPr>
                          <a:xfrm>
                            <a:off x="1994802" y="3537669"/>
                            <a:ext cx="78669" cy="4618"/>
                          </a:xfrm>
                          <a:custGeom>
                            <a:avLst/>
                            <a:gdLst/>
                            <a:ahLst/>
                            <a:cxnLst/>
                            <a:rect l="0" t="0" r="0" b="0"/>
                            <a:pathLst>
                              <a:path w="78669" h="4618">
                                <a:moveTo>
                                  <a:pt x="3901" y="0"/>
                                </a:moveTo>
                                <a:lnTo>
                                  <a:pt x="74592" y="0"/>
                                </a:lnTo>
                                <a:cubicBezTo>
                                  <a:pt x="76436" y="0"/>
                                  <a:pt x="78669" y="0"/>
                                  <a:pt x="78669" y="2210"/>
                                </a:cubicBezTo>
                                <a:cubicBezTo>
                                  <a:pt x="78669" y="4618"/>
                                  <a:pt x="76436" y="4618"/>
                                  <a:pt x="74768" y="4618"/>
                                </a:cubicBezTo>
                                <a:lnTo>
                                  <a:pt x="3901" y="4618"/>
                                </a:lnTo>
                                <a:cubicBezTo>
                                  <a:pt x="2233" y="4618"/>
                                  <a:pt x="0" y="4618"/>
                                  <a:pt x="0" y="2210"/>
                                </a:cubicBezTo>
                                <a:cubicBezTo>
                                  <a:pt x="0" y="0"/>
                                  <a:pt x="2233" y="0"/>
                                  <a:pt x="3901"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6" name="Shape 2356"/>
                        <wps:cNvSpPr/>
                        <wps:spPr>
                          <a:xfrm>
                            <a:off x="1994802" y="3514664"/>
                            <a:ext cx="78669" cy="4640"/>
                          </a:xfrm>
                          <a:custGeom>
                            <a:avLst/>
                            <a:gdLst/>
                            <a:ahLst/>
                            <a:cxnLst/>
                            <a:rect l="0" t="0" r="0" b="0"/>
                            <a:pathLst>
                              <a:path w="78669" h="4640">
                                <a:moveTo>
                                  <a:pt x="3901" y="0"/>
                                </a:moveTo>
                                <a:lnTo>
                                  <a:pt x="74768" y="0"/>
                                </a:lnTo>
                                <a:cubicBezTo>
                                  <a:pt x="76436" y="0"/>
                                  <a:pt x="78669" y="0"/>
                                  <a:pt x="78669" y="2408"/>
                                </a:cubicBezTo>
                                <a:cubicBezTo>
                                  <a:pt x="78669" y="4640"/>
                                  <a:pt x="76436" y="4640"/>
                                  <a:pt x="74592" y="4640"/>
                                </a:cubicBezTo>
                                <a:lnTo>
                                  <a:pt x="3901" y="4640"/>
                                </a:lnTo>
                                <a:cubicBezTo>
                                  <a:pt x="2233" y="4640"/>
                                  <a:pt x="0" y="4640"/>
                                  <a:pt x="0" y="2408"/>
                                </a:cubicBezTo>
                                <a:cubicBezTo>
                                  <a:pt x="0" y="0"/>
                                  <a:pt x="2233" y="0"/>
                                  <a:pt x="3901"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7" name="Shape 2357"/>
                        <wps:cNvSpPr/>
                        <wps:spPr>
                          <a:xfrm>
                            <a:off x="2113003" y="3478199"/>
                            <a:ext cx="22918" cy="81530"/>
                          </a:xfrm>
                          <a:custGeom>
                            <a:avLst/>
                            <a:gdLst/>
                            <a:ahLst/>
                            <a:cxnLst/>
                            <a:rect l="0" t="0" r="0" b="0"/>
                            <a:pathLst>
                              <a:path w="22918" h="81530">
                                <a:moveTo>
                                  <a:pt x="22918" y="0"/>
                                </a:moveTo>
                                <a:lnTo>
                                  <a:pt x="22918" y="3500"/>
                                </a:lnTo>
                                <a:lnTo>
                                  <a:pt x="22258" y="3249"/>
                                </a:lnTo>
                                <a:cubicBezTo>
                                  <a:pt x="14668" y="3249"/>
                                  <a:pt x="9464" y="8065"/>
                                  <a:pt x="9464" y="14946"/>
                                </a:cubicBezTo>
                                <a:cubicBezTo>
                                  <a:pt x="9464" y="18188"/>
                                  <a:pt x="10527" y="21202"/>
                                  <a:pt x="12915" y="24261"/>
                                </a:cubicBezTo>
                                <a:lnTo>
                                  <a:pt x="22918" y="32669"/>
                                </a:lnTo>
                                <a:lnTo>
                                  <a:pt x="22918" y="46215"/>
                                </a:lnTo>
                                <a:lnTo>
                                  <a:pt x="18364" y="42957"/>
                                </a:lnTo>
                                <a:cubicBezTo>
                                  <a:pt x="11514" y="48520"/>
                                  <a:pt x="8900" y="53518"/>
                                  <a:pt x="8900" y="61139"/>
                                </a:cubicBezTo>
                                <a:cubicBezTo>
                                  <a:pt x="8900" y="66244"/>
                                  <a:pt x="10432" y="70509"/>
                                  <a:pt x="13076" y="73498"/>
                                </a:cubicBezTo>
                                <a:lnTo>
                                  <a:pt x="22918" y="77762"/>
                                </a:lnTo>
                                <a:lnTo>
                                  <a:pt x="22918" y="81443"/>
                                </a:lnTo>
                                <a:lnTo>
                                  <a:pt x="22647" y="81530"/>
                                </a:lnTo>
                                <a:cubicBezTo>
                                  <a:pt x="9281" y="81530"/>
                                  <a:pt x="0" y="73551"/>
                                  <a:pt x="0" y="62061"/>
                                </a:cubicBezTo>
                                <a:cubicBezTo>
                                  <a:pt x="0" y="53907"/>
                                  <a:pt x="2583" y="50188"/>
                                  <a:pt x="15415" y="40541"/>
                                </a:cubicBezTo>
                                <a:cubicBezTo>
                                  <a:pt x="2972" y="29592"/>
                                  <a:pt x="739" y="26254"/>
                                  <a:pt x="739" y="18634"/>
                                </a:cubicBezTo>
                                <a:cubicBezTo>
                                  <a:pt x="739" y="13174"/>
                                  <a:pt x="3105" y="8494"/>
                                  <a:pt x="7095" y="5178"/>
                                </a:cubicBezTo>
                                <a:lnTo>
                                  <a:pt x="22918"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8" name="Shape 2358"/>
                        <wps:cNvSpPr/>
                        <wps:spPr>
                          <a:xfrm>
                            <a:off x="2135921" y="3478111"/>
                            <a:ext cx="23099" cy="81532"/>
                          </a:xfrm>
                          <a:custGeom>
                            <a:avLst/>
                            <a:gdLst/>
                            <a:ahLst/>
                            <a:cxnLst/>
                            <a:rect l="0" t="0" r="0" b="0"/>
                            <a:pathLst>
                              <a:path w="23099" h="81532">
                                <a:moveTo>
                                  <a:pt x="270" y="0"/>
                                </a:moveTo>
                                <a:cubicBezTo>
                                  <a:pt x="12142" y="0"/>
                                  <a:pt x="20684" y="7056"/>
                                  <a:pt x="20684" y="16695"/>
                                </a:cubicBezTo>
                                <a:cubicBezTo>
                                  <a:pt x="20684" y="24856"/>
                                  <a:pt x="16432" y="29680"/>
                                  <a:pt x="4728" y="35989"/>
                                </a:cubicBezTo>
                                <a:cubicBezTo>
                                  <a:pt x="19016" y="46764"/>
                                  <a:pt x="23099" y="52509"/>
                                  <a:pt x="23099" y="61585"/>
                                </a:cubicBezTo>
                                <a:cubicBezTo>
                                  <a:pt x="23099" y="67715"/>
                                  <a:pt x="20829" y="72723"/>
                                  <a:pt x="16772" y="76199"/>
                                </a:cubicBezTo>
                                <a:lnTo>
                                  <a:pt x="0" y="81532"/>
                                </a:lnTo>
                                <a:lnTo>
                                  <a:pt x="0" y="77851"/>
                                </a:lnTo>
                                <a:lnTo>
                                  <a:pt x="1009" y="78288"/>
                                </a:lnTo>
                                <a:cubicBezTo>
                                  <a:pt x="8812" y="78288"/>
                                  <a:pt x="14017" y="72893"/>
                                  <a:pt x="14017" y="65303"/>
                                </a:cubicBezTo>
                                <a:cubicBezTo>
                                  <a:pt x="14017" y="58605"/>
                                  <a:pt x="11220" y="54353"/>
                                  <a:pt x="2678" y="48220"/>
                                </a:cubicBezTo>
                                <a:lnTo>
                                  <a:pt x="0" y="46303"/>
                                </a:lnTo>
                                <a:lnTo>
                                  <a:pt x="0" y="32757"/>
                                </a:lnTo>
                                <a:lnTo>
                                  <a:pt x="1398" y="33932"/>
                                </a:lnTo>
                                <a:cubicBezTo>
                                  <a:pt x="1756" y="33574"/>
                                  <a:pt x="1756" y="33574"/>
                                  <a:pt x="2320" y="33193"/>
                                </a:cubicBezTo>
                                <a:cubicBezTo>
                                  <a:pt x="9193" y="28758"/>
                                  <a:pt x="12348" y="23363"/>
                                  <a:pt x="12348" y="16695"/>
                                </a:cubicBezTo>
                                <a:cubicBezTo>
                                  <a:pt x="12348" y="12603"/>
                                  <a:pt x="11091" y="9264"/>
                                  <a:pt x="8836" y="6947"/>
                                </a:cubicBezTo>
                                <a:lnTo>
                                  <a:pt x="0" y="3588"/>
                                </a:lnTo>
                                <a:lnTo>
                                  <a:pt x="0" y="88"/>
                                </a:lnTo>
                                <a:lnTo>
                                  <a:pt x="27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59" name="Shape 2359"/>
                        <wps:cNvSpPr/>
                        <wps:spPr>
                          <a:xfrm>
                            <a:off x="2163989" y="3480702"/>
                            <a:ext cx="44440" cy="77358"/>
                          </a:xfrm>
                          <a:custGeom>
                            <a:avLst/>
                            <a:gdLst/>
                            <a:ahLst/>
                            <a:cxnLst/>
                            <a:rect l="0" t="0" r="0" b="0"/>
                            <a:pathLst>
                              <a:path w="44440" h="77358">
                                <a:moveTo>
                                  <a:pt x="17053" y="0"/>
                                </a:moveTo>
                                <a:lnTo>
                                  <a:pt x="44440" y="0"/>
                                </a:lnTo>
                                <a:lnTo>
                                  <a:pt x="44440" y="3860"/>
                                </a:lnTo>
                                <a:lnTo>
                                  <a:pt x="43967" y="3718"/>
                                </a:lnTo>
                                <a:cubicBezTo>
                                  <a:pt x="40272" y="3718"/>
                                  <a:pt x="38603" y="4465"/>
                                  <a:pt x="38039" y="6873"/>
                                </a:cubicBezTo>
                                <a:lnTo>
                                  <a:pt x="30244" y="33962"/>
                                </a:lnTo>
                                <a:cubicBezTo>
                                  <a:pt x="33040" y="34496"/>
                                  <a:pt x="34320" y="34709"/>
                                  <a:pt x="36370" y="34709"/>
                                </a:cubicBezTo>
                                <a:lnTo>
                                  <a:pt x="44440" y="32510"/>
                                </a:lnTo>
                                <a:lnTo>
                                  <a:pt x="44440" y="59900"/>
                                </a:lnTo>
                                <a:lnTo>
                                  <a:pt x="36553" y="38961"/>
                                </a:lnTo>
                                <a:lnTo>
                                  <a:pt x="28750" y="38397"/>
                                </a:lnTo>
                                <a:lnTo>
                                  <a:pt x="22265" y="63071"/>
                                </a:lnTo>
                                <a:cubicBezTo>
                                  <a:pt x="21161" y="67361"/>
                                  <a:pt x="20779" y="68847"/>
                                  <a:pt x="20779" y="69952"/>
                                </a:cubicBezTo>
                                <a:cubicBezTo>
                                  <a:pt x="20779" y="73845"/>
                                  <a:pt x="21519" y="74592"/>
                                  <a:pt x="28750" y="75514"/>
                                </a:cubicBezTo>
                                <a:lnTo>
                                  <a:pt x="28750" y="77358"/>
                                </a:lnTo>
                                <a:lnTo>
                                  <a:pt x="0" y="77358"/>
                                </a:lnTo>
                                <a:lnTo>
                                  <a:pt x="0" y="75514"/>
                                </a:lnTo>
                                <a:cubicBezTo>
                                  <a:pt x="6492" y="74417"/>
                                  <a:pt x="7414" y="73670"/>
                                  <a:pt x="9464" y="66797"/>
                                </a:cubicBezTo>
                                <a:lnTo>
                                  <a:pt x="24109" y="14463"/>
                                </a:lnTo>
                                <a:cubicBezTo>
                                  <a:pt x="24856" y="11133"/>
                                  <a:pt x="25595" y="8336"/>
                                  <a:pt x="25595" y="6873"/>
                                </a:cubicBezTo>
                                <a:cubicBezTo>
                                  <a:pt x="25595" y="5562"/>
                                  <a:pt x="24856" y="4259"/>
                                  <a:pt x="23934" y="3718"/>
                                </a:cubicBezTo>
                                <a:cubicBezTo>
                                  <a:pt x="22623" y="2766"/>
                                  <a:pt x="22083" y="2591"/>
                                  <a:pt x="17053" y="2050"/>
                                </a:cubicBezTo>
                                <a:lnTo>
                                  <a:pt x="17053"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60" name="Shape 2360"/>
                        <wps:cNvSpPr/>
                        <wps:spPr>
                          <a:xfrm>
                            <a:off x="2208429" y="3480702"/>
                            <a:ext cx="26609" cy="77358"/>
                          </a:xfrm>
                          <a:custGeom>
                            <a:avLst/>
                            <a:gdLst/>
                            <a:ahLst/>
                            <a:cxnLst/>
                            <a:rect l="0" t="0" r="0" b="0"/>
                            <a:pathLst>
                              <a:path w="26609" h="77358">
                                <a:moveTo>
                                  <a:pt x="0" y="0"/>
                                </a:moveTo>
                                <a:lnTo>
                                  <a:pt x="1936" y="0"/>
                                </a:lnTo>
                                <a:cubicBezTo>
                                  <a:pt x="17892" y="0"/>
                                  <a:pt x="26609" y="6134"/>
                                  <a:pt x="26609" y="17054"/>
                                </a:cubicBezTo>
                                <a:cubicBezTo>
                                  <a:pt x="26609" y="22441"/>
                                  <a:pt x="24589" y="27089"/>
                                  <a:pt x="20688" y="30419"/>
                                </a:cubicBezTo>
                                <a:cubicBezTo>
                                  <a:pt x="16428" y="34320"/>
                                  <a:pt x="12535" y="35989"/>
                                  <a:pt x="3246" y="38039"/>
                                </a:cubicBezTo>
                                <a:lnTo>
                                  <a:pt x="14379" y="66972"/>
                                </a:lnTo>
                                <a:cubicBezTo>
                                  <a:pt x="16611" y="73106"/>
                                  <a:pt x="19019" y="75126"/>
                                  <a:pt x="24201" y="75514"/>
                                </a:cubicBezTo>
                                <a:lnTo>
                                  <a:pt x="24201" y="77358"/>
                                </a:lnTo>
                                <a:lnTo>
                                  <a:pt x="6576" y="77358"/>
                                </a:lnTo>
                                <a:lnTo>
                                  <a:pt x="0" y="59900"/>
                                </a:lnTo>
                                <a:lnTo>
                                  <a:pt x="0" y="32510"/>
                                </a:lnTo>
                                <a:lnTo>
                                  <a:pt x="8555" y="30180"/>
                                </a:lnTo>
                                <a:cubicBezTo>
                                  <a:pt x="12291" y="27184"/>
                                  <a:pt x="14196" y="22727"/>
                                  <a:pt x="14196" y="16878"/>
                                </a:cubicBezTo>
                                <a:cubicBezTo>
                                  <a:pt x="14196" y="12516"/>
                                  <a:pt x="12990" y="9226"/>
                                  <a:pt x="10554" y="7026"/>
                                </a:cubicBezTo>
                                <a:lnTo>
                                  <a:pt x="0" y="3860"/>
                                </a:lnTo>
                                <a:lnTo>
                                  <a:pt x="0" y="0"/>
                                </a:ln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61" name="Shape 2361"/>
                        <wps:cNvSpPr/>
                        <wps:spPr>
                          <a:xfrm>
                            <a:off x="2242033" y="3537227"/>
                            <a:ext cx="16315" cy="39525"/>
                          </a:xfrm>
                          <a:custGeom>
                            <a:avLst/>
                            <a:gdLst/>
                            <a:ahLst/>
                            <a:cxnLst/>
                            <a:rect l="0" t="0" r="0" b="0"/>
                            <a:pathLst>
                              <a:path w="16315" h="39525">
                                <a:moveTo>
                                  <a:pt x="15392" y="0"/>
                                </a:moveTo>
                                <a:lnTo>
                                  <a:pt x="15750" y="176"/>
                                </a:lnTo>
                                <a:lnTo>
                                  <a:pt x="7978" y="28392"/>
                                </a:lnTo>
                                <a:lnTo>
                                  <a:pt x="7978" y="28751"/>
                                </a:lnTo>
                                <a:cubicBezTo>
                                  <a:pt x="7772" y="29322"/>
                                  <a:pt x="7414" y="30061"/>
                                  <a:pt x="7414" y="30244"/>
                                </a:cubicBezTo>
                                <a:cubicBezTo>
                                  <a:pt x="6850" y="31905"/>
                                  <a:pt x="6667" y="33216"/>
                                  <a:pt x="6667" y="34138"/>
                                </a:cubicBezTo>
                                <a:cubicBezTo>
                                  <a:pt x="6667" y="34709"/>
                                  <a:pt x="7231" y="35449"/>
                                  <a:pt x="7978" y="35449"/>
                                </a:cubicBezTo>
                                <a:cubicBezTo>
                                  <a:pt x="8694" y="35449"/>
                                  <a:pt x="10005" y="34527"/>
                                  <a:pt x="11491" y="33041"/>
                                </a:cubicBezTo>
                                <a:cubicBezTo>
                                  <a:pt x="12413" y="32119"/>
                                  <a:pt x="12977" y="31372"/>
                                  <a:pt x="15209" y="28575"/>
                                </a:cubicBezTo>
                                <a:lnTo>
                                  <a:pt x="16315" y="29497"/>
                                </a:lnTo>
                                <a:cubicBezTo>
                                  <a:pt x="11316" y="36942"/>
                                  <a:pt x="8153" y="39525"/>
                                  <a:pt x="4076" y="39525"/>
                                </a:cubicBezTo>
                                <a:cubicBezTo>
                                  <a:pt x="1463" y="39525"/>
                                  <a:pt x="0" y="37864"/>
                                  <a:pt x="0" y="34527"/>
                                </a:cubicBezTo>
                                <a:cubicBezTo>
                                  <a:pt x="0" y="32827"/>
                                  <a:pt x="533" y="30061"/>
                                  <a:pt x="2027" y="25062"/>
                                </a:cubicBezTo>
                                <a:lnTo>
                                  <a:pt x="6104" y="9464"/>
                                </a:lnTo>
                                <a:cubicBezTo>
                                  <a:pt x="6667" y="7796"/>
                                  <a:pt x="6850" y="6310"/>
                                  <a:pt x="6850" y="5746"/>
                                </a:cubicBezTo>
                                <a:cubicBezTo>
                                  <a:pt x="6850" y="3902"/>
                                  <a:pt x="6104" y="3719"/>
                                  <a:pt x="1463" y="3544"/>
                                </a:cubicBezTo>
                                <a:lnTo>
                                  <a:pt x="1463" y="2233"/>
                                </a:lnTo>
                                <a:cubicBezTo>
                                  <a:pt x="4823" y="1844"/>
                                  <a:pt x="6667" y="1669"/>
                                  <a:pt x="15392"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s:wsp>
                        <wps:cNvPr id="2362" name="Shape 2362"/>
                        <wps:cNvSpPr/>
                        <wps:spPr>
                          <a:xfrm>
                            <a:off x="2252419" y="3518505"/>
                            <a:ext cx="8519" cy="9258"/>
                          </a:xfrm>
                          <a:custGeom>
                            <a:avLst/>
                            <a:gdLst/>
                            <a:ahLst/>
                            <a:cxnLst/>
                            <a:rect l="0" t="0" r="0" b="0"/>
                            <a:pathLst>
                              <a:path w="8519" h="9258">
                                <a:moveTo>
                                  <a:pt x="4084" y="0"/>
                                </a:moveTo>
                                <a:cubicBezTo>
                                  <a:pt x="6492" y="0"/>
                                  <a:pt x="8519" y="2408"/>
                                  <a:pt x="8519" y="4823"/>
                                </a:cubicBezTo>
                                <a:cubicBezTo>
                                  <a:pt x="8519" y="7231"/>
                                  <a:pt x="6492" y="9258"/>
                                  <a:pt x="4084" y="9258"/>
                                </a:cubicBezTo>
                                <a:cubicBezTo>
                                  <a:pt x="1669" y="9258"/>
                                  <a:pt x="0" y="7414"/>
                                  <a:pt x="0" y="4610"/>
                                </a:cubicBezTo>
                                <a:cubicBezTo>
                                  <a:pt x="0" y="2019"/>
                                  <a:pt x="1669" y="0"/>
                                  <a:pt x="4084" y="0"/>
                                </a:cubicBezTo>
                                <a:close/>
                              </a:path>
                            </a:pathLst>
                          </a:custGeom>
                          <a:ln w="0" cap="sq">
                            <a:miter lim="100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w16du="http://schemas.microsoft.com/office/word/2023/wordml/word16du" xmlns:a="http://schemas.openxmlformats.org/drawingml/2006/main">
            <w:pict>
              <v:group id="Group 19997" style="width:275.201pt;height:297.7pt;mso-position-horizontal-relative:char;mso-position-vertical-relative:line" coordsize="34950,37807">
                <v:shape id="Picture 24432" style="position:absolute;width:34808;height:23195;left:98;top:-9;" filled="f">
                  <v:imagedata r:id="rId79"/>
                </v:shape>
                <v:shape id="Picture 24433" style="position:absolute;width:17830;height:14081;left:27;top:15647;" filled="f">
                  <v:imagedata r:id="rId80"/>
                </v:shape>
                <v:shape id="Picture 24434" style="position:absolute;width:914;height:883;left:10675;top:23551;" filled="f">
                  <v:imagedata r:id="rId81"/>
                </v:shape>
                <v:shape id="Picture 24435" style="position:absolute;width:23042;height:16367;left:9527;top:21428;" filled="f">
                  <v:imagedata r:id="rId82"/>
                </v:shape>
                <v:shape id="Shape 2322" style="position:absolute;width:34883;height:23283;left:67;top:0;" coordsize="3488322,2328322" path="m83218,1122312l2035698,0c2035698,0,2141426,8961,2203544,50155c2268672,93345,2330379,169812,2361629,220325c2408896,296730,2434080,389778,2439977,479466c2446401,577276,2387468,645879,2387468,645879l1839484,961636l3425693,1877439c3425693,1877439,3479567,1926069,3483438,1972834c3488322,2031743,3460014,2126575,3429648,2177293c3398902,2228698,3340860,2290344,3285287,2312670c3246326,2328322,3180809,2301598,3180809,2301598l1349929,1244559l455676,1760845c455676,1760845,388201,1812341,262021,1748699c193411,1714081,129860,1634101,89741,1566085c46726,1493162,10653,1415712,7262,1331115c0,1150887,83218,1122312,83218,1122312x">
                  <v:stroke weight="0.255118pt" endcap="square" joinstyle="miter" miterlimit="4" on="true" color="#000000"/>
                  <v:fill on="false" color="#000000" opacity="0"/>
                </v:shape>
                <v:shape id="Shape 2324" style="position:absolute;width:17904;height:14388;left:0;top:15483;" coordsize="1790456,1438809" path="m51763,777149l1339421,28514c1339421,28514,1430084,0,1523048,59588c1598326,107816,1658569,180830,1703101,258341c1746946,334655,1773616,376146,1782814,510098c1790456,621091,1716375,681601,1716375,681601l1520602,794652l1569507,822869c1569507,822869,1597251,874395,1599606,944255c1601564,1002777,1584960,1050044,1554480,1100046c1536711,1129162,1516441,1160115,1488666,1189314c1472946,1205865,1442710,1231141,1433391,1235035c1375852,1258969,1325552,1261468,1325552,1261468l1020425,1087489l437434,1423096c437434,1423096,335341,1438809,256634,1383419c197968,1342103,147668,1294836,108318,1234829c58072,1158126,15834,1061619,9106,970156c0,846445,51763,777149,51763,777149x">
                  <v:stroke weight="0.255118pt" endcap="square" joinstyle="miter" miterlimit="4" on="true" color="#000000"/>
                  <v:fill on="false" color="#000000" opacity="0"/>
                </v:shape>
                <v:shape id="Shape 2326" style="position:absolute;width:23195;height:16400;left:9588;top:21389;" coordsize="2319574,1640083" path="m63223,943539l1677741,10950c1677741,10950,1801353,0,1851119,32172c1959765,102390,2002239,161445,2051983,249944c2090738,318874,2119427,398618,2118421,477675c2116600,617906,2051533,668145,2051533,668145l1687944,878083l2259361,1207976c2259361,1207976,2319574,1246998,2283943,1394369c2272780,1440508,2244327,1483728,2226465,1508791c2200481,1545222,2166755,1593860,2121362,1620172c2088414,1639253,2012960,1640083,2012960,1640083l1183600,1164725l432610,1598326c432610,1598326,382280,1624424,250622,1560584c215052,1543317,147013,1472801,95753,1398087c38725,1314923,0,1186845,1189,1103795c2827,991850,63223,943539,63223,943539x">
                  <v:stroke weight="0.255118pt" endcap="square" joinstyle="miter" miterlimit="4" on="true" color="#000000"/>
                  <v:fill on="false" color="#000000" opacity="0"/>
                </v:shape>
                <v:shape id="Shape 2328" style="position:absolute;width:252;height:504;left:6631;top:4276;" coordsize="25211,50497" path="m25211,0l25211,4569l23935,5219c16132,13380,10180,27127,10180,36956c10180,41597,12977,44752,17054,44752l25211,41345l25211,44587l22996,47153c19700,49568,16402,50497,12413,50497c4618,50497,0,45498,0,36956c0,23738,10750,7909,22615,820l25211,0x">
                  <v:stroke weight="0pt" endcap="square" joinstyle="miter" miterlimit="4" on="false" color="#000000" opacity="0"/>
                  <v:fill on="true" color="#000000"/>
                </v:shape>
                <v:shape id="Shape 2329" style="position:absolute;width:352;height:823;left:6883;top:3959;" coordsize="35277,82357" path="m34705,0l35277,533c29318,24285,26735,33749,23572,44707c19679,57683,15953,72146,15953,73815c15953,75126,16905,76048,18010,76048c20067,76048,21347,75126,27657,67711l29143,68992c23008,77534,16905,82357,11876,82357c8934,82357,6877,80338,6877,77183c6877,74379,7060,72535,8363,66584l0,76272l0,73030l89,72993c8151,66458,15030,51702,15030,38214c15030,33932,13369,31730,9643,31341l0,36254l0,31685l9285,28750c13933,28750,15953,30594,16905,35601l22087,16132c23755,9997,23931,9464,23931,7765c23931,5357,23191,4999,16524,4824l16524,2766c24144,2019,28396,1280,34705,0x">
                  <v:stroke weight="0pt" endcap="square" joinstyle="miter" miterlimit="4" on="false" color="#000000" opacity="0"/>
                  <v:fill on="true" color="#000000"/>
                </v:shape>
                <v:shape id="Shape 2330" style="position:absolute;width:248;height:592;left:7300;top:4354;" coordsize="24857,59207" path="m15781,0l16520,206l16520,52715c16520,56975,17983,57714,24857,57897l24857,59207l747,59207l747,57897c4435,57714,5570,57539,6851,56792c8336,56053,9083,53995,9083,51016l9083,11339c9083,8542,8161,7231,6309,7231c5570,7231,4077,7620,2416,8184c2027,8367,1105,8725,0,9106l0,7978l15781,0x">
                  <v:stroke weight="0pt" endcap="square" joinstyle="miter" miterlimit="4" on="false" color="#000000" opacity="0"/>
                  <v:fill on="true" color="#000000"/>
                </v:shape>
                <v:shape id="Shape 2331" style="position:absolute;width:786;height:46;left:8030;top:4564;" coordsize="78676,4648" path="m3902,0l74592,0c76474,0,78676,0,78676,2202c78676,4648,76474,4648,74775,4648l3902,4648c2233,4648,0,4648,0,2202c0,0,2233,0,3902,0x">
                  <v:stroke weight="0pt" endcap="square" joinstyle="miter" miterlimit="4" on="false" color="#000000" opacity="0"/>
                  <v:fill on="true" color="#000000"/>
                </v:shape>
                <v:shape id="Shape 2332" style="position:absolute;width:786;height:46;left:8030;top:4334;" coordsize="78676,4641" path="m3902,0l74775,0c76474,0,78676,0,78676,2408c78676,4641,76474,4641,74592,4641l3902,4641c2233,4641,0,4641,0,2408c0,0,2233,0,3902,0x">
                  <v:stroke weight="0pt" endcap="square" joinstyle="miter" miterlimit="4" on="false" color="#000000" opacity="0"/>
                  <v:fill on="true" color="#000000"/>
                </v:shape>
                <v:shape id="Shape 2333" style="position:absolute;width:333;height:799;left:9277;top:3968;" coordsize="33391,79949" path="m21336,0l22258,175l22258,71224c22258,76794,24110,78105,33391,78105l33391,79949l739,79949l739,78105c5746,78105,7407,77747,9281,76612c11133,75514,12055,72893,12055,69022l12055,15385c12055,11491,10950,9822,8542,9822c7232,9822,5387,10211,3155,11133c2583,11308,1303,11872,0,12413l0,10744l21336,0x">
                  <v:stroke weight="0pt" endcap="square" joinstyle="miter" miterlimit="4" on="false" color="#000000" opacity="0"/>
                  <v:fill on="true" color="#000000"/>
                </v:shape>
                <v:shape id="Shape 2334" style="position:absolute;width:257;height:759;left:9778;top:4022;" coordsize="25778,75937" path="m25778,0l25778,6757l25660,6814c19606,12633,15476,20327,13899,29318c17606,27010,20115,25668,22344,24904l25778,24422l25778,29993l24468,29318c20391,29318,16695,30446,14288,32290c11880,34134,10927,37502,10927,43423c10927,52605,12504,59979,15406,65058l25778,71623l25778,75937l8153,68279c3155,62359,0,51965,0,41579c0,25806,6843,12257,19644,3182l25778,0x">
                  <v:stroke weight="0pt" endcap="square" joinstyle="miter" miterlimit="4" on="false" color="#000000" opacity="0"/>
                  <v:fill on="true" color="#000000"/>
                </v:shape>
                <v:shape id="Shape 2335" style="position:absolute;width:255;height:523;left:10036;top:4261;" coordsize="25596,52304" path="m3330,0c16878,0,25596,9647,25596,24681c25596,40988,15385,52304,739,52304l0,51983l0,47669l2050,48966c10211,48966,14851,41735,14851,28758c14851,21332,13364,15484,10600,11492l0,6039l0,468l3330,0x">
                  <v:stroke weight="0pt" endcap="square" joinstyle="miter" miterlimit="4" on="false" color="#000000" opacity="0"/>
                  <v:fill on="true" color="#000000"/>
                </v:shape>
                <v:shape id="Shape 2336" style="position:absolute;width:231;height:130;left:10036;top:3959;" coordsize="23188,13039" path="m23005,0l23188,1844l0,13039l0,6282l6629,2843c11131,1381,16235,549,23005,0x">
                  <v:stroke weight="0pt" endcap="square" joinstyle="miter" miterlimit="4" on="false" color="#000000" opacity="0"/>
                  <v:fill on="true" color="#000000"/>
                </v:shape>
                <v:shape id="Shape 2337" style="position:absolute;width:444;height:773;left:10314;top:3994;" coordsize="44428,77358" path="m17054,0l44428,0l44428,3857l43967,3719c40241,3719,38580,4465,38039,6873l30244,33962c33010,34496,34320,34701,36347,34701l44428,32502l44428,59869l36553,38961l28758,38397l22266,63071c21138,67353,20780,68847,20780,69944c20780,73845,21519,74592,28758,75514l28758,77358l0,77358l0,75514c6492,74409,7414,73670,9464,66789l24110,14463c24856,11133,25603,8359,25603,6873c25603,5563,24856,4252,23934,3719c22624,2797,22060,2583,17054,2050l17054,0x">
                  <v:stroke weight="0pt" endcap="square" joinstyle="miter" miterlimit="4" on="false" color="#000000" opacity="0"/>
                  <v:fill on="true" color="#000000"/>
                </v:shape>
                <v:shape id="Shape 2338" style="position:absolute;width:266;height:773;left:10758;top:3994;" coordsize="26620,77358" path="m0,0l1947,0c17903,0,26620,6126,26620,17084c26620,22441,24571,27081,20700,30419c16417,34320,12516,35982,3258,38039l14390,66972c16593,73099,19000,75156,24213,75514l24213,77358l6588,77358l0,59869l0,32502l8553,30175c12285,27181,14185,22723,14185,16871c14185,12512,12979,9224,10545,7026l0,3857l0,0x">
                  <v:stroke weight="0pt" endcap="square" joinstyle="miter" miterlimit="4" on="false" color="#000000" opacity="0"/>
                  <v:fill on="true" color="#000000"/>
                </v:shape>
                <v:shape id="Shape 2339" style="position:absolute;width:163;height:395;left:11094;top:4559;" coordsize="16345,39525" path="m15423,0l15781,175l7978,28392l7978,28750c7803,29314,7445,30061,7445,30236c6881,31905,6698,33216,6698,34138c6698,34701,7239,35448,7978,35448c8725,35448,10036,34526,11522,33040c12444,32111,13007,31372,15217,28575l16345,29497c11316,36934,8161,39525,4084,39525c1494,39525,0,37856,0,34526c0,32827,572,30061,2057,25062l6134,9464c6698,7795,6881,6309,6881,5745c6881,3894,6134,3719,1494,3536l1494,2233c4824,1874,6698,1661,15423,0x">
                  <v:stroke weight="0pt" endcap="square" joinstyle="miter" miterlimit="4" on="false" color="#000000" opacity="0"/>
                  <v:fill on="true" color="#000000"/>
                </v:shape>
                <v:shape id="Shape 2340" style="position:absolute;width:85;height:92;left:11198;top:4372;" coordsize="8542,9251" path="m4077,0c6485,0,8542,2408,8542,4816c8542,7231,6485,9251,4077,9251c1661,9251,0,7407,0,4610c0,2019,1661,0,4077,0x">
                  <v:stroke weight="0pt" endcap="square" joinstyle="miter" miterlimit="4" on="false" color="#000000" opacity="0"/>
                  <v:fill on="true" color="#000000"/>
                </v:shape>
                <v:shape id="Shape 2341" style="position:absolute;width:252;height:504;left:4910;top:29871;" coordsize="25241,50499" path="m25241,0l25241,4565l23934,5229c16132,13412,10211,27136,10211,36958c10211,41607,12977,44761,17054,44761l25241,41347l25241,44586l23009,47171c19721,49577,16433,50499,12443,50499c4641,50499,0,45500,0,36958c0,23745,10750,7917,22615,829l25241,0x">
                  <v:stroke weight="0pt" endcap="square" joinstyle="miter" miterlimit="4" on="false" color="#000000" opacity="0"/>
                  <v:fill on="true" color="#000000"/>
                </v:shape>
                <v:shape id="Shape 2342" style="position:absolute;width:352;height:823;left:5162;top:29554;" coordsize="35246,82395" path="m34675,0l35246,571c29318,24323,26704,33757,23542,44714c19648,57721,15953,72184,15953,73853c15953,75133,16875,76086,17980,76086c20037,76086,21340,75133,27626,67719l29112,69030c23009,77572,16875,82395,11876,82395c8904,82395,6847,80338,6847,77183c6847,74417,7052,72542,8333,66622l0,76269l0,73030l63,73004c8134,66474,15030,51726,15030,38222c15030,33962,13369,31730,9643,31348l0,36247l0,31683l9255,28758c13903,28758,15953,30632,16875,35631l22056,16139c23756,10035,23931,9472,23931,7803c23931,5387,23192,5006,16494,4824l16494,2804c24114,2057,28366,1311,34675,0x">
                  <v:stroke weight="0pt" endcap="square" joinstyle="miter" miterlimit="4" on="false" color="#000000" opacity="0"/>
                  <v:fill on="true" color="#000000"/>
                </v:shape>
                <v:shape id="Shape 2343" style="position:absolute;width:248;height:591;left:5579;top:29950;" coordsize="24887,59169" path="m15781,0l16520,175l16520,52684c16520,56936,18014,57683,24887,57858l24887,59169l747,59169l747,57858c4465,57683,5570,57508,6881,56761c8367,56014,9113,53995,9113,51015l9113,11308c9113,8511,8184,7231,6309,7231c5570,7231,4077,7589,2416,8153c2057,8329,1135,8717,0,9075l0,7978l15781,0x">
                  <v:stroke weight="0pt" endcap="square" joinstyle="miter" miterlimit="4" on="false" color="#000000" opacity="0"/>
                  <v:fill on="true" color="#000000"/>
                </v:shape>
                <v:shape id="Shape 2344" style="position:absolute;width:786;height:46;left:6309;top:30159;" coordsize="78676,4640" path="m3901,0l74592,0c76444,0,78676,0,78676,2232c78676,4640,76444,4640,74775,4640l3901,4640c2233,4640,0,4640,0,2232c0,0,2233,0,3901,0x">
                  <v:stroke weight="0pt" endcap="square" joinstyle="miter" miterlimit="4" on="false" color="#000000" opacity="0"/>
                  <v:fill on="true" color="#000000"/>
                </v:shape>
                <v:shape id="Shape 2345" style="position:absolute;width:786;height:46;left:6309;top:29929;" coordsize="78676,4648" path="m3901,0l74775,0c76444,0,78676,0,78676,2415c78676,4648,76444,4648,74592,4648l3901,4648c2233,4648,0,4648,0,2415c0,0,2233,0,3901,0x">
                  <v:stroke weight="0pt" endcap="square" joinstyle="miter" miterlimit="4" on="false" color="#000000" opacity="0"/>
                  <v:fill on="true" color="#000000"/>
                </v:shape>
                <v:shape id="Shape 2346" style="position:absolute;width:188;height:341;left:7440;top:29822;" coordsize="18829,34187" path="m18829,0l18829,6428l4648,26743l18829,26743l18829,34187l0,34187l0,26743l18829,0x">
                  <v:stroke weight="0pt" endcap="square" joinstyle="miter" miterlimit="4" on="false" color="#000000" opacity="0"/>
                  <v:fill on="true" color="#000000"/>
                </v:shape>
                <v:shape id="Shape 2347" style="position:absolute;width:355;height:799;left:7628;top:29563;" coordsize="35524,79987" path="m18265,0l23469,0l23469,52685l35524,52685l35524,60129l23469,60129l23469,79987l14364,79987l14364,60129l0,60129l0,52685l14181,52685l14181,12055l0,32370l0,25942l18265,0x">
                  <v:stroke weight="0pt" endcap="square" joinstyle="miter" miterlimit="4" on="false" color="#000000" opacity="0"/>
                  <v:fill on="true" color="#000000"/>
                </v:shape>
                <v:shape id="Shape 2348" style="position:absolute;width:444;height:773;left:8001;top:29589;" coordsize="44444,77396" path="m17061,0l44444,0l44444,3870l43967,3726c40279,3726,38611,4465,38047,6881l30244,33962c33040,34534,34321,34709,36378,34709l44444,32513l44444,59922l36553,38968l28758,38428l22266,63109c21168,67361,20780,68847,20780,69952c20780,73853,21526,74592,28758,75514l28758,77396l0,77396l0,75514c6492,74417,7414,73670,9472,66797l24110,14501c24856,11133,25603,8367,25603,6881c25603,5570,24856,4290,23934,3726c22624,2797,22090,2621,17061,2057l17061,0x">
                  <v:stroke weight="0pt" endcap="square" joinstyle="miter" miterlimit="4" on="false" color="#000000" opacity="0"/>
                  <v:fill on="true" color="#000000"/>
                </v:shape>
                <v:shape id="Shape 2349" style="position:absolute;width:266;height:773;left:8446;top:29589;" coordsize="26613,77396" path="m0,0l1932,0c17888,0,26613,6134,26613,17084c26613,22471,24586,27119,20685,30449c16433,34351,12531,36020,3242,38039l14375,67003c16608,73106,19023,75164,24197,75514l24197,77396l6580,77396l0,59922l0,32513l8559,30183c12295,27192,14200,22742,14200,16909c14200,12547,12994,9251,10557,7046l0,3870l0,0x">
                  <v:stroke weight="0pt" endcap="square" joinstyle="miter" miterlimit="4" on="false" color="#000000" opacity="0"/>
                  <v:fill on="true" color="#000000"/>
                </v:shape>
                <v:shape id="Shape 2350" style="position:absolute;width:163;height:395;left:8782;top:30154;" coordsize="16307,39502" path="m15385,0l15743,183l7971,28369l7971,28758c7765,29291,7407,30038,7407,30244c6843,31913,6667,33193,6667,34145c6667,34679,7231,35425,7971,35425c8717,35425,9997,34496,11483,33010c12413,32088,12977,31341,15210,28575l16307,29497c11308,36911,8153,39502,4077,39502c1456,39502,0,37833,0,34496c0,32834,533,30038,2019,25032l6096,9464c6667,7772,6843,6310,6843,5745c6843,3901,6096,3696,1456,3513l1456,2202c4816,1844,6667,1669,15385,0x">
                  <v:stroke weight="0pt" endcap="square" joinstyle="miter" miterlimit="4" on="false" color="#000000" opacity="0"/>
                  <v:fill on="true" color="#000000"/>
                </v:shape>
                <v:shape id="Shape 2351" style="position:absolute;width:85;height:92;left:8886;top:29967;" coordsize="8511,9289" path="m4077,0c6484,0,8511,2415,8511,4823c8511,7231,6484,9289,4077,9289c1669,9289,0,7414,0,4648c0,2057,1669,0,4077,0x">
                  <v:stroke weight="0pt" endcap="square" joinstyle="miter" miterlimit="4" on="false" color="#000000" opacity="0"/>
                  <v:fill on="true" color="#000000"/>
                </v:shape>
                <v:shape id="Shape 2352" style="position:absolute;width:252;height:505;left:18548;top:35088;" coordsize="25241,50508" path="m25241,0l25241,4569l23927,5237c16132,13391,10211,27145,10211,36967c10211,41608,12977,44762,17054,44762l25241,41344l25241,44571l23005,47163c19715,49578,16425,50508,12436,50508c4640,50508,0,45509,0,36967c0,23748,10745,7919,22612,831l25241,0x">
                  <v:stroke weight="0pt" endcap="square" joinstyle="miter" miterlimit="4" on="false" color="#000000" opacity="0"/>
                  <v:fill on="true" color="#000000"/>
                </v:shape>
                <v:shape id="Shape 2353" style="position:absolute;width:352;height:823;left:18800;top:34771;" coordsize="35239,82364" path="m34675,0l35239,533c29318,24285,26697,33756,23542,44707c19641,57683,15953,72154,15953,73815c15953,75126,16875,76048,17980,76048c20029,76048,21340,75126,27619,67719l29105,68999c23009,77541,16875,82364,11876,82364c8897,82364,6847,80338,6847,77183c6847,74387,7053,72542,8332,66584l0,76245l0,73018l60,72993c8130,66458,15030,51703,15030,38222c15030,33932,13331,31699,9643,31341l0,36243l0,31674l9255,28750c13895,28750,15953,30602,16875,35601l22056,16132c23748,9997,23931,9434,23931,7772c23931,5357,23184,4999,16486,4823l16486,2766c24106,2027,28365,1280,34675,0x">
                  <v:stroke weight="0pt" endcap="square" joinstyle="miter" miterlimit="4" on="false" color="#000000" opacity="0"/>
                  <v:fill on="true" color="#000000"/>
                </v:shape>
                <v:shape id="Shape 2354" style="position:absolute;width:248;height:592;left:19217;top:35167;" coordsize="24857,59208" path="m15773,0l16520,183l16520,52685c16520,56975,18006,57722,24857,57897l24857,59208l739,59208l739,57897c4465,57722,5563,57539,6874,56800c8359,56053,9106,53996,9106,51024l9106,11316c9106,8542,8153,7239,6309,7239c5563,7239,4077,7620,2408,8191c2050,8367,1128,8725,0,9113l0,7978l15773,0x">
                  <v:stroke weight="0pt" endcap="square" joinstyle="miter" miterlimit="4" on="false" color="#000000" opacity="0"/>
                  <v:fill on="true" color="#000000"/>
                </v:shape>
                <v:shape id="Shape 2355" style="position:absolute;width:786;height:46;left:19948;top:35376;" coordsize="78669,4618" path="m3901,0l74592,0c76436,0,78669,0,78669,2210c78669,4618,76436,4618,74768,4618l3901,4618c2233,4618,0,4618,0,2210c0,0,2233,0,3901,0x">
                  <v:stroke weight="0pt" endcap="square" joinstyle="miter" miterlimit="4" on="false" color="#000000" opacity="0"/>
                  <v:fill on="true" color="#000000"/>
                </v:shape>
                <v:shape id="Shape 2356" style="position:absolute;width:786;height:46;left:19948;top:35146;" coordsize="78669,4640" path="m3901,0l74768,0c76436,0,78669,0,78669,2408c78669,4640,76436,4640,74592,4640l3901,4640c2233,4640,0,4640,0,2408c0,0,2233,0,3901,0x">
                  <v:stroke weight="0pt" endcap="square" joinstyle="miter" miterlimit="4" on="false" color="#000000" opacity="0"/>
                  <v:fill on="true" color="#000000"/>
                </v:shape>
                <v:shape id="Shape 2357" style="position:absolute;width:229;height:815;left:21130;top:34781;" coordsize="22918,81530" path="m22918,0l22918,3500l22258,3249c14668,3249,9464,8065,9464,14946c9464,18188,10527,21202,12915,24261l22918,32669l22918,46215l18364,42957c11514,48520,8900,53518,8900,61139c8900,66244,10432,70509,13076,73498l22918,77762l22918,81443l22647,81530c9281,81530,0,73551,0,62061c0,53907,2583,50188,15415,40541c2972,29592,739,26254,739,18634c739,13174,3105,8494,7095,5178l22918,0x">
                  <v:stroke weight="0pt" endcap="square" joinstyle="miter" miterlimit="4" on="false" color="#000000" opacity="0"/>
                  <v:fill on="true" color="#000000"/>
                </v:shape>
                <v:shape id="Shape 2358" style="position:absolute;width:230;height:815;left:21359;top:34781;" coordsize="23099,81532" path="m270,0c12142,0,20684,7056,20684,16695c20684,24856,16432,29680,4728,35989c19016,46764,23099,52509,23099,61585c23099,67715,20829,72723,16772,76199l0,81532l0,77851l1009,78288c8812,78288,14017,72893,14017,65303c14017,58605,11220,54353,2678,48220l0,46303l0,32757l1398,33932c1756,33574,1756,33574,2320,33193c9193,28758,12348,23363,12348,16695c12348,12603,11091,9264,8836,6947l0,3588l0,88l270,0x">
                  <v:stroke weight="0pt" endcap="square" joinstyle="miter" miterlimit="4" on="false" color="#000000" opacity="0"/>
                  <v:fill on="true" color="#000000"/>
                </v:shape>
                <v:shape id="Shape 2359" style="position:absolute;width:444;height:773;left:21639;top:34807;" coordsize="44440,77358" path="m17053,0l44440,0l44440,3860l43967,3718c40272,3718,38603,4465,38039,6873l30244,33962c33040,34496,34320,34709,36370,34709l44440,32510l44440,59900l36553,38961l28750,38397l22265,63071c21161,67361,20779,68847,20779,69952c20779,73845,21519,74592,28750,75514l28750,77358l0,77358l0,75514c6492,74417,7414,73670,9464,66797l24109,14463c24856,11133,25595,8336,25595,6873c25595,5562,24856,4259,23934,3718c22623,2766,22083,2591,17053,2050l17053,0x">
                  <v:stroke weight="0pt" endcap="square" joinstyle="miter" miterlimit="4" on="false" color="#000000" opacity="0"/>
                  <v:fill on="true" color="#000000"/>
                </v:shape>
                <v:shape id="Shape 2360" style="position:absolute;width:266;height:773;left:22084;top:34807;" coordsize="26609,77358" path="m0,0l1936,0c17892,0,26609,6134,26609,17054c26609,22441,24589,27089,20688,30419c16428,34320,12535,35989,3246,38039l14379,66972c16611,73106,19019,75126,24201,75514l24201,77358l6576,77358l0,59900l0,32510l8555,30180c12291,27184,14196,22727,14196,16878c14196,12516,12990,9226,10554,7026l0,3860l0,0x">
                  <v:stroke weight="0pt" endcap="square" joinstyle="miter" miterlimit="4" on="false" color="#000000" opacity="0"/>
                  <v:fill on="true" color="#000000"/>
                </v:shape>
                <v:shape id="Shape 2361" style="position:absolute;width:163;height:395;left:22420;top:35372;" coordsize="16315,39525" path="m15392,0l15750,176l7978,28392l7978,28751c7772,29322,7414,30061,7414,30244c6850,31905,6667,33216,6667,34138c6667,34709,7231,35449,7978,35449c8694,35449,10005,34527,11491,33041c12413,32119,12977,31372,15209,28575l16315,29497c11316,36942,8153,39525,4076,39525c1463,39525,0,37864,0,34527c0,32827,533,30061,2027,25062l6104,9464c6667,7796,6850,6310,6850,5746c6850,3902,6104,3719,1463,3544l1463,2233c4823,1844,6667,1669,15392,0x">
                  <v:stroke weight="0pt" endcap="square" joinstyle="miter" miterlimit="4" on="false" color="#000000" opacity="0"/>
                  <v:fill on="true" color="#000000"/>
                </v:shape>
                <v:shape id="Shape 2362" style="position:absolute;width:85;height:92;left:22524;top:35185;" coordsize="8519,9258" path="m4084,0c6492,0,8519,2408,8519,4823c8519,7231,6492,9258,4084,9258c1669,9258,0,7414,0,4610c0,2019,1669,0,4084,0x">
                  <v:stroke weight="0pt" endcap="square" joinstyle="miter" miterlimit="4" on="false" color="#000000" opacity="0"/>
                  <v:fill on="true" color="#000000"/>
                </v:shape>
              </v:group>
            </w:pict>
          </mc:Fallback>
        </mc:AlternateContent>
      </w:r>
    </w:p>
    <w:p w14:paraId="1208AB86" w14:textId="22C370EE" w:rsidR="00FD0A64" w:rsidRPr="002A14C9" w:rsidRDefault="00000000" w:rsidP="002A14C9">
      <w:pPr>
        <w:spacing w:after="502" w:line="284" w:lineRule="auto"/>
        <w:ind w:left="-5" w:hanging="10"/>
        <w:jc w:val="left"/>
        <w:rPr>
          <w:color w:val="FF0000"/>
        </w:rPr>
      </w:pPr>
      <w:r w:rsidRPr="00FD71B1">
        <w:rPr>
          <w:sz w:val="18"/>
        </w:rPr>
        <w:t xml:space="preserve">Figure 10: </w:t>
      </w:r>
      <w:r w:rsidR="00EC1CB4" w:rsidRPr="00EC1CB4">
        <w:rPr>
          <w:color w:val="FF0000"/>
          <w:sz w:val="18"/>
          <w:highlight w:val="yellow"/>
        </w:rPr>
        <w:t>V</w:t>
      </w:r>
      <w:r w:rsidRPr="00EC1CB4">
        <w:rPr>
          <w:color w:val="FF0000"/>
          <w:sz w:val="18"/>
          <w:highlight w:val="yellow"/>
        </w:rPr>
        <w:t>iew of the</w:t>
      </w:r>
      <w:r w:rsidR="00EC1CB4" w:rsidRPr="00EC1CB4">
        <w:rPr>
          <w:color w:val="FF0000"/>
          <w:sz w:val="18"/>
          <w:highlight w:val="yellow"/>
        </w:rPr>
        <w:t xml:space="preserve"> discretized </w:t>
      </w:r>
      <w:r w:rsidRPr="00EC1CB4">
        <w:rPr>
          <w:color w:val="FF0000"/>
          <w:sz w:val="18"/>
          <w:highlight w:val="yellow"/>
        </w:rPr>
        <w:t xml:space="preserve">lining </w:t>
      </w:r>
      <w:r w:rsidR="00EC1CB4" w:rsidRPr="00EC1CB4">
        <w:rPr>
          <w:color w:val="FF0000"/>
          <w:sz w:val="18"/>
          <w:highlight w:val="yellow"/>
        </w:rPr>
        <w:t xml:space="preserve">layer at the gallery/longitudinal tunnel junction for </w:t>
      </w:r>
      <w:r w:rsidRPr="00EC1CB4">
        <w:rPr>
          <w:color w:val="FF0000"/>
          <w:sz w:val="18"/>
          <w:highlight w:val="yellow"/>
        </w:rPr>
        <w:t>intersection</w:t>
      </w:r>
      <w:r w:rsidR="00EC1CB4" w:rsidRPr="00EC1CB4">
        <w:rPr>
          <w:color w:val="FF0000"/>
          <w:sz w:val="18"/>
          <w:highlight w:val="yellow"/>
        </w:rPr>
        <w:t xml:space="preserve"> for configurations </w:t>
      </w:r>
      <w:r w:rsidR="00EC1CB4" w:rsidRPr="00EC1CB4">
        <w:rPr>
          <w:i/>
          <w:color w:val="FF0000"/>
          <w:sz w:val="18"/>
          <w:highlight w:val="yellow"/>
        </w:rPr>
        <w:t>𝑑</w:t>
      </w:r>
      <w:r w:rsidR="00EC1CB4" w:rsidRPr="00EC1CB4">
        <w:rPr>
          <w:color w:val="FF0000"/>
          <w:sz w:val="18"/>
          <w:highlight w:val="yellow"/>
          <w:vertAlign w:val="subscript"/>
        </w:rPr>
        <w:t xml:space="preserve">1 </w:t>
      </w:r>
      <w:r w:rsidR="00EC1CB4" w:rsidRPr="00EC1CB4">
        <w:rPr>
          <w:color w:val="FF0000"/>
          <w:sz w:val="18"/>
          <w:highlight w:val="yellow"/>
        </w:rPr>
        <w:t>=16</w:t>
      </w:r>
      <w:r w:rsidR="00EC1CB4" w:rsidRPr="00EC1CB4">
        <w:rPr>
          <w:i/>
          <w:color w:val="FF0000"/>
          <w:sz w:val="18"/>
          <w:highlight w:val="yellow"/>
        </w:rPr>
        <w:t>𝑅</w:t>
      </w:r>
      <w:r w:rsidR="00EC1CB4" w:rsidRPr="00EC1CB4">
        <w:rPr>
          <w:i/>
          <w:color w:val="FF0000"/>
          <w:sz w:val="18"/>
          <w:highlight w:val="yellow"/>
          <w:vertAlign w:val="subscript"/>
        </w:rPr>
        <w:t>𝑖</w:t>
      </w:r>
      <w:r w:rsidR="00EC1CB4" w:rsidRPr="00EC1CB4">
        <w:rPr>
          <w:color w:val="FF0000"/>
          <w:sz w:val="18"/>
          <w:highlight w:val="yellow"/>
        </w:rPr>
        <w:t xml:space="preserve">, </w:t>
      </w:r>
      <w:r w:rsidR="00EC1CB4" w:rsidRPr="00EC1CB4">
        <w:rPr>
          <w:i/>
          <w:color w:val="FF0000"/>
          <w:sz w:val="18"/>
          <w:highlight w:val="yellow"/>
        </w:rPr>
        <w:t>𝑑</w:t>
      </w:r>
      <w:r w:rsidR="00EC1CB4" w:rsidRPr="00EC1CB4">
        <w:rPr>
          <w:color w:val="FF0000"/>
          <w:sz w:val="18"/>
          <w:highlight w:val="yellow"/>
          <w:vertAlign w:val="subscript"/>
        </w:rPr>
        <w:t xml:space="preserve">1 </w:t>
      </w:r>
      <w:r w:rsidR="00EC1CB4" w:rsidRPr="00EC1CB4">
        <w:rPr>
          <w:color w:val="FF0000"/>
          <w:sz w:val="18"/>
          <w:highlight w:val="yellow"/>
        </w:rPr>
        <w:t>=8</w:t>
      </w:r>
      <w:proofErr w:type="gramStart"/>
      <w:r w:rsidR="00EC1CB4" w:rsidRPr="00EC1CB4">
        <w:rPr>
          <w:i/>
          <w:color w:val="FF0000"/>
          <w:sz w:val="18"/>
          <w:highlight w:val="yellow"/>
        </w:rPr>
        <w:t>𝑅</w:t>
      </w:r>
      <w:r w:rsidR="00EC1CB4" w:rsidRPr="00EC1CB4">
        <w:rPr>
          <w:i/>
          <w:color w:val="FF0000"/>
          <w:sz w:val="18"/>
          <w:highlight w:val="yellow"/>
          <w:vertAlign w:val="subscript"/>
        </w:rPr>
        <w:t xml:space="preserve">𝑖  </w:t>
      </w:r>
      <w:r w:rsidR="00EC1CB4" w:rsidRPr="00EC1CB4">
        <w:rPr>
          <w:color w:val="FF0000"/>
          <w:sz w:val="18"/>
          <w:highlight w:val="yellow"/>
        </w:rPr>
        <w:t>and</w:t>
      </w:r>
      <w:proofErr w:type="gramEnd"/>
      <w:r w:rsidR="00EC1CB4" w:rsidRPr="00EC1CB4">
        <w:rPr>
          <w:color w:val="FF0000"/>
          <w:sz w:val="18"/>
          <w:highlight w:val="yellow"/>
        </w:rPr>
        <w:t xml:space="preserve"> </w:t>
      </w:r>
      <w:r w:rsidR="00EC1CB4" w:rsidRPr="00EC1CB4">
        <w:rPr>
          <w:i/>
          <w:color w:val="FF0000"/>
          <w:sz w:val="18"/>
          <w:highlight w:val="yellow"/>
        </w:rPr>
        <w:t>𝑑</w:t>
      </w:r>
      <w:r w:rsidR="00EC1CB4" w:rsidRPr="00EC1CB4">
        <w:rPr>
          <w:color w:val="FF0000"/>
          <w:sz w:val="18"/>
          <w:highlight w:val="yellow"/>
          <w:vertAlign w:val="subscript"/>
        </w:rPr>
        <w:t xml:space="preserve">1 </w:t>
      </w:r>
      <w:r w:rsidR="00EC1CB4" w:rsidRPr="00EC1CB4">
        <w:rPr>
          <w:color w:val="FF0000"/>
          <w:sz w:val="18"/>
          <w:highlight w:val="yellow"/>
        </w:rPr>
        <w:t>=4</w:t>
      </w:r>
      <w:r w:rsidR="00EC1CB4" w:rsidRPr="00EC1CB4">
        <w:rPr>
          <w:i/>
          <w:color w:val="FF0000"/>
          <w:sz w:val="18"/>
          <w:highlight w:val="yellow"/>
        </w:rPr>
        <w:t>𝑅</w:t>
      </w:r>
      <w:r w:rsidR="00EC1CB4" w:rsidRPr="00EC1CB4">
        <w:rPr>
          <w:i/>
          <w:color w:val="FF0000"/>
          <w:sz w:val="18"/>
          <w:highlight w:val="yellow"/>
          <w:vertAlign w:val="subscript"/>
        </w:rPr>
        <w:t>𝑖</w:t>
      </w:r>
      <w:r w:rsidR="00EC1CB4">
        <w:rPr>
          <w:color w:val="FF0000"/>
          <w:sz w:val="18"/>
        </w:rPr>
        <w:t xml:space="preserve"> </w:t>
      </w:r>
      <w:r w:rsidR="002A14C9">
        <w:rPr>
          <w:color w:val="FF0000"/>
          <w:sz w:val="18"/>
        </w:rPr>
        <w:t xml:space="preserve"> (</w:t>
      </w:r>
      <w:r w:rsidR="002A14C9" w:rsidRPr="00E203E2">
        <w:rPr>
          <w:color w:val="FF0000"/>
          <w:sz w:val="18"/>
          <w:highlight w:val="yellow"/>
        </w:rPr>
        <w:t xml:space="preserve">symmetry </w:t>
      </w:r>
      <w:r w:rsidR="002A14C9">
        <w:rPr>
          <w:color w:val="FF0000"/>
          <w:sz w:val="18"/>
          <w:highlight w:val="yellow"/>
        </w:rPr>
        <w:t xml:space="preserve">with respect to </w:t>
      </w:r>
      <w:r w:rsidR="002A14C9" w:rsidRPr="00E203E2">
        <w:rPr>
          <w:color w:val="FF0000"/>
          <w:sz w:val="18"/>
          <w:highlight w:val="yellow"/>
        </w:rPr>
        <w:t>plane</w:t>
      </w:r>
      <w:r w:rsidR="002A14C9" w:rsidRPr="00E203E2">
        <w:rPr>
          <w:color w:val="FF0000"/>
          <w:position w:val="-10"/>
          <w:highlight w:val="yellow"/>
        </w:rPr>
        <w:object w:dxaOrig="520" w:dyaOrig="300" w14:anchorId="4EAC7071">
          <v:shape id="_x0000_i1047" type="#_x0000_t75" style="width:25.65pt;height:15.05pt" o:ole="">
            <v:imagedata r:id="rId66" o:title=""/>
          </v:shape>
          <o:OLEObject Type="Embed" ProgID="Equation.DSMT4" ShapeID="_x0000_i1047" DrawAspect="Content" ObjectID="_1772867714" r:id="rId83"/>
        </w:object>
      </w:r>
      <w:r w:rsidR="002A14C9" w:rsidRPr="002A14C9">
        <w:rPr>
          <w:color w:val="FF0000"/>
          <w:sz w:val="18"/>
          <w:szCs w:val="18"/>
          <w:highlight w:val="yellow"/>
        </w:rPr>
        <w:t>has been used)</w:t>
      </w:r>
      <w:r w:rsidR="002A14C9" w:rsidRPr="002A14C9">
        <w:rPr>
          <w:color w:val="FF0000"/>
          <w:sz w:val="18"/>
          <w:szCs w:val="18"/>
        </w:rPr>
        <w:t>.</w:t>
      </w:r>
      <w:r w:rsidR="00EC1CB4">
        <w:rPr>
          <w:color w:val="FF0000"/>
          <w:sz w:val="18"/>
        </w:rPr>
        <w:t xml:space="preserve"> </w:t>
      </w:r>
    </w:p>
    <w:p w14:paraId="59376A87" w14:textId="1ADE4383" w:rsidR="005E52C4" w:rsidRDefault="002A14C9" w:rsidP="009811F3">
      <w:pPr>
        <w:autoSpaceDE w:val="0"/>
        <w:autoSpaceDN w:val="0"/>
        <w:adjustRightInd w:val="0"/>
        <w:spacing w:after="0" w:line="240" w:lineRule="auto"/>
        <w:ind w:firstLine="0"/>
      </w:pPr>
      <w:r w:rsidRPr="009811F3">
        <w:rPr>
          <w:color w:val="FF0000"/>
          <w:highlight w:val="yellow"/>
        </w:rPr>
        <w:t>As mentioned previously, the tunnelling process</w:t>
      </w:r>
      <w:r w:rsidR="00752A3C" w:rsidRPr="009811F3">
        <w:rPr>
          <w:color w:val="FF0000"/>
          <w:highlight w:val="yellow"/>
        </w:rPr>
        <w:t>,</w:t>
      </w:r>
      <w:r w:rsidRPr="009811F3">
        <w:rPr>
          <w:color w:val="FF0000"/>
          <w:highlight w:val="yellow"/>
        </w:rPr>
        <w:t xml:space="preserve"> including </w:t>
      </w:r>
      <w:r w:rsidR="00752A3C" w:rsidRPr="009811F3">
        <w:rPr>
          <w:color w:val="FF0000"/>
          <w:highlight w:val="yellow"/>
        </w:rPr>
        <w:t xml:space="preserve">the </w:t>
      </w:r>
      <w:r w:rsidRPr="009811F3">
        <w:rPr>
          <w:color w:val="FF0000"/>
          <w:highlight w:val="yellow"/>
        </w:rPr>
        <w:t>excavation steps</w:t>
      </w:r>
      <w:r w:rsidR="00752A3C" w:rsidRPr="009811F3">
        <w:rPr>
          <w:color w:val="FF0000"/>
          <w:highlight w:val="yellow"/>
        </w:rPr>
        <w:t xml:space="preserve"> and lining installation, </w:t>
      </w:r>
      <w:proofErr w:type="gramStart"/>
      <w:r w:rsidR="00752A3C" w:rsidRPr="009811F3">
        <w:rPr>
          <w:color w:val="FF0000"/>
          <w:highlight w:val="yellow"/>
        </w:rPr>
        <w:t xml:space="preserve">is  </w:t>
      </w:r>
      <w:r w:rsidRPr="009811F3">
        <w:rPr>
          <w:color w:val="FF0000"/>
          <w:highlight w:val="yellow"/>
        </w:rPr>
        <w:t>simulated</w:t>
      </w:r>
      <w:proofErr w:type="gramEnd"/>
      <w:r w:rsidRPr="009811F3">
        <w:rPr>
          <w:color w:val="FF0000"/>
          <w:highlight w:val="yellow"/>
        </w:rPr>
        <w:t xml:space="preserve"> </w:t>
      </w:r>
      <w:r w:rsidR="00752A3C" w:rsidRPr="009811F3">
        <w:rPr>
          <w:color w:val="FF0000"/>
          <w:highlight w:val="yellow"/>
        </w:rPr>
        <w:t>resorting to the activation-deactivation</w:t>
      </w:r>
      <w:r w:rsidRPr="009811F3">
        <w:rPr>
          <w:color w:val="FF0000"/>
          <w:highlight w:val="yellow"/>
        </w:rPr>
        <w:t xml:space="preserve"> method</w:t>
      </w:r>
      <w:r w:rsidR="00752A3C" w:rsidRPr="009811F3">
        <w:rPr>
          <w:color w:val="FF0000"/>
        </w:rPr>
        <w:t xml:space="preserve">. </w:t>
      </w:r>
      <w:r w:rsidR="000A138F" w:rsidRPr="009811F3">
        <w:rPr>
          <w:color w:val="FF0000"/>
        </w:rPr>
        <w:t>Each e</w:t>
      </w:r>
      <w:r w:rsidR="00752A3C" w:rsidRPr="009811F3">
        <w:rPr>
          <w:color w:val="FF0000"/>
        </w:rPr>
        <w:t xml:space="preserve">xcavation </w:t>
      </w:r>
      <w:r w:rsidR="000A138F" w:rsidRPr="009811F3">
        <w:rPr>
          <w:color w:val="FF0000"/>
        </w:rPr>
        <w:t xml:space="preserve">step </w:t>
      </w:r>
      <w:r w:rsidR="00752A3C" w:rsidRPr="009811F3">
        <w:rPr>
          <w:color w:val="FF0000"/>
        </w:rPr>
        <w:t xml:space="preserve">is modeled by </w:t>
      </w:r>
      <w:r w:rsidR="00A07E44" w:rsidRPr="009811F3">
        <w:rPr>
          <w:color w:val="FF0000"/>
        </w:rPr>
        <w:t>deactivation of the corresponding element</w:t>
      </w:r>
      <w:r w:rsidR="000A138F" w:rsidRPr="009811F3">
        <w:rPr>
          <w:color w:val="FF0000"/>
        </w:rPr>
        <w:t xml:space="preserve">s </w:t>
      </w:r>
      <w:r w:rsidR="00E70B03" w:rsidRPr="009811F3">
        <w:rPr>
          <w:color w:val="FF0000"/>
        </w:rPr>
        <w:t xml:space="preserve">(the elements stiffness is reduced </w:t>
      </w:r>
      <w:r w:rsidR="000A138F" w:rsidRPr="009811F3">
        <w:rPr>
          <w:color w:val="FF0000"/>
        </w:rPr>
        <w:t>by a factor</w:t>
      </w:r>
      <w:r w:rsidRPr="009811F3">
        <w:rPr>
          <w:color w:val="FF0000"/>
        </w:rPr>
        <w:t xml:space="preserve"> 1E8</w:t>
      </w:r>
      <w:r w:rsidRPr="009811F3">
        <w:rPr>
          <w:color w:val="FF0000"/>
          <w:highlight w:val="yellow"/>
        </w:rPr>
        <w:t>)</w:t>
      </w:r>
      <w:r w:rsidR="00E70B03" w:rsidRPr="009811F3">
        <w:rPr>
          <w:color w:val="FF0000"/>
          <w:highlight w:val="yellow"/>
        </w:rPr>
        <w:t xml:space="preserve">, whereas installation of elements of lining </w:t>
      </w:r>
      <w:r w:rsidRPr="009811F3">
        <w:rPr>
          <w:color w:val="FF0000"/>
          <w:highlight w:val="yellow"/>
        </w:rPr>
        <w:t xml:space="preserve">  </w:t>
      </w:r>
      <w:r w:rsidR="00E70B03" w:rsidRPr="009811F3">
        <w:rPr>
          <w:color w:val="FF0000"/>
          <w:highlight w:val="yellow"/>
        </w:rPr>
        <w:t>a</w:t>
      </w:r>
      <w:r w:rsidRPr="009811F3">
        <w:rPr>
          <w:color w:val="FF0000"/>
          <w:highlight w:val="yellow"/>
        </w:rPr>
        <w:t xml:space="preserve">t a distance </w:t>
      </w:r>
      <w:r w:rsidRPr="009811F3">
        <w:rPr>
          <w:rFonts w:ascii="Cambria Math" w:hAnsi="Cambria Math" w:cs="Cambria Math"/>
          <w:i/>
          <w:color w:val="FF0000"/>
          <w:highlight w:val="yellow"/>
        </w:rPr>
        <w:t>𝑑</w:t>
      </w:r>
      <w:r w:rsidRPr="009811F3">
        <w:rPr>
          <w:color w:val="FF0000"/>
          <w:highlight w:val="yellow"/>
          <w:vertAlign w:val="subscript"/>
        </w:rPr>
        <w:t xml:space="preserve">0 </w:t>
      </w:r>
      <w:r w:rsidRPr="009811F3">
        <w:rPr>
          <w:color w:val="FF0000"/>
          <w:highlight w:val="yellow"/>
        </w:rPr>
        <w:t>from the excavation face (unlined length)</w:t>
      </w:r>
      <w:r w:rsidR="00A77DD1" w:rsidRPr="009811F3">
        <w:rPr>
          <w:color w:val="FF0000"/>
          <w:highlight w:val="yellow"/>
        </w:rPr>
        <w:t xml:space="preserve"> is achieved through activation of the corresponding elements by assigning them concrete properties</w:t>
      </w:r>
      <w:r w:rsidRPr="009811F3">
        <w:t xml:space="preserve">. </w:t>
      </w:r>
      <w:r w:rsidR="00A77DD1" w:rsidRPr="009811F3">
        <w:rPr>
          <w:rFonts w:eastAsiaTheme="minorEastAsia"/>
          <w:color w:val="FF0000"/>
          <w:kern w:val="0"/>
          <w:szCs w:val="20"/>
          <w:highlight w:val="yellow"/>
        </w:rPr>
        <w:t xml:space="preserve">The F.E solution of the time-dependent problem is performed for each excavation step </w:t>
      </w:r>
      <w:r w:rsidR="00015F1F" w:rsidRPr="009811F3">
        <w:rPr>
          <w:rFonts w:eastAsiaTheme="minorEastAsia"/>
          <w:color w:val="FF0000"/>
          <w:kern w:val="0"/>
          <w:szCs w:val="20"/>
          <w:highlight w:val="yellow"/>
        </w:rPr>
        <w:t xml:space="preserve">associated with time interval </w:t>
      </w:r>
      <w:r w:rsidRPr="009811F3">
        <w:rPr>
          <w:rFonts w:ascii="Cambria Math" w:hAnsi="Cambria Math" w:cs="Cambria Math"/>
          <w:i/>
          <w:color w:val="FF0000"/>
          <w:szCs w:val="20"/>
          <w:highlight w:val="yellow"/>
        </w:rPr>
        <w:t>𝑡</w:t>
      </w:r>
      <w:r w:rsidRPr="009811F3">
        <w:rPr>
          <w:rFonts w:ascii="Cambria Math" w:hAnsi="Cambria Math" w:cs="Cambria Math"/>
          <w:i/>
          <w:color w:val="FF0000"/>
          <w:szCs w:val="20"/>
          <w:highlight w:val="yellow"/>
          <w:vertAlign w:val="subscript"/>
        </w:rPr>
        <w:t>𝑝</w:t>
      </w:r>
      <w:r w:rsidRPr="009811F3">
        <w:rPr>
          <w:i/>
          <w:color w:val="FF0000"/>
          <w:szCs w:val="20"/>
          <w:highlight w:val="yellow"/>
          <w:vertAlign w:val="subscript"/>
        </w:rPr>
        <w:t xml:space="preserve"> </w:t>
      </w:r>
      <w:r w:rsidRPr="009811F3">
        <w:rPr>
          <w:color w:val="FF0000"/>
          <w:szCs w:val="20"/>
          <w:highlight w:val="yellow"/>
        </w:rPr>
        <w:t xml:space="preserve">= </w:t>
      </w:r>
      <w:r w:rsidRPr="009811F3">
        <w:rPr>
          <w:rFonts w:ascii="Cambria Math" w:hAnsi="Cambria Math" w:cs="Cambria Math"/>
          <w:i/>
          <w:color w:val="FF0000"/>
          <w:szCs w:val="20"/>
          <w:highlight w:val="yellow"/>
          <w:vertAlign w:val="subscript"/>
        </w:rPr>
        <w:t>𝐿𝑝</w:t>
      </w:r>
      <w:r w:rsidRPr="009811F3">
        <w:rPr>
          <w:color w:val="FF0000"/>
          <w:szCs w:val="20"/>
          <w:highlight w:val="yellow"/>
        </w:rPr>
        <w:t>∕</w:t>
      </w:r>
      <w:r w:rsidRPr="009811F3">
        <w:rPr>
          <w:rFonts w:ascii="Cambria Math" w:hAnsi="Cambria Math" w:cs="Cambria Math"/>
          <w:i/>
          <w:color w:val="FF0000"/>
          <w:szCs w:val="20"/>
          <w:highlight w:val="yellow"/>
          <w:vertAlign w:val="subscript"/>
        </w:rPr>
        <w:t>𝑉𝑝</w:t>
      </w:r>
      <w:r w:rsidRPr="009811F3">
        <w:rPr>
          <w:color w:val="FF0000"/>
          <w:szCs w:val="20"/>
          <w:highlight w:val="yellow"/>
        </w:rPr>
        <w:t xml:space="preserve">, where </w:t>
      </w:r>
      <w:r w:rsidRPr="009811F3">
        <w:rPr>
          <w:rFonts w:ascii="Cambria Math" w:hAnsi="Cambria Math" w:cs="Cambria Math"/>
          <w:i/>
          <w:color w:val="FF0000"/>
          <w:szCs w:val="20"/>
          <w:highlight w:val="yellow"/>
        </w:rPr>
        <w:t>𝐿</w:t>
      </w:r>
      <w:r w:rsidRPr="009811F3">
        <w:rPr>
          <w:rFonts w:ascii="Cambria Math" w:hAnsi="Cambria Math" w:cs="Cambria Math"/>
          <w:i/>
          <w:color w:val="FF0000"/>
          <w:szCs w:val="20"/>
          <w:highlight w:val="yellow"/>
          <w:vertAlign w:val="subscript"/>
        </w:rPr>
        <w:t>𝑝</w:t>
      </w:r>
      <w:r w:rsidRPr="009811F3">
        <w:rPr>
          <w:i/>
          <w:color w:val="FF0000"/>
          <w:szCs w:val="20"/>
          <w:highlight w:val="yellow"/>
          <w:vertAlign w:val="subscript"/>
        </w:rPr>
        <w:t xml:space="preserve"> </w:t>
      </w:r>
      <w:r w:rsidRPr="009811F3">
        <w:rPr>
          <w:color w:val="FF0000"/>
          <w:szCs w:val="20"/>
          <w:highlight w:val="yellow"/>
        </w:rPr>
        <w:t>represents the length of the excavation ste</w:t>
      </w:r>
      <w:r w:rsidR="00015F1F" w:rsidRPr="009811F3">
        <w:rPr>
          <w:color w:val="FF0000"/>
          <w:szCs w:val="20"/>
          <w:highlight w:val="yellow"/>
        </w:rPr>
        <w:t>p</w:t>
      </w:r>
      <w:r w:rsidRPr="009811F3">
        <w:rPr>
          <w:color w:val="FF0000"/>
          <w:szCs w:val="20"/>
          <w:highlight w:val="yellow"/>
        </w:rPr>
        <w:t xml:space="preserve"> and </w:t>
      </w:r>
      <w:proofErr w:type="gramStart"/>
      <w:r w:rsidRPr="009811F3">
        <w:rPr>
          <w:rFonts w:ascii="Cambria Math" w:hAnsi="Cambria Math" w:cs="Cambria Math"/>
          <w:i/>
          <w:color w:val="FF0000"/>
          <w:szCs w:val="20"/>
          <w:highlight w:val="yellow"/>
        </w:rPr>
        <w:t>𝑉</w:t>
      </w:r>
      <w:r w:rsidRPr="009811F3">
        <w:rPr>
          <w:rFonts w:ascii="Cambria Math" w:hAnsi="Cambria Math" w:cs="Cambria Math"/>
          <w:i/>
          <w:color w:val="FF0000"/>
          <w:szCs w:val="20"/>
          <w:highlight w:val="yellow"/>
          <w:vertAlign w:val="subscript"/>
        </w:rPr>
        <w:t>𝑝</w:t>
      </w:r>
      <w:r w:rsidRPr="009811F3">
        <w:rPr>
          <w:i/>
          <w:color w:val="FF0000"/>
          <w:szCs w:val="20"/>
          <w:highlight w:val="yellow"/>
          <w:vertAlign w:val="subscript"/>
        </w:rPr>
        <w:t xml:space="preserve"> </w:t>
      </w:r>
      <w:r w:rsidRPr="009811F3">
        <w:rPr>
          <w:color w:val="FF0000"/>
          <w:szCs w:val="20"/>
          <w:highlight w:val="yellow"/>
        </w:rPr>
        <w:t xml:space="preserve"> </w:t>
      </w:r>
      <w:r w:rsidR="00015F1F" w:rsidRPr="009811F3">
        <w:rPr>
          <w:color w:val="FF0000"/>
          <w:szCs w:val="20"/>
          <w:highlight w:val="yellow"/>
        </w:rPr>
        <w:t>is</w:t>
      </w:r>
      <w:proofErr w:type="gramEnd"/>
      <w:r w:rsidR="00015F1F" w:rsidRPr="009811F3">
        <w:rPr>
          <w:color w:val="FF0000"/>
          <w:szCs w:val="20"/>
          <w:highlight w:val="yellow"/>
        </w:rPr>
        <w:t xml:space="preserve"> </w:t>
      </w:r>
      <w:r w:rsidRPr="009811F3">
        <w:rPr>
          <w:color w:val="FF0000"/>
          <w:szCs w:val="20"/>
          <w:highlight w:val="yellow"/>
        </w:rPr>
        <w:t>the speed of the excavation face.</w:t>
      </w:r>
      <w:r w:rsidRPr="009811F3">
        <w:t xml:space="preserve"> </w:t>
      </w:r>
      <w:r w:rsidRPr="009811F3">
        <w:rPr>
          <w:color w:val="FF0000"/>
          <w:highlight w:val="yellow"/>
        </w:rPr>
        <w:t xml:space="preserve">Fig. </w:t>
      </w:r>
      <w:r w:rsidR="002D2CA2" w:rsidRPr="009811F3">
        <w:rPr>
          <w:color w:val="FF0000"/>
          <w:highlight w:val="yellow"/>
        </w:rPr>
        <w:t>11 schematically</w:t>
      </w:r>
      <w:r w:rsidR="00015F1F" w:rsidRPr="009811F3">
        <w:rPr>
          <w:color w:val="FF0000"/>
          <w:highlight w:val="yellow"/>
        </w:rPr>
        <w:t xml:space="preserve"> displays</w:t>
      </w:r>
      <w:r w:rsidRPr="009811F3">
        <w:rPr>
          <w:color w:val="FF0000"/>
          <w:highlight w:val="yellow"/>
        </w:rPr>
        <w:t xml:space="preserve"> the</w:t>
      </w:r>
      <w:r w:rsidR="009028C4" w:rsidRPr="009811F3">
        <w:rPr>
          <w:color w:val="FF0000"/>
          <w:highlight w:val="yellow"/>
        </w:rPr>
        <w:t xml:space="preserve"> consecutive phases of </w:t>
      </w:r>
      <w:r w:rsidRPr="009811F3">
        <w:rPr>
          <w:color w:val="FF0000"/>
          <w:highlight w:val="yellow"/>
        </w:rPr>
        <w:t>excavation process</w:t>
      </w:r>
      <w:r w:rsidRPr="009811F3">
        <w:t xml:space="preserve">. </w:t>
      </w:r>
      <w:r w:rsidRPr="009811F3">
        <w:rPr>
          <w:color w:val="FF0000"/>
          <w:highlight w:val="yellow"/>
        </w:rPr>
        <w:t xml:space="preserve">In this Figure, </w:t>
      </w:r>
      <w:r w:rsidR="009028C4" w:rsidRPr="009811F3">
        <w:rPr>
          <w:rFonts w:ascii="Cambria Math" w:hAnsi="Cambria Math" w:cs="Cambria Math"/>
          <w:i/>
          <w:color w:val="FF0000"/>
          <w:highlight w:val="yellow"/>
        </w:rPr>
        <w:t>𝑛</w:t>
      </w:r>
      <w:r w:rsidR="009028C4" w:rsidRPr="009811F3">
        <w:rPr>
          <w:rFonts w:ascii="Cambria Math" w:hAnsi="Cambria Math" w:cs="Cambria Math"/>
          <w:i/>
          <w:color w:val="FF0000"/>
          <w:highlight w:val="yellow"/>
          <w:vertAlign w:val="subscript"/>
        </w:rPr>
        <w:t>𝑝</w:t>
      </w:r>
      <w:r w:rsidR="009028C4" w:rsidRPr="009811F3">
        <w:rPr>
          <w:i/>
          <w:color w:val="FF0000"/>
          <w:highlight w:val="yellow"/>
          <w:vertAlign w:val="subscript"/>
        </w:rPr>
        <w:t xml:space="preserve"> </w:t>
      </w:r>
      <w:r w:rsidR="009028C4" w:rsidRPr="009811F3">
        <w:rPr>
          <w:color w:val="FF0000"/>
          <w:highlight w:val="yellow"/>
        </w:rPr>
        <w:t xml:space="preserve">is the total number of excavation steps </w:t>
      </w:r>
      <w:proofErr w:type="gramStart"/>
      <w:r w:rsidR="009028C4" w:rsidRPr="009811F3">
        <w:rPr>
          <w:color w:val="FF0000"/>
          <w:highlight w:val="yellow"/>
        </w:rPr>
        <w:t xml:space="preserve">and </w:t>
      </w:r>
      <w:r w:rsidR="009028C4" w:rsidRPr="009811F3">
        <w:rPr>
          <w:i/>
          <w:color w:val="FF0000"/>
          <w:highlight w:val="yellow"/>
        </w:rPr>
        <w:t xml:space="preserve"> </w:t>
      </w:r>
      <w:r w:rsidRPr="009811F3">
        <w:rPr>
          <w:rFonts w:ascii="Cambria Math" w:hAnsi="Cambria Math" w:cs="Cambria Math"/>
          <w:i/>
          <w:color w:val="FF0000"/>
          <w:highlight w:val="yellow"/>
        </w:rPr>
        <w:t>𝑛</w:t>
      </w:r>
      <w:r w:rsidRPr="009811F3">
        <w:rPr>
          <w:rFonts w:ascii="Cambria Math" w:hAnsi="Cambria Math" w:cs="Cambria Math"/>
          <w:i/>
          <w:color w:val="FF0000"/>
          <w:highlight w:val="yellow"/>
          <w:vertAlign w:val="subscript"/>
        </w:rPr>
        <w:t>𝑝𝑖𝑔</w:t>
      </w:r>
      <w:proofErr w:type="gramEnd"/>
      <w:r w:rsidRPr="009811F3">
        <w:rPr>
          <w:i/>
          <w:color w:val="FF0000"/>
          <w:highlight w:val="yellow"/>
          <w:vertAlign w:val="subscript"/>
        </w:rPr>
        <w:t xml:space="preserve"> </w:t>
      </w:r>
      <w:r w:rsidRPr="009811F3">
        <w:rPr>
          <w:color w:val="FF0000"/>
          <w:highlight w:val="yellow"/>
        </w:rPr>
        <w:t xml:space="preserve">represents the number of </w:t>
      </w:r>
      <w:r w:rsidR="009028C4" w:rsidRPr="009811F3">
        <w:rPr>
          <w:color w:val="FF0000"/>
          <w:highlight w:val="yellow"/>
        </w:rPr>
        <w:t xml:space="preserve">longitudinal tunnel </w:t>
      </w:r>
      <w:r w:rsidRPr="009811F3">
        <w:rPr>
          <w:color w:val="FF0000"/>
          <w:highlight w:val="yellow"/>
        </w:rPr>
        <w:t>excavat</w:t>
      </w:r>
      <w:r w:rsidR="009028C4" w:rsidRPr="009811F3">
        <w:rPr>
          <w:color w:val="FF0000"/>
          <w:highlight w:val="yellow"/>
        </w:rPr>
        <w:t xml:space="preserve">ion steps </w:t>
      </w:r>
      <w:r w:rsidR="002A6AA3" w:rsidRPr="009811F3">
        <w:rPr>
          <w:color w:val="FF0000"/>
          <w:highlight w:val="yellow"/>
        </w:rPr>
        <w:t>prior to</w:t>
      </w:r>
      <w:r w:rsidRPr="009811F3">
        <w:rPr>
          <w:color w:val="FF0000"/>
          <w:highlight w:val="yellow"/>
        </w:rPr>
        <w:t xml:space="preserve"> gallery excavation</w:t>
      </w:r>
      <w:r w:rsidRPr="009811F3">
        <w:t xml:space="preserve">. </w:t>
      </w:r>
      <w:r w:rsidR="009028C4" w:rsidRPr="009811F3">
        <w:rPr>
          <w:color w:val="FF0000"/>
          <w:highlight w:val="yellow"/>
        </w:rPr>
        <w:t xml:space="preserve">After </w:t>
      </w:r>
      <w:r w:rsidR="009811F3" w:rsidRPr="009811F3">
        <w:rPr>
          <w:color w:val="FF0000"/>
          <w:highlight w:val="yellow"/>
        </w:rPr>
        <w:t xml:space="preserve">achievement of </w:t>
      </w:r>
      <w:r w:rsidR="00606D67" w:rsidRPr="009811F3">
        <w:rPr>
          <w:color w:val="FF0000"/>
          <w:highlight w:val="yellow"/>
        </w:rPr>
        <w:t xml:space="preserve">the </w:t>
      </w:r>
      <w:r w:rsidR="00606D67" w:rsidRPr="009811F3">
        <w:rPr>
          <w:rFonts w:ascii="Cambria Math" w:hAnsi="Cambria Math" w:cs="Cambria Math"/>
          <w:i/>
          <w:color w:val="FF0000"/>
          <w:highlight w:val="yellow"/>
        </w:rPr>
        <w:t>𝑛</w:t>
      </w:r>
      <w:r w:rsidR="00606D67" w:rsidRPr="009811F3">
        <w:rPr>
          <w:rFonts w:ascii="Cambria Math" w:hAnsi="Cambria Math" w:cs="Cambria Math"/>
          <w:i/>
          <w:color w:val="FF0000"/>
          <w:highlight w:val="yellow"/>
          <w:vertAlign w:val="subscript"/>
        </w:rPr>
        <w:t>𝑝𝑖𝑔</w:t>
      </w:r>
      <w:r w:rsidR="00606D67" w:rsidRPr="009811F3">
        <w:rPr>
          <w:color w:val="FF0000"/>
          <w:highlight w:val="yellow"/>
        </w:rPr>
        <w:t xml:space="preserve"> excavation steps, </w:t>
      </w:r>
      <w:r w:rsidR="003A45E1" w:rsidRPr="009811F3">
        <w:rPr>
          <w:color w:val="FF0000"/>
          <w:highlight w:val="yellow"/>
        </w:rPr>
        <w:t xml:space="preserve">the excavation of </w:t>
      </w:r>
      <w:r w:rsidRPr="009811F3">
        <w:rPr>
          <w:color w:val="FF0000"/>
          <w:highlight w:val="yellow"/>
        </w:rPr>
        <w:t xml:space="preserve">the gallery </w:t>
      </w:r>
      <w:r w:rsidR="009811F3" w:rsidRPr="009811F3">
        <w:rPr>
          <w:color w:val="FF0000"/>
          <w:highlight w:val="yellow"/>
        </w:rPr>
        <w:t>is initiated</w:t>
      </w:r>
      <w:r w:rsidR="009E4527">
        <w:rPr>
          <w:color w:val="FF0000"/>
          <w:highlight w:val="yellow"/>
        </w:rPr>
        <w:t xml:space="preserve"> starting from the longitudinal tunnel wall</w:t>
      </w:r>
      <w:r w:rsidRPr="009811F3">
        <w:rPr>
          <w:color w:val="FF0000"/>
          <w:highlight w:val="yellow"/>
        </w:rPr>
        <w:t xml:space="preserve">. </w:t>
      </w:r>
      <w:r w:rsidR="009811F3" w:rsidRPr="009811F3">
        <w:rPr>
          <w:color w:val="FF0000"/>
          <w:highlight w:val="yellow"/>
        </w:rPr>
        <w:t xml:space="preserve">  Referring to the notation of Fig. </w:t>
      </w:r>
      <w:proofErr w:type="gramStart"/>
      <w:r w:rsidR="009811F3" w:rsidRPr="009811F3">
        <w:rPr>
          <w:color w:val="FF0000"/>
          <w:highlight w:val="yellow"/>
        </w:rPr>
        <w:t xml:space="preserve">11, </w:t>
      </w:r>
      <w:r w:rsidRPr="009811F3">
        <w:rPr>
          <w:color w:val="FF0000"/>
          <w:highlight w:val="yellow"/>
        </w:rPr>
        <w:t xml:space="preserve"> </w:t>
      </w:r>
      <w:r w:rsidRPr="009811F3">
        <w:rPr>
          <w:rFonts w:ascii="Cambria Math" w:hAnsi="Cambria Math" w:cs="Cambria Math"/>
          <w:i/>
          <w:color w:val="FF0000"/>
          <w:highlight w:val="yellow"/>
        </w:rPr>
        <w:t>𝐿</w:t>
      </w:r>
      <w:r w:rsidRPr="009811F3">
        <w:rPr>
          <w:rFonts w:ascii="Cambria Math" w:hAnsi="Cambria Math" w:cs="Cambria Math"/>
          <w:i/>
          <w:color w:val="FF0000"/>
          <w:highlight w:val="yellow"/>
          <w:vertAlign w:val="subscript"/>
        </w:rPr>
        <w:t>𝑝</w:t>
      </w:r>
      <w:proofErr w:type="gramEnd"/>
      <w:r w:rsidRPr="009811F3">
        <w:rPr>
          <w:color w:val="FF0000"/>
          <w:highlight w:val="yellow"/>
          <w:vertAlign w:val="subscript"/>
        </w:rPr>
        <w:t xml:space="preserve">1 </w:t>
      </w:r>
      <w:r w:rsidRPr="009811F3">
        <w:rPr>
          <w:color w:val="FF0000"/>
          <w:highlight w:val="yellow"/>
        </w:rPr>
        <w:t xml:space="preserve">is the </w:t>
      </w:r>
      <w:r w:rsidR="009811F3" w:rsidRPr="009811F3">
        <w:rPr>
          <w:color w:val="FF0000"/>
          <w:highlight w:val="yellow"/>
        </w:rPr>
        <w:t xml:space="preserve">considered </w:t>
      </w:r>
      <w:r w:rsidRPr="009811F3">
        <w:rPr>
          <w:color w:val="FF0000"/>
          <w:highlight w:val="yellow"/>
        </w:rPr>
        <w:t xml:space="preserve">step length </w:t>
      </w:r>
      <w:r w:rsidR="009811F3" w:rsidRPr="009811F3">
        <w:rPr>
          <w:color w:val="FF0000"/>
          <w:highlight w:val="yellow"/>
        </w:rPr>
        <w:t xml:space="preserve">for </w:t>
      </w:r>
      <w:r w:rsidRPr="009811F3">
        <w:rPr>
          <w:color w:val="FF0000"/>
          <w:highlight w:val="yellow"/>
        </w:rPr>
        <w:t xml:space="preserve">the gallery excavation, </w:t>
      </w:r>
      <w:r w:rsidRPr="009811F3">
        <w:rPr>
          <w:rFonts w:ascii="Cambria Math" w:hAnsi="Cambria Math" w:cs="Cambria Math"/>
          <w:i/>
          <w:color w:val="FF0000"/>
          <w:highlight w:val="yellow"/>
        </w:rPr>
        <w:t>𝑉</w:t>
      </w:r>
      <w:r w:rsidRPr="009811F3">
        <w:rPr>
          <w:rFonts w:ascii="Cambria Math" w:hAnsi="Cambria Math" w:cs="Cambria Math"/>
          <w:i/>
          <w:color w:val="FF0000"/>
          <w:highlight w:val="yellow"/>
          <w:vertAlign w:val="subscript"/>
        </w:rPr>
        <w:t>𝑝</w:t>
      </w:r>
      <w:r w:rsidRPr="009811F3">
        <w:rPr>
          <w:color w:val="FF0000"/>
          <w:highlight w:val="yellow"/>
          <w:vertAlign w:val="subscript"/>
        </w:rPr>
        <w:t xml:space="preserve">1 </w:t>
      </w:r>
      <w:r w:rsidRPr="009811F3">
        <w:rPr>
          <w:color w:val="FF0000"/>
          <w:highlight w:val="yellow"/>
        </w:rPr>
        <w:t xml:space="preserve">is the speed of the gallery excavation, and </w:t>
      </w:r>
      <w:r w:rsidRPr="009811F3">
        <w:rPr>
          <w:rFonts w:ascii="Cambria Math" w:hAnsi="Cambria Math" w:cs="Cambria Math"/>
          <w:i/>
          <w:color w:val="FF0000"/>
          <w:highlight w:val="yellow"/>
        </w:rPr>
        <w:t>𝑑</w:t>
      </w:r>
      <w:r w:rsidRPr="009811F3">
        <w:rPr>
          <w:color w:val="FF0000"/>
          <w:highlight w:val="yellow"/>
          <w:vertAlign w:val="subscript"/>
        </w:rPr>
        <w:t xml:space="preserve">01 </w:t>
      </w:r>
      <w:r w:rsidRPr="009811F3">
        <w:rPr>
          <w:color w:val="FF0000"/>
          <w:highlight w:val="yellow"/>
        </w:rPr>
        <w:t>is the unlined length of the gallery</w:t>
      </w:r>
      <w:r w:rsidRPr="009811F3">
        <w:t>.</w:t>
      </w:r>
      <w:r w:rsidR="002718BB">
        <w:t xml:space="preserve"> </w:t>
      </w:r>
      <w:r w:rsidR="00DD3053">
        <w:t xml:space="preserve">Each gallery excavation step is associated with time interval </w:t>
      </w:r>
      <w:r w:rsidR="00DD3053">
        <w:rPr>
          <w:rFonts w:ascii="Cambria Math" w:hAnsi="Cambria Math" w:cs="Cambria Math"/>
          <w:i/>
          <w:color w:val="FF0000"/>
          <w:highlight w:val="yellow"/>
        </w:rPr>
        <w:t>t</w:t>
      </w:r>
      <w:r w:rsidR="00DD3053" w:rsidRPr="009811F3">
        <w:rPr>
          <w:rFonts w:ascii="Cambria Math" w:hAnsi="Cambria Math" w:cs="Cambria Math"/>
          <w:i/>
          <w:color w:val="FF0000"/>
          <w:highlight w:val="yellow"/>
          <w:vertAlign w:val="subscript"/>
        </w:rPr>
        <w:t>𝑝</w:t>
      </w:r>
      <w:r w:rsidR="00DD3053" w:rsidRPr="009811F3">
        <w:rPr>
          <w:color w:val="FF0000"/>
          <w:highlight w:val="yellow"/>
          <w:vertAlign w:val="subscript"/>
        </w:rPr>
        <w:t>1</w:t>
      </w:r>
      <w:r w:rsidR="00DD3053">
        <w:t xml:space="preserve"> =</w:t>
      </w:r>
      <w:r w:rsidR="00DD3053" w:rsidRPr="009811F3">
        <w:rPr>
          <w:rFonts w:ascii="Cambria Math" w:hAnsi="Cambria Math" w:cs="Cambria Math"/>
          <w:i/>
          <w:color w:val="FF0000"/>
          <w:highlight w:val="yellow"/>
        </w:rPr>
        <w:t>𝑉</w:t>
      </w:r>
      <w:r w:rsidR="00DD3053" w:rsidRPr="009811F3">
        <w:rPr>
          <w:rFonts w:ascii="Cambria Math" w:hAnsi="Cambria Math" w:cs="Cambria Math"/>
          <w:i/>
          <w:color w:val="FF0000"/>
          <w:highlight w:val="yellow"/>
          <w:vertAlign w:val="subscript"/>
        </w:rPr>
        <w:t>𝑝</w:t>
      </w:r>
      <w:proofErr w:type="gramStart"/>
      <w:r w:rsidR="00DD3053" w:rsidRPr="009811F3">
        <w:rPr>
          <w:color w:val="FF0000"/>
          <w:highlight w:val="yellow"/>
          <w:vertAlign w:val="subscript"/>
        </w:rPr>
        <w:t xml:space="preserve">1 </w:t>
      </w:r>
      <w:r w:rsidRPr="009811F3">
        <w:t xml:space="preserve"> </w:t>
      </w:r>
      <w:r w:rsidR="00DD3053">
        <w:t>/</w:t>
      </w:r>
      <w:proofErr w:type="gramEnd"/>
      <w:r w:rsidR="00DD3053" w:rsidRPr="00DD3053">
        <w:rPr>
          <w:rFonts w:ascii="Cambria Math" w:hAnsi="Cambria Math" w:cs="Cambria Math"/>
          <w:i/>
          <w:color w:val="FF0000"/>
          <w:highlight w:val="yellow"/>
        </w:rPr>
        <w:t xml:space="preserve"> </w:t>
      </w:r>
      <w:r w:rsidR="00DD3053" w:rsidRPr="009811F3">
        <w:rPr>
          <w:rFonts w:ascii="Cambria Math" w:hAnsi="Cambria Math" w:cs="Cambria Math"/>
          <w:i/>
          <w:color w:val="FF0000"/>
          <w:highlight w:val="yellow"/>
        </w:rPr>
        <w:t>𝐿</w:t>
      </w:r>
      <w:r w:rsidR="00DD3053" w:rsidRPr="009811F3">
        <w:rPr>
          <w:rFonts w:ascii="Cambria Math" w:hAnsi="Cambria Math" w:cs="Cambria Math"/>
          <w:i/>
          <w:color w:val="FF0000"/>
          <w:highlight w:val="yellow"/>
          <w:vertAlign w:val="subscript"/>
        </w:rPr>
        <w:t>𝑝</w:t>
      </w:r>
      <w:r w:rsidR="00DD3053" w:rsidRPr="009811F3">
        <w:rPr>
          <w:color w:val="FF0000"/>
          <w:highlight w:val="yellow"/>
          <w:vertAlign w:val="subscript"/>
        </w:rPr>
        <w:t xml:space="preserve">1 </w:t>
      </w:r>
      <w:r w:rsidR="00DD3053">
        <w:rPr>
          <w:color w:val="FF0000"/>
          <w:highlight w:val="yellow"/>
        </w:rPr>
        <w:t>. A</w:t>
      </w:r>
      <w:r w:rsidRPr="009811F3">
        <w:rPr>
          <w:color w:val="FF0000"/>
          <w:highlight w:val="yellow"/>
        </w:rPr>
        <w:t xml:space="preserve">fter </w:t>
      </w:r>
      <w:r w:rsidRPr="00C3750D">
        <w:rPr>
          <w:color w:val="FF0000"/>
          <w:highlight w:val="yellow"/>
        </w:rPr>
        <w:t>the gallery excavation</w:t>
      </w:r>
      <w:r w:rsidR="009811F3" w:rsidRPr="00C3750D">
        <w:rPr>
          <w:color w:val="FF0000"/>
          <w:highlight w:val="yellow"/>
        </w:rPr>
        <w:t xml:space="preserve"> is completed</w:t>
      </w:r>
      <w:r w:rsidRPr="00C3750D">
        <w:rPr>
          <w:color w:val="FF0000"/>
          <w:highlight w:val="yellow"/>
        </w:rPr>
        <w:t xml:space="preserve">, </w:t>
      </w:r>
      <w:r w:rsidR="009811F3" w:rsidRPr="00C3750D">
        <w:rPr>
          <w:color w:val="FF0000"/>
          <w:highlight w:val="yellow"/>
        </w:rPr>
        <w:t>we proceed to</w:t>
      </w:r>
      <w:r w:rsidR="005E52C4" w:rsidRPr="00C3750D">
        <w:rPr>
          <w:color w:val="FF0000"/>
          <w:highlight w:val="yellow"/>
        </w:rPr>
        <w:t xml:space="preserve"> </w:t>
      </w:r>
      <w:r w:rsidR="00C3750D" w:rsidRPr="00C3750D">
        <w:rPr>
          <w:color w:val="FF0000"/>
          <w:highlight w:val="yellow"/>
        </w:rPr>
        <w:t xml:space="preserve">further excavation steps of the </w:t>
      </w:r>
      <w:r w:rsidRPr="00C3750D">
        <w:rPr>
          <w:color w:val="FF0000"/>
          <w:highlight w:val="yellow"/>
        </w:rPr>
        <w:t>longitudinal</w:t>
      </w:r>
      <w:r w:rsidR="00C3750D">
        <w:rPr>
          <w:color w:val="FF0000"/>
          <w:highlight w:val="yellow"/>
        </w:rPr>
        <w:t xml:space="preserve"> tunnel</w:t>
      </w:r>
      <w:r w:rsidRPr="00C3750D">
        <w:rPr>
          <w:color w:val="FF0000"/>
          <w:highlight w:val="yellow"/>
        </w:rPr>
        <w:t>.</w:t>
      </w:r>
    </w:p>
    <w:p w14:paraId="30E22BCB" w14:textId="77777777" w:rsidR="005E52C4" w:rsidRDefault="005E52C4" w:rsidP="009811F3">
      <w:pPr>
        <w:autoSpaceDE w:val="0"/>
        <w:autoSpaceDN w:val="0"/>
        <w:adjustRightInd w:val="0"/>
        <w:spacing w:after="0" w:line="240" w:lineRule="auto"/>
        <w:ind w:firstLine="0"/>
        <w:rPr>
          <w:color w:val="FF0000"/>
          <w:highlight w:val="yellow"/>
        </w:rPr>
      </w:pPr>
    </w:p>
    <w:p w14:paraId="71A8F610" w14:textId="119F8C9D" w:rsidR="00FD0A64" w:rsidRPr="005E52C4" w:rsidRDefault="005E52C4" w:rsidP="009811F3">
      <w:pPr>
        <w:autoSpaceDE w:val="0"/>
        <w:autoSpaceDN w:val="0"/>
        <w:adjustRightInd w:val="0"/>
        <w:spacing w:after="0" w:line="240" w:lineRule="auto"/>
        <w:ind w:firstLine="0"/>
        <w:rPr>
          <w:color w:val="FF0000"/>
        </w:rPr>
      </w:pPr>
      <w:r w:rsidRPr="005E52C4">
        <w:rPr>
          <w:color w:val="FF0000"/>
          <w:highlight w:val="yellow"/>
        </w:rPr>
        <w:t xml:space="preserve">For the sake of clearness, the main parameters defining the geometry domain as well as and excavation process and lining installation are summarized </w:t>
      </w:r>
      <w:r w:rsidR="002A14C9" w:rsidRPr="005E52C4">
        <w:rPr>
          <w:color w:val="FF0000"/>
          <w:highlight w:val="yellow"/>
        </w:rPr>
        <w:t>in Table 1.</w:t>
      </w:r>
    </w:p>
    <w:p w14:paraId="79F4C177" w14:textId="77777777" w:rsidR="00FD0A64" w:rsidRDefault="00000000">
      <w:pPr>
        <w:spacing w:after="226" w:line="259" w:lineRule="auto"/>
        <w:ind w:left="431" w:firstLine="0"/>
        <w:jc w:val="left"/>
      </w:pPr>
      <w:r>
        <w:rPr>
          <w:noProof/>
        </w:rPr>
        <w:lastRenderedPageBreak/>
        <w:drawing>
          <wp:inline distT="0" distB="0" distL="0" distR="0" wp14:anchorId="1DB4EA83" wp14:editId="40955D6F">
            <wp:extent cx="5370577" cy="2487168"/>
            <wp:effectExtent l="0" t="0" r="0" b="0"/>
            <wp:docPr id="24436" name="Picture 24436"/>
            <wp:cNvGraphicFramePr/>
            <a:graphic xmlns:a="http://schemas.openxmlformats.org/drawingml/2006/main">
              <a:graphicData uri="http://schemas.openxmlformats.org/drawingml/2006/picture">
                <pic:pic xmlns:pic="http://schemas.openxmlformats.org/drawingml/2006/picture">
                  <pic:nvPicPr>
                    <pic:cNvPr id="24436" name="Picture 24436"/>
                    <pic:cNvPicPr/>
                  </pic:nvPicPr>
                  <pic:blipFill>
                    <a:blip r:embed="rId84"/>
                    <a:stretch>
                      <a:fillRect/>
                    </a:stretch>
                  </pic:blipFill>
                  <pic:spPr>
                    <a:xfrm>
                      <a:off x="0" y="0"/>
                      <a:ext cx="5370577" cy="2487168"/>
                    </a:xfrm>
                    <a:prstGeom prst="rect">
                      <a:avLst/>
                    </a:prstGeom>
                  </pic:spPr>
                </pic:pic>
              </a:graphicData>
            </a:graphic>
          </wp:inline>
        </w:drawing>
      </w:r>
    </w:p>
    <w:p w14:paraId="3DAEE399" w14:textId="67D9FAC3" w:rsidR="00FD0A64" w:rsidRPr="003A45E1" w:rsidRDefault="00000000">
      <w:pPr>
        <w:spacing w:after="1173" w:line="284" w:lineRule="auto"/>
        <w:ind w:left="2852" w:hanging="10"/>
        <w:jc w:val="left"/>
        <w:rPr>
          <w:color w:val="FF0000"/>
        </w:rPr>
      </w:pPr>
      <w:r w:rsidRPr="00FD71B1">
        <w:rPr>
          <w:sz w:val="18"/>
        </w:rPr>
        <w:t xml:space="preserve">Figure 11: </w:t>
      </w:r>
      <w:r w:rsidRPr="003A45E1">
        <w:rPr>
          <w:color w:val="FF0000"/>
          <w:sz w:val="18"/>
          <w:highlight w:val="yellow"/>
        </w:rPr>
        <w:t xml:space="preserve">Schematic </w:t>
      </w:r>
      <w:r w:rsidR="003A45E1" w:rsidRPr="003A45E1">
        <w:rPr>
          <w:color w:val="FF0000"/>
          <w:sz w:val="18"/>
          <w:highlight w:val="yellow"/>
        </w:rPr>
        <w:t xml:space="preserve">representation </w:t>
      </w:r>
      <w:r w:rsidRPr="003A45E1">
        <w:rPr>
          <w:color w:val="FF0000"/>
          <w:sz w:val="18"/>
          <w:highlight w:val="yellow"/>
        </w:rPr>
        <w:t>of the excavation process</w:t>
      </w:r>
      <w:r w:rsidR="003A45E1" w:rsidRPr="003A45E1">
        <w:rPr>
          <w:color w:val="FF0000"/>
          <w:sz w:val="18"/>
          <w:highlight w:val="yellow"/>
        </w:rPr>
        <w:t>.</w:t>
      </w:r>
    </w:p>
    <w:p w14:paraId="2E8AD28C" w14:textId="7465A2DB" w:rsidR="00FD0A64" w:rsidRPr="00FD71B1" w:rsidRDefault="00000000" w:rsidP="005E52C4">
      <w:pPr>
        <w:spacing w:after="0" w:line="259" w:lineRule="auto"/>
        <w:ind w:firstLine="0"/>
        <w:jc w:val="left"/>
      </w:pPr>
      <w:r w:rsidRPr="00FD71B1">
        <w:rPr>
          <w:sz w:val="18"/>
        </w:rPr>
        <w:t>Table 1</w:t>
      </w:r>
      <w:r w:rsidR="005E52C4">
        <w:t xml:space="preserve">. </w:t>
      </w:r>
      <w:r w:rsidR="00C3750D" w:rsidRPr="009E4527">
        <w:rPr>
          <w:color w:val="FF0000"/>
          <w:highlight w:val="yellow"/>
        </w:rPr>
        <w:t>Main p</w:t>
      </w:r>
      <w:r w:rsidRPr="009E4527">
        <w:rPr>
          <w:color w:val="FF0000"/>
          <w:sz w:val="18"/>
          <w:highlight w:val="yellow"/>
        </w:rPr>
        <w:t xml:space="preserve">arameters </w:t>
      </w:r>
      <w:r w:rsidR="00C3750D" w:rsidRPr="009E4527">
        <w:rPr>
          <w:color w:val="FF0000"/>
          <w:sz w:val="18"/>
          <w:highlight w:val="yellow"/>
        </w:rPr>
        <w:t>defining domain</w:t>
      </w:r>
      <w:r w:rsidRPr="009E4527">
        <w:rPr>
          <w:color w:val="FF0000"/>
          <w:sz w:val="18"/>
          <w:highlight w:val="yellow"/>
        </w:rPr>
        <w:t xml:space="preserve"> geometry of the domain, excavation </w:t>
      </w:r>
      <w:r w:rsidR="00C3750D" w:rsidRPr="009E4527">
        <w:rPr>
          <w:color w:val="FF0000"/>
          <w:sz w:val="18"/>
          <w:highlight w:val="yellow"/>
        </w:rPr>
        <w:t xml:space="preserve">process </w:t>
      </w:r>
      <w:r w:rsidRPr="009E4527">
        <w:rPr>
          <w:color w:val="FF0000"/>
          <w:sz w:val="18"/>
          <w:highlight w:val="yellow"/>
        </w:rPr>
        <w:t xml:space="preserve">and </w:t>
      </w:r>
      <w:r w:rsidR="00C3750D" w:rsidRPr="009E4527">
        <w:rPr>
          <w:color w:val="FF0000"/>
          <w:sz w:val="18"/>
          <w:highlight w:val="yellow"/>
        </w:rPr>
        <w:t xml:space="preserve">lining </w:t>
      </w:r>
      <w:r w:rsidRPr="009E4527">
        <w:rPr>
          <w:color w:val="FF0000"/>
          <w:sz w:val="18"/>
          <w:highlight w:val="yellow"/>
        </w:rPr>
        <w:t>installation</w:t>
      </w:r>
      <w:r w:rsidR="00C3750D" w:rsidRPr="009E4527">
        <w:rPr>
          <w:color w:val="FF0000"/>
          <w:sz w:val="18"/>
          <w:highlight w:val="yellow"/>
        </w:rPr>
        <w:t>.</w:t>
      </w:r>
    </w:p>
    <w:tbl>
      <w:tblPr>
        <w:tblStyle w:val="TableGrid"/>
        <w:tblpPr w:vertAnchor="text" w:tblpX="756" w:tblpY="-5443"/>
        <w:tblOverlap w:val="never"/>
        <w:tblW w:w="7820" w:type="dxa"/>
        <w:tblInd w:w="0" w:type="dxa"/>
        <w:tblCellMar>
          <w:top w:w="24" w:type="dxa"/>
          <w:right w:w="71" w:type="dxa"/>
        </w:tblCellMar>
        <w:tblLook w:val="04A0" w:firstRow="1" w:lastRow="0" w:firstColumn="1" w:lastColumn="0" w:noHBand="0" w:noVBand="1"/>
      </w:tblPr>
      <w:tblGrid>
        <w:gridCol w:w="3645"/>
        <w:gridCol w:w="536"/>
        <w:gridCol w:w="726"/>
        <w:gridCol w:w="741"/>
        <w:gridCol w:w="525"/>
        <w:gridCol w:w="321"/>
        <w:gridCol w:w="1326"/>
      </w:tblGrid>
      <w:tr w:rsidR="00FD0A64" w14:paraId="518F52E4" w14:textId="77777777">
        <w:trPr>
          <w:trHeight w:val="282"/>
        </w:trPr>
        <w:tc>
          <w:tcPr>
            <w:tcW w:w="4907" w:type="dxa"/>
            <w:gridSpan w:val="3"/>
            <w:tcBorders>
              <w:top w:val="single" w:sz="3" w:space="0" w:color="000000"/>
              <w:left w:val="nil"/>
              <w:bottom w:val="single" w:sz="3" w:space="0" w:color="000000"/>
              <w:right w:val="nil"/>
            </w:tcBorders>
          </w:tcPr>
          <w:p w14:paraId="1EBC1183" w14:textId="77777777" w:rsidR="00FD0A64" w:rsidRDefault="00000000">
            <w:pPr>
              <w:tabs>
                <w:tab w:val="center" w:pos="1901"/>
                <w:tab w:val="center" w:pos="4295"/>
              </w:tabs>
              <w:spacing w:after="0" w:line="259" w:lineRule="auto"/>
              <w:ind w:firstLine="0"/>
              <w:jc w:val="left"/>
            </w:pPr>
            <w:r w:rsidRPr="00FD71B1">
              <w:rPr>
                <w:sz w:val="22"/>
              </w:rPr>
              <w:lastRenderedPageBreak/>
              <w:tab/>
            </w:r>
            <w:r>
              <w:rPr>
                <w:sz w:val="18"/>
              </w:rPr>
              <w:t>PARAMETERS</w:t>
            </w:r>
            <w:r>
              <w:rPr>
                <w:sz w:val="18"/>
              </w:rPr>
              <w:tab/>
              <w:t>SYMBOL</w:t>
            </w:r>
          </w:p>
        </w:tc>
        <w:tc>
          <w:tcPr>
            <w:tcW w:w="741" w:type="dxa"/>
            <w:tcBorders>
              <w:top w:val="single" w:sz="3" w:space="0" w:color="000000"/>
              <w:left w:val="nil"/>
              <w:bottom w:val="single" w:sz="3" w:space="0" w:color="000000"/>
              <w:right w:val="nil"/>
            </w:tcBorders>
          </w:tcPr>
          <w:p w14:paraId="2FF8A176" w14:textId="77777777" w:rsidR="00FD0A64" w:rsidRDefault="00000000">
            <w:pPr>
              <w:spacing w:after="0" w:line="259" w:lineRule="auto"/>
              <w:ind w:left="34" w:firstLine="0"/>
              <w:jc w:val="left"/>
            </w:pPr>
            <w:r>
              <w:rPr>
                <w:sz w:val="18"/>
              </w:rPr>
              <w:t>UNIT</w:t>
            </w:r>
          </w:p>
        </w:tc>
        <w:tc>
          <w:tcPr>
            <w:tcW w:w="525" w:type="dxa"/>
            <w:tcBorders>
              <w:top w:val="single" w:sz="3" w:space="0" w:color="000000"/>
              <w:left w:val="nil"/>
              <w:bottom w:val="single" w:sz="3" w:space="0" w:color="000000"/>
              <w:right w:val="nil"/>
            </w:tcBorders>
          </w:tcPr>
          <w:p w14:paraId="705701A8" w14:textId="77777777" w:rsidR="00FD0A64" w:rsidRDefault="00FD0A64">
            <w:pPr>
              <w:spacing w:after="160" w:line="259" w:lineRule="auto"/>
              <w:ind w:firstLine="0"/>
              <w:jc w:val="left"/>
            </w:pPr>
          </w:p>
        </w:tc>
        <w:tc>
          <w:tcPr>
            <w:tcW w:w="1647" w:type="dxa"/>
            <w:gridSpan w:val="2"/>
            <w:tcBorders>
              <w:top w:val="single" w:sz="3" w:space="0" w:color="000000"/>
              <w:left w:val="nil"/>
              <w:bottom w:val="single" w:sz="3" w:space="0" w:color="000000"/>
              <w:right w:val="nil"/>
            </w:tcBorders>
          </w:tcPr>
          <w:p w14:paraId="54E78969" w14:textId="77777777" w:rsidR="00FD0A64" w:rsidRDefault="00000000">
            <w:pPr>
              <w:spacing w:after="0" w:line="259" w:lineRule="auto"/>
              <w:ind w:left="165" w:firstLine="0"/>
              <w:jc w:val="left"/>
            </w:pPr>
            <w:r>
              <w:rPr>
                <w:sz w:val="18"/>
              </w:rPr>
              <w:t>VALUES</w:t>
            </w:r>
          </w:p>
        </w:tc>
      </w:tr>
      <w:tr w:rsidR="00FD0A64" w14:paraId="717D5E92" w14:textId="77777777">
        <w:trPr>
          <w:trHeight w:val="282"/>
        </w:trPr>
        <w:tc>
          <w:tcPr>
            <w:tcW w:w="4907" w:type="dxa"/>
            <w:gridSpan w:val="3"/>
            <w:tcBorders>
              <w:top w:val="single" w:sz="3" w:space="0" w:color="000000"/>
              <w:left w:val="nil"/>
              <w:bottom w:val="single" w:sz="3" w:space="0" w:color="000000"/>
              <w:right w:val="nil"/>
            </w:tcBorders>
          </w:tcPr>
          <w:p w14:paraId="026BD531" w14:textId="77777777" w:rsidR="00FD0A64" w:rsidRDefault="00000000">
            <w:pPr>
              <w:spacing w:after="0" w:line="259" w:lineRule="auto"/>
              <w:ind w:right="144" w:firstLine="0"/>
              <w:jc w:val="right"/>
            </w:pPr>
            <w:r>
              <w:rPr>
                <w:sz w:val="18"/>
              </w:rPr>
              <w:t>Longitudinal tunnels</w:t>
            </w:r>
          </w:p>
        </w:tc>
        <w:tc>
          <w:tcPr>
            <w:tcW w:w="741" w:type="dxa"/>
            <w:tcBorders>
              <w:top w:val="single" w:sz="3" w:space="0" w:color="000000"/>
              <w:left w:val="nil"/>
              <w:bottom w:val="single" w:sz="3" w:space="0" w:color="000000"/>
              <w:right w:val="nil"/>
            </w:tcBorders>
          </w:tcPr>
          <w:p w14:paraId="7DDE5C8A" w14:textId="77777777" w:rsidR="00FD0A64" w:rsidRDefault="00FD0A64">
            <w:pPr>
              <w:spacing w:after="160" w:line="259" w:lineRule="auto"/>
              <w:ind w:firstLine="0"/>
              <w:jc w:val="left"/>
            </w:pPr>
          </w:p>
        </w:tc>
        <w:tc>
          <w:tcPr>
            <w:tcW w:w="525" w:type="dxa"/>
            <w:tcBorders>
              <w:top w:val="single" w:sz="3" w:space="0" w:color="000000"/>
              <w:left w:val="nil"/>
              <w:bottom w:val="single" w:sz="3" w:space="0" w:color="000000"/>
              <w:right w:val="nil"/>
            </w:tcBorders>
          </w:tcPr>
          <w:p w14:paraId="56910CA0" w14:textId="77777777" w:rsidR="00FD0A64" w:rsidRDefault="00FD0A64">
            <w:pPr>
              <w:spacing w:after="160" w:line="259" w:lineRule="auto"/>
              <w:ind w:firstLine="0"/>
              <w:jc w:val="left"/>
            </w:pPr>
          </w:p>
        </w:tc>
        <w:tc>
          <w:tcPr>
            <w:tcW w:w="1647" w:type="dxa"/>
            <w:gridSpan w:val="2"/>
            <w:tcBorders>
              <w:top w:val="single" w:sz="3" w:space="0" w:color="000000"/>
              <w:left w:val="nil"/>
              <w:bottom w:val="single" w:sz="3" w:space="0" w:color="000000"/>
              <w:right w:val="nil"/>
            </w:tcBorders>
          </w:tcPr>
          <w:p w14:paraId="159E35A9" w14:textId="77777777" w:rsidR="00FD0A64" w:rsidRDefault="00FD0A64">
            <w:pPr>
              <w:spacing w:after="160" w:line="259" w:lineRule="auto"/>
              <w:ind w:firstLine="0"/>
              <w:jc w:val="left"/>
            </w:pPr>
          </w:p>
        </w:tc>
      </w:tr>
      <w:tr w:rsidR="00FD0A64" w14:paraId="3C123D49" w14:textId="77777777">
        <w:trPr>
          <w:trHeight w:val="301"/>
        </w:trPr>
        <w:tc>
          <w:tcPr>
            <w:tcW w:w="3645" w:type="dxa"/>
            <w:tcBorders>
              <w:top w:val="single" w:sz="3" w:space="0" w:color="000000"/>
              <w:left w:val="nil"/>
              <w:bottom w:val="nil"/>
              <w:right w:val="nil"/>
            </w:tcBorders>
          </w:tcPr>
          <w:p w14:paraId="71A2007F" w14:textId="77777777" w:rsidR="00FD0A64" w:rsidRPr="00FD71B1" w:rsidRDefault="00000000">
            <w:pPr>
              <w:spacing w:after="0" w:line="259" w:lineRule="auto"/>
              <w:ind w:left="228" w:firstLine="0"/>
              <w:jc w:val="center"/>
            </w:pPr>
            <w:r w:rsidRPr="00FD71B1">
              <w:rPr>
                <w:sz w:val="18"/>
              </w:rPr>
              <w:t>Radius of the longitudinal tunnel</w:t>
            </w:r>
          </w:p>
        </w:tc>
        <w:tc>
          <w:tcPr>
            <w:tcW w:w="1262" w:type="dxa"/>
            <w:gridSpan w:val="2"/>
            <w:tcBorders>
              <w:top w:val="single" w:sz="3" w:space="0" w:color="000000"/>
              <w:left w:val="nil"/>
              <w:bottom w:val="nil"/>
              <w:right w:val="nil"/>
            </w:tcBorders>
          </w:tcPr>
          <w:p w14:paraId="6EF9F2E8" w14:textId="77777777" w:rsidR="00FD0A64" w:rsidRDefault="00000000">
            <w:pPr>
              <w:spacing w:after="0" w:line="259" w:lineRule="auto"/>
              <w:ind w:left="99" w:firstLine="0"/>
              <w:jc w:val="center"/>
            </w:pPr>
            <w:r>
              <w:rPr>
                <w:i/>
                <w:sz w:val="18"/>
              </w:rPr>
              <w:t>𝑅</w:t>
            </w:r>
            <w:r>
              <w:rPr>
                <w:i/>
                <w:sz w:val="18"/>
                <w:vertAlign w:val="subscript"/>
              </w:rPr>
              <w:t>𝑖</w:t>
            </w:r>
          </w:p>
        </w:tc>
        <w:tc>
          <w:tcPr>
            <w:tcW w:w="741" w:type="dxa"/>
            <w:tcBorders>
              <w:top w:val="single" w:sz="3" w:space="0" w:color="000000"/>
              <w:left w:val="nil"/>
              <w:bottom w:val="nil"/>
              <w:right w:val="nil"/>
            </w:tcBorders>
          </w:tcPr>
          <w:p w14:paraId="05E8A858" w14:textId="77777777" w:rsidR="00FD0A64" w:rsidRDefault="00000000">
            <w:pPr>
              <w:spacing w:after="0" w:line="259" w:lineRule="auto"/>
              <w:ind w:left="178" w:firstLine="0"/>
              <w:jc w:val="left"/>
            </w:pPr>
            <w:r>
              <w:rPr>
                <w:sz w:val="18"/>
              </w:rPr>
              <w:t>m</w:t>
            </w:r>
          </w:p>
        </w:tc>
        <w:tc>
          <w:tcPr>
            <w:tcW w:w="525" w:type="dxa"/>
            <w:tcBorders>
              <w:top w:val="single" w:sz="3" w:space="0" w:color="000000"/>
              <w:left w:val="nil"/>
              <w:bottom w:val="nil"/>
              <w:right w:val="nil"/>
            </w:tcBorders>
          </w:tcPr>
          <w:p w14:paraId="498EE766" w14:textId="77777777" w:rsidR="00FD0A64" w:rsidRDefault="00FD0A64">
            <w:pPr>
              <w:spacing w:after="160" w:line="259" w:lineRule="auto"/>
              <w:ind w:firstLine="0"/>
              <w:jc w:val="left"/>
            </w:pPr>
          </w:p>
        </w:tc>
        <w:tc>
          <w:tcPr>
            <w:tcW w:w="1647" w:type="dxa"/>
            <w:gridSpan w:val="2"/>
            <w:tcBorders>
              <w:top w:val="single" w:sz="3" w:space="0" w:color="000000"/>
              <w:left w:val="nil"/>
              <w:bottom w:val="nil"/>
              <w:right w:val="nil"/>
            </w:tcBorders>
          </w:tcPr>
          <w:p w14:paraId="0A500D13" w14:textId="77777777" w:rsidR="00FD0A64" w:rsidRDefault="00000000">
            <w:pPr>
              <w:spacing w:after="0" w:line="259" w:lineRule="auto"/>
              <w:ind w:left="411" w:firstLine="0"/>
              <w:jc w:val="left"/>
            </w:pPr>
            <w:r w:rsidRPr="00FD71B1">
              <w:rPr>
                <w:i/>
                <w:sz w:val="18"/>
                <w:highlight w:val="cyan"/>
              </w:rPr>
              <w:t>𝑅</w:t>
            </w:r>
            <w:r w:rsidRPr="00FD71B1">
              <w:rPr>
                <w:i/>
                <w:sz w:val="18"/>
                <w:highlight w:val="cyan"/>
                <w:vertAlign w:val="subscript"/>
              </w:rPr>
              <w:t>𝑖</w:t>
            </w:r>
          </w:p>
        </w:tc>
      </w:tr>
      <w:tr w:rsidR="00FD0A64" w14:paraId="4C9E8E09" w14:textId="77777777">
        <w:trPr>
          <w:trHeight w:val="274"/>
        </w:trPr>
        <w:tc>
          <w:tcPr>
            <w:tcW w:w="3645" w:type="dxa"/>
            <w:tcBorders>
              <w:top w:val="nil"/>
              <w:left w:val="nil"/>
              <w:bottom w:val="nil"/>
              <w:right w:val="nil"/>
            </w:tcBorders>
          </w:tcPr>
          <w:p w14:paraId="22C5F9E1" w14:textId="77777777" w:rsidR="00FD0A64" w:rsidRDefault="00000000">
            <w:pPr>
              <w:spacing w:after="0" w:line="259" w:lineRule="auto"/>
              <w:ind w:left="228" w:firstLine="0"/>
              <w:jc w:val="center"/>
            </w:pPr>
            <w:r>
              <w:rPr>
                <w:sz w:val="18"/>
              </w:rPr>
              <w:t>Thickness of the lining</w:t>
            </w:r>
          </w:p>
        </w:tc>
        <w:tc>
          <w:tcPr>
            <w:tcW w:w="1262" w:type="dxa"/>
            <w:gridSpan w:val="2"/>
            <w:tcBorders>
              <w:top w:val="nil"/>
              <w:left w:val="nil"/>
              <w:bottom w:val="nil"/>
              <w:right w:val="nil"/>
            </w:tcBorders>
          </w:tcPr>
          <w:p w14:paraId="200FF6D8" w14:textId="77777777" w:rsidR="00FD0A64" w:rsidRDefault="00000000">
            <w:pPr>
              <w:spacing w:after="0" w:line="259" w:lineRule="auto"/>
              <w:ind w:left="109" w:firstLine="0"/>
              <w:jc w:val="center"/>
            </w:pPr>
            <w:r>
              <w:rPr>
                <w:i/>
                <w:sz w:val="18"/>
              </w:rPr>
              <w:t>𝑒</w:t>
            </w:r>
          </w:p>
        </w:tc>
        <w:tc>
          <w:tcPr>
            <w:tcW w:w="741" w:type="dxa"/>
            <w:tcBorders>
              <w:top w:val="nil"/>
              <w:left w:val="nil"/>
              <w:bottom w:val="nil"/>
              <w:right w:val="nil"/>
            </w:tcBorders>
          </w:tcPr>
          <w:p w14:paraId="1F7D8899" w14:textId="77777777" w:rsidR="00FD0A64" w:rsidRDefault="00000000">
            <w:pPr>
              <w:spacing w:after="0" w:line="259" w:lineRule="auto"/>
              <w:ind w:left="178" w:firstLine="0"/>
              <w:jc w:val="left"/>
            </w:pPr>
            <w:r>
              <w:rPr>
                <w:sz w:val="18"/>
              </w:rPr>
              <w:t>m</w:t>
            </w:r>
          </w:p>
        </w:tc>
        <w:tc>
          <w:tcPr>
            <w:tcW w:w="525" w:type="dxa"/>
            <w:tcBorders>
              <w:top w:val="nil"/>
              <w:left w:val="nil"/>
              <w:bottom w:val="nil"/>
              <w:right w:val="nil"/>
            </w:tcBorders>
          </w:tcPr>
          <w:p w14:paraId="2DEE1E0A" w14:textId="77777777" w:rsidR="00FD0A64" w:rsidRDefault="00FD0A64">
            <w:pPr>
              <w:spacing w:after="160" w:line="259" w:lineRule="auto"/>
              <w:ind w:firstLine="0"/>
              <w:jc w:val="left"/>
            </w:pPr>
          </w:p>
        </w:tc>
        <w:tc>
          <w:tcPr>
            <w:tcW w:w="1647" w:type="dxa"/>
            <w:gridSpan w:val="2"/>
            <w:tcBorders>
              <w:top w:val="nil"/>
              <w:left w:val="nil"/>
              <w:bottom w:val="nil"/>
              <w:right w:val="nil"/>
            </w:tcBorders>
          </w:tcPr>
          <w:p w14:paraId="230331E9" w14:textId="77777777" w:rsidR="00FD0A64" w:rsidRDefault="00000000">
            <w:pPr>
              <w:spacing w:after="0" w:line="259" w:lineRule="auto"/>
              <w:ind w:left="299" w:firstLine="0"/>
              <w:jc w:val="left"/>
            </w:pPr>
            <w:r>
              <w:rPr>
                <w:sz w:val="18"/>
              </w:rPr>
              <w:t>0</w:t>
            </w:r>
            <w:r>
              <w:rPr>
                <w:i/>
                <w:sz w:val="18"/>
              </w:rPr>
              <w:t>.</w:t>
            </w:r>
            <w:r>
              <w:rPr>
                <w:sz w:val="18"/>
              </w:rPr>
              <w:t>1</w:t>
            </w:r>
            <w:r>
              <w:rPr>
                <w:i/>
                <w:sz w:val="18"/>
              </w:rPr>
              <w:t>𝑅</w:t>
            </w:r>
            <w:r>
              <w:rPr>
                <w:i/>
                <w:sz w:val="18"/>
                <w:vertAlign w:val="subscript"/>
              </w:rPr>
              <w:t>𝑖</w:t>
            </w:r>
          </w:p>
        </w:tc>
      </w:tr>
      <w:tr w:rsidR="00FD0A64" w14:paraId="4881C674" w14:textId="77777777">
        <w:trPr>
          <w:trHeight w:val="274"/>
        </w:trPr>
        <w:tc>
          <w:tcPr>
            <w:tcW w:w="3645" w:type="dxa"/>
            <w:tcBorders>
              <w:top w:val="nil"/>
              <w:left w:val="nil"/>
              <w:bottom w:val="nil"/>
              <w:right w:val="nil"/>
            </w:tcBorders>
          </w:tcPr>
          <w:p w14:paraId="79BBD9AA" w14:textId="77777777" w:rsidR="00FD0A64" w:rsidRPr="00FD71B1" w:rsidRDefault="00000000">
            <w:pPr>
              <w:spacing w:after="0" w:line="259" w:lineRule="auto"/>
              <w:ind w:left="228" w:firstLine="0"/>
              <w:jc w:val="center"/>
            </w:pPr>
            <w:r w:rsidRPr="00FD71B1">
              <w:rPr>
                <w:sz w:val="18"/>
              </w:rPr>
              <w:t>Step length of the excavation process</w:t>
            </w:r>
          </w:p>
        </w:tc>
        <w:tc>
          <w:tcPr>
            <w:tcW w:w="1262" w:type="dxa"/>
            <w:gridSpan w:val="2"/>
            <w:tcBorders>
              <w:top w:val="nil"/>
              <w:left w:val="nil"/>
              <w:bottom w:val="nil"/>
              <w:right w:val="nil"/>
            </w:tcBorders>
          </w:tcPr>
          <w:p w14:paraId="369A4C43" w14:textId="77777777" w:rsidR="00FD0A64" w:rsidRDefault="00000000">
            <w:pPr>
              <w:spacing w:after="0" w:line="259" w:lineRule="auto"/>
              <w:ind w:left="99" w:firstLine="0"/>
              <w:jc w:val="center"/>
            </w:pPr>
            <w:r>
              <w:rPr>
                <w:i/>
                <w:sz w:val="18"/>
              </w:rPr>
              <w:t>𝐿</w:t>
            </w:r>
            <w:r>
              <w:rPr>
                <w:i/>
                <w:sz w:val="18"/>
                <w:vertAlign w:val="subscript"/>
              </w:rPr>
              <w:t>𝑝</w:t>
            </w:r>
          </w:p>
        </w:tc>
        <w:tc>
          <w:tcPr>
            <w:tcW w:w="741" w:type="dxa"/>
            <w:tcBorders>
              <w:top w:val="nil"/>
              <w:left w:val="nil"/>
              <w:bottom w:val="nil"/>
              <w:right w:val="nil"/>
            </w:tcBorders>
          </w:tcPr>
          <w:p w14:paraId="586C89C5" w14:textId="77777777" w:rsidR="00FD0A64" w:rsidRDefault="00000000">
            <w:pPr>
              <w:spacing w:after="0" w:line="259" w:lineRule="auto"/>
              <w:ind w:left="178" w:firstLine="0"/>
              <w:jc w:val="left"/>
            </w:pPr>
            <w:r>
              <w:rPr>
                <w:sz w:val="18"/>
              </w:rPr>
              <w:t>m</w:t>
            </w:r>
          </w:p>
        </w:tc>
        <w:tc>
          <w:tcPr>
            <w:tcW w:w="525" w:type="dxa"/>
            <w:tcBorders>
              <w:top w:val="nil"/>
              <w:left w:val="nil"/>
              <w:bottom w:val="nil"/>
              <w:right w:val="nil"/>
            </w:tcBorders>
          </w:tcPr>
          <w:p w14:paraId="56EE25D4" w14:textId="77777777" w:rsidR="00FD0A64" w:rsidRDefault="00FD0A64">
            <w:pPr>
              <w:spacing w:after="160" w:line="259" w:lineRule="auto"/>
              <w:ind w:firstLine="0"/>
              <w:jc w:val="left"/>
            </w:pPr>
          </w:p>
        </w:tc>
        <w:tc>
          <w:tcPr>
            <w:tcW w:w="1647" w:type="dxa"/>
            <w:gridSpan w:val="2"/>
            <w:tcBorders>
              <w:top w:val="nil"/>
              <w:left w:val="nil"/>
              <w:bottom w:val="nil"/>
              <w:right w:val="nil"/>
            </w:tcBorders>
          </w:tcPr>
          <w:p w14:paraId="092E1900" w14:textId="77777777" w:rsidR="00FD0A64" w:rsidRDefault="00000000">
            <w:pPr>
              <w:spacing w:after="0" w:line="259" w:lineRule="auto"/>
              <w:ind w:left="274" w:firstLine="0"/>
              <w:jc w:val="left"/>
            </w:pPr>
            <w:r>
              <w:rPr>
                <w:sz w:val="18"/>
              </w:rPr>
              <w:t>1∕3</w:t>
            </w:r>
            <w:r>
              <w:rPr>
                <w:i/>
                <w:sz w:val="18"/>
              </w:rPr>
              <w:t>𝑅</w:t>
            </w:r>
            <w:r>
              <w:rPr>
                <w:i/>
                <w:sz w:val="18"/>
                <w:vertAlign w:val="subscript"/>
              </w:rPr>
              <w:t>𝑖</w:t>
            </w:r>
          </w:p>
        </w:tc>
      </w:tr>
      <w:tr w:rsidR="00FD0A64" w14:paraId="179477FE" w14:textId="77777777">
        <w:trPr>
          <w:trHeight w:val="276"/>
        </w:trPr>
        <w:tc>
          <w:tcPr>
            <w:tcW w:w="3645" w:type="dxa"/>
            <w:tcBorders>
              <w:top w:val="nil"/>
              <w:left w:val="nil"/>
              <w:bottom w:val="nil"/>
              <w:right w:val="nil"/>
            </w:tcBorders>
          </w:tcPr>
          <w:p w14:paraId="35A7257C" w14:textId="77777777" w:rsidR="00FD0A64" w:rsidRDefault="00000000">
            <w:pPr>
              <w:spacing w:after="0" w:line="259" w:lineRule="auto"/>
              <w:ind w:left="228" w:firstLine="0"/>
              <w:jc w:val="center"/>
            </w:pPr>
            <w:r>
              <w:rPr>
                <w:sz w:val="18"/>
              </w:rPr>
              <w:t>Unlined length</w:t>
            </w:r>
          </w:p>
        </w:tc>
        <w:tc>
          <w:tcPr>
            <w:tcW w:w="1262" w:type="dxa"/>
            <w:gridSpan w:val="2"/>
            <w:tcBorders>
              <w:top w:val="nil"/>
              <w:left w:val="nil"/>
              <w:bottom w:val="nil"/>
              <w:right w:val="nil"/>
            </w:tcBorders>
          </w:tcPr>
          <w:p w14:paraId="6855DB9D" w14:textId="77777777" w:rsidR="00FD0A64" w:rsidRDefault="00000000">
            <w:pPr>
              <w:spacing w:after="0" w:line="259" w:lineRule="auto"/>
              <w:ind w:left="99" w:firstLine="0"/>
              <w:jc w:val="center"/>
            </w:pPr>
            <w:r>
              <w:rPr>
                <w:i/>
                <w:sz w:val="18"/>
              </w:rPr>
              <w:t>𝑑</w:t>
            </w:r>
            <w:r>
              <w:rPr>
                <w:sz w:val="18"/>
                <w:vertAlign w:val="subscript"/>
              </w:rPr>
              <w:t>0</w:t>
            </w:r>
          </w:p>
        </w:tc>
        <w:tc>
          <w:tcPr>
            <w:tcW w:w="741" w:type="dxa"/>
            <w:tcBorders>
              <w:top w:val="nil"/>
              <w:left w:val="nil"/>
              <w:bottom w:val="nil"/>
              <w:right w:val="nil"/>
            </w:tcBorders>
          </w:tcPr>
          <w:p w14:paraId="40D70082" w14:textId="77777777" w:rsidR="00FD0A64" w:rsidRDefault="00000000">
            <w:pPr>
              <w:spacing w:after="0" w:line="259" w:lineRule="auto"/>
              <w:ind w:left="178" w:firstLine="0"/>
              <w:jc w:val="left"/>
            </w:pPr>
            <w:r>
              <w:rPr>
                <w:sz w:val="18"/>
              </w:rPr>
              <w:t>m</w:t>
            </w:r>
          </w:p>
        </w:tc>
        <w:tc>
          <w:tcPr>
            <w:tcW w:w="525" w:type="dxa"/>
            <w:tcBorders>
              <w:top w:val="nil"/>
              <w:left w:val="nil"/>
              <w:bottom w:val="nil"/>
              <w:right w:val="nil"/>
            </w:tcBorders>
          </w:tcPr>
          <w:p w14:paraId="133B5957" w14:textId="77777777" w:rsidR="00FD0A64" w:rsidRDefault="00FD0A64">
            <w:pPr>
              <w:spacing w:after="160" w:line="259" w:lineRule="auto"/>
              <w:ind w:firstLine="0"/>
              <w:jc w:val="left"/>
            </w:pPr>
          </w:p>
        </w:tc>
        <w:tc>
          <w:tcPr>
            <w:tcW w:w="1647" w:type="dxa"/>
            <w:gridSpan w:val="2"/>
            <w:tcBorders>
              <w:top w:val="nil"/>
              <w:left w:val="nil"/>
              <w:bottom w:val="nil"/>
              <w:right w:val="nil"/>
            </w:tcBorders>
          </w:tcPr>
          <w:p w14:paraId="66DF1779" w14:textId="77777777" w:rsidR="00FD0A64" w:rsidRDefault="00000000">
            <w:pPr>
              <w:spacing w:after="0" w:line="259" w:lineRule="auto"/>
              <w:ind w:left="358" w:firstLine="0"/>
              <w:jc w:val="left"/>
            </w:pPr>
            <w:r>
              <w:rPr>
                <w:sz w:val="18"/>
              </w:rPr>
              <w:t>2</w:t>
            </w:r>
            <w:r>
              <w:rPr>
                <w:i/>
                <w:sz w:val="18"/>
              </w:rPr>
              <w:t>𝐿</w:t>
            </w:r>
            <w:r>
              <w:rPr>
                <w:i/>
                <w:sz w:val="18"/>
                <w:vertAlign w:val="subscript"/>
              </w:rPr>
              <w:t>𝑝</w:t>
            </w:r>
          </w:p>
        </w:tc>
      </w:tr>
      <w:tr w:rsidR="00FD0A64" w14:paraId="1303105B" w14:textId="77777777">
        <w:trPr>
          <w:trHeight w:val="272"/>
        </w:trPr>
        <w:tc>
          <w:tcPr>
            <w:tcW w:w="3645" w:type="dxa"/>
            <w:tcBorders>
              <w:top w:val="nil"/>
              <w:left w:val="nil"/>
              <w:bottom w:val="nil"/>
              <w:right w:val="nil"/>
            </w:tcBorders>
          </w:tcPr>
          <w:p w14:paraId="35CC087E" w14:textId="77777777" w:rsidR="00FD0A64" w:rsidRPr="00FD71B1" w:rsidRDefault="00000000">
            <w:pPr>
              <w:spacing w:after="0" w:line="259" w:lineRule="auto"/>
              <w:ind w:left="228" w:firstLine="0"/>
              <w:jc w:val="center"/>
            </w:pPr>
            <w:r w:rsidRPr="00FD71B1">
              <w:rPr>
                <w:sz w:val="18"/>
              </w:rPr>
              <w:t>Speed of the excavation face</w:t>
            </w:r>
          </w:p>
        </w:tc>
        <w:tc>
          <w:tcPr>
            <w:tcW w:w="1262" w:type="dxa"/>
            <w:gridSpan w:val="2"/>
            <w:tcBorders>
              <w:top w:val="nil"/>
              <w:left w:val="nil"/>
              <w:bottom w:val="nil"/>
              <w:right w:val="nil"/>
            </w:tcBorders>
          </w:tcPr>
          <w:p w14:paraId="6F6E8C9B" w14:textId="77777777" w:rsidR="00FD0A64" w:rsidRDefault="00000000">
            <w:pPr>
              <w:spacing w:after="0" w:line="259" w:lineRule="auto"/>
              <w:ind w:left="99" w:firstLine="0"/>
              <w:jc w:val="center"/>
            </w:pPr>
            <w:r>
              <w:rPr>
                <w:i/>
                <w:sz w:val="18"/>
              </w:rPr>
              <w:t>𝑉</w:t>
            </w:r>
            <w:r>
              <w:rPr>
                <w:i/>
                <w:sz w:val="18"/>
                <w:vertAlign w:val="subscript"/>
              </w:rPr>
              <w:t>𝑝</w:t>
            </w:r>
          </w:p>
        </w:tc>
        <w:tc>
          <w:tcPr>
            <w:tcW w:w="741" w:type="dxa"/>
            <w:tcBorders>
              <w:top w:val="nil"/>
              <w:left w:val="nil"/>
              <w:bottom w:val="nil"/>
              <w:right w:val="nil"/>
            </w:tcBorders>
          </w:tcPr>
          <w:p w14:paraId="7F151768" w14:textId="77777777" w:rsidR="00FD0A64" w:rsidRDefault="00000000">
            <w:pPr>
              <w:spacing w:after="0" w:line="259" w:lineRule="auto"/>
              <w:ind w:firstLine="0"/>
              <w:jc w:val="left"/>
            </w:pPr>
            <w:r>
              <w:rPr>
                <w:sz w:val="18"/>
              </w:rPr>
              <w:t>m/day</w:t>
            </w:r>
          </w:p>
        </w:tc>
        <w:tc>
          <w:tcPr>
            <w:tcW w:w="525" w:type="dxa"/>
            <w:tcBorders>
              <w:top w:val="nil"/>
              <w:left w:val="nil"/>
              <w:bottom w:val="nil"/>
              <w:right w:val="nil"/>
            </w:tcBorders>
          </w:tcPr>
          <w:p w14:paraId="672FEFC8" w14:textId="77777777" w:rsidR="00FD0A64" w:rsidRDefault="00FD0A64">
            <w:pPr>
              <w:spacing w:after="160" w:line="259" w:lineRule="auto"/>
              <w:ind w:firstLine="0"/>
              <w:jc w:val="left"/>
            </w:pPr>
          </w:p>
        </w:tc>
        <w:tc>
          <w:tcPr>
            <w:tcW w:w="1647" w:type="dxa"/>
            <w:gridSpan w:val="2"/>
            <w:tcBorders>
              <w:top w:val="nil"/>
              <w:left w:val="nil"/>
              <w:bottom w:val="nil"/>
              <w:right w:val="nil"/>
            </w:tcBorders>
          </w:tcPr>
          <w:p w14:paraId="350EC75D" w14:textId="77777777" w:rsidR="00FD0A64" w:rsidRDefault="00000000">
            <w:pPr>
              <w:spacing w:after="0" w:line="259" w:lineRule="auto"/>
              <w:ind w:left="337" w:firstLine="0"/>
              <w:jc w:val="left"/>
            </w:pPr>
            <w:r>
              <w:rPr>
                <w:sz w:val="18"/>
              </w:rPr>
              <w:t>12.5</w:t>
            </w:r>
          </w:p>
        </w:tc>
      </w:tr>
      <w:tr w:rsidR="00FD0A64" w14:paraId="45A9ACF5" w14:textId="77777777">
        <w:trPr>
          <w:trHeight w:val="255"/>
        </w:trPr>
        <w:tc>
          <w:tcPr>
            <w:tcW w:w="3645" w:type="dxa"/>
            <w:tcBorders>
              <w:top w:val="nil"/>
              <w:left w:val="nil"/>
              <w:bottom w:val="single" w:sz="3" w:space="0" w:color="000000"/>
              <w:right w:val="nil"/>
            </w:tcBorders>
          </w:tcPr>
          <w:p w14:paraId="7797372A" w14:textId="77777777" w:rsidR="00FD0A64" w:rsidRDefault="00000000">
            <w:pPr>
              <w:spacing w:after="0" w:line="259" w:lineRule="auto"/>
              <w:ind w:left="228" w:firstLine="0"/>
              <w:jc w:val="center"/>
            </w:pPr>
            <w:r>
              <w:rPr>
                <w:sz w:val="18"/>
              </w:rPr>
              <w:t>Excavation step time</w:t>
            </w:r>
          </w:p>
        </w:tc>
        <w:tc>
          <w:tcPr>
            <w:tcW w:w="1262" w:type="dxa"/>
            <w:gridSpan w:val="2"/>
            <w:tcBorders>
              <w:top w:val="nil"/>
              <w:left w:val="nil"/>
              <w:bottom w:val="single" w:sz="3" w:space="0" w:color="000000"/>
              <w:right w:val="nil"/>
            </w:tcBorders>
          </w:tcPr>
          <w:p w14:paraId="7F2C4ABA" w14:textId="77777777" w:rsidR="00FD0A64" w:rsidRDefault="00000000">
            <w:pPr>
              <w:spacing w:after="0" w:line="259" w:lineRule="auto"/>
              <w:ind w:left="99" w:firstLine="0"/>
              <w:jc w:val="center"/>
            </w:pPr>
            <w:r>
              <w:rPr>
                <w:i/>
                <w:sz w:val="18"/>
              </w:rPr>
              <w:t>𝑡</w:t>
            </w:r>
            <w:r>
              <w:rPr>
                <w:i/>
                <w:sz w:val="18"/>
                <w:vertAlign w:val="subscript"/>
              </w:rPr>
              <w:t>𝑝</w:t>
            </w:r>
          </w:p>
        </w:tc>
        <w:tc>
          <w:tcPr>
            <w:tcW w:w="741" w:type="dxa"/>
            <w:tcBorders>
              <w:top w:val="nil"/>
              <w:left w:val="nil"/>
              <w:bottom w:val="single" w:sz="3" w:space="0" w:color="000000"/>
              <w:right w:val="nil"/>
            </w:tcBorders>
          </w:tcPr>
          <w:p w14:paraId="613BC72A" w14:textId="77777777" w:rsidR="00FD0A64" w:rsidRDefault="00000000">
            <w:pPr>
              <w:spacing w:after="0" w:line="259" w:lineRule="auto"/>
              <w:ind w:left="119" w:firstLine="0"/>
              <w:jc w:val="left"/>
            </w:pPr>
            <w:r>
              <w:rPr>
                <w:sz w:val="18"/>
              </w:rPr>
              <w:t>day</w:t>
            </w:r>
          </w:p>
        </w:tc>
        <w:tc>
          <w:tcPr>
            <w:tcW w:w="525" w:type="dxa"/>
            <w:tcBorders>
              <w:top w:val="nil"/>
              <w:left w:val="nil"/>
              <w:bottom w:val="single" w:sz="3" w:space="0" w:color="000000"/>
              <w:right w:val="nil"/>
            </w:tcBorders>
          </w:tcPr>
          <w:p w14:paraId="4D54915D" w14:textId="77777777" w:rsidR="00FD0A64" w:rsidRDefault="00FD0A64">
            <w:pPr>
              <w:spacing w:after="160" w:line="259" w:lineRule="auto"/>
              <w:ind w:firstLine="0"/>
              <w:jc w:val="left"/>
            </w:pPr>
          </w:p>
        </w:tc>
        <w:tc>
          <w:tcPr>
            <w:tcW w:w="1647" w:type="dxa"/>
            <w:gridSpan w:val="2"/>
            <w:tcBorders>
              <w:top w:val="nil"/>
              <w:left w:val="nil"/>
              <w:bottom w:val="single" w:sz="3" w:space="0" w:color="000000"/>
              <w:right w:val="nil"/>
            </w:tcBorders>
          </w:tcPr>
          <w:p w14:paraId="40598755" w14:textId="77777777" w:rsidR="00FD0A64" w:rsidRDefault="00000000">
            <w:pPr>
              <w:spacing w:after="0" w:line="259" w:lineRule="auto"/>
              <w:ind w:left="271" w:firstLine="0"/>
              <w:jc w:val="left"/>
            </w:pPr>
            <w:r>
              <w:rPr>
                <w:i/>
                <w:sz w:val="18"/>
              </w:rPr>
              <w:t>𝐿</w:t>
            </w:r>
            <w:r>
              <w:rPr>
                <w:i/>
                <w:sz w:val="12"/>
              </w:rPr>
              <w:t>𝑝</w:t>
            </w:r>
            <w:r>
              <w:rPr>
                <w:sz w:val="18"/>
              </w:rPr>
              <w:t>∕</w:t>
            </w:r>
            <w:r>
              <w:rPr>
                <w:i/>
                <w:sz w:val="18"/>
              </w:rPr>
              <w:t>𝑉</w:t>
            </w:r>
            <w:r>
              <w:rPr>
                <w:i/>
                <w:sz w:val="12"/>
              </w:rPr>
              <w:t>𝑝</w:t>
            </w:r>
          </w:p>
        </w:tc>
      </w:tr>
      <w:tr w:rsidR="00FD0A64" w14:paraId="0F89EA63" w14:textId="77777777">
        <w:trPr>
          <w:trHeight w:val="282"/>
        </w:trPr>
        <w:tc>
          <w:tcPr>
            <w:tcW w:w="3645" w:type="dxa"/>
            <w:tcBorders>
              <w:top w:val="single" w:sz="3" w:space="0" w:color="000000"/>
              <w:left w:val="nil"/>
              <w:bottom w:val="single" w:sz="3" w:space="0" w:color="000000"/>
              <w:right w:val="nil"/>
            </w:tcBorders>
          </w:tcPr>
          <w:p w14:paraId="195D0E1F" w14:textId="77777777" w:rsidR="00FD0A64" w:rsidRDefault="00FD0A64">
            <w:pPr>
              <w:spacing w:after="160" w:line="259" w:lineRule="auto"/>
              <w:ind w:firstLine="0"/>
              <w:jc w:val="left"/>
            </w:pPr>
          </w:p>
        </w:tc>
        <w:tc>
          <w:tcPr>
            <w:tcW w:w="1262" w:type="dxa"/>
            <w:gridSpan w:val="2"/>
            <w:tcBorders>
              <w:top w:val="single" w:sz="3" w:space="0" w:color="000000"/>
              <w:left w:val="nil"/>
              <w:bottom w:val="single" w:sz="3" w:space="0" w:color="000000"/>
              <w:right w:val="nil"/>
            </w:tcBorders>
          </w:tcPr>
          <w:p w14:paraId="21F369F2" w14:textId="77777777" w:rsidR="00FD0A64" w:rsidRDefault="00000000">
            <w:pPr>
              <w:spacing w:after="0" w:line="259" w:lineRule="auto"/>
              <w:ind w:firstLine="0"/>
              <w:jc w:val="left"/>
            </w:pPr>
            <w:r>
              <w:rPr>
                <w:sz w:val="18"/>
              </w:rPr>
              <w:t>Gallery</w:t>
            </w:r>
          </w:p>
        </w:tc>
        <w:tc>
          <w:tcPr>
            <w:tcW w:w="741" w:type="dxa"/>
            <w:tcBorders>
              <w:top w:val="single" w:sz="3" w:space="0" w:color="000000"/>
              <w:left w:val="nil"/>
              <w:bottom w:val="single" w:sz="3" w:space="0" w:color="000000"/>
              <w:right w:val="nil"/>
            </w:tcBorders>
          </w:tcPr>
          <w:p w14:paraId="1234229D" w14:textId="77777777" w:rsidR="00FD0A64" w:rsidRDefault="00FD0A64">
            <w:pPr>
              <w:spacing w:after="160" w:line="259" w:lineRule="auto"/>
              <w:ind w:firstLine="0"/>
              <w:jc w:val="left"/>
            </w:pPr>
          </w:p>
        </w:tc>
        <w:tc>
          <w:tcPr>
            <w:tcW w:w="525" w:type="dxa"/>
            <w:tcBorders>
              <w:top w:val="single" w:sz="3" w:space="0" w:color="000000"/>
              <w:left w:val="nil"/>
              <w:bottom w:val="single" w:sz="3" w:space="0" w:color="000000"/>
              <w:right w:val="nil"/>
            </w:tcBorders>
          </w:tcPr>
          <w:p w14:paraId="75208F43" w14:textId="77777777" w:rsidR="00FD0A64" w:rsidRDefault="00FD0A64">
            <w:pPr>
              <w:spacing w:after="160" w:line="259" w:lineRule="auto"/>
              <w:ind w:firstLine="0"/>
              <w:jc w:val="left"/>
            </w:pPr>
          </w:p>
        </w:tc>
        <w:tc>
          <w:tcPr>
            <w:tcW w:w="1647" w:type="dxa"/>
            <w:gridSpan w:val="2"/>
            <w:tcBorders>
              <w:top w:val="single" w:sz="3" w:space="0" w:color="000000"/>
              <w:left w:val="nil"/>
              <w:bottom w:val="single" w:sz="3" w:space="0" w:color="000000"/>
              <w:right w:val="nil"/>
            </w:tcBorders>
          </w:tcPr>
          <w:p w14:paraId="7D250050" w14:textId="77777777" w:rsidR="00FD0A64" w:rsidRDefault="00FD0A64">
            <w:pPr>
              <w:spacing w:after="160" w:line="259" w:lineRule="auto"/>
              <w:ind w:firstLine="0"/>
              <w:jc w:val="left"/>
            </w:pPr>
          </w:p>
        </w:tc>
      </w:tr>
      <w:tr w:rsidR="00FD0A64" w14:paraId="32611FF2" w14:textId="77777777">
        <w:trPr>
          <w:trHeight w:val="316"/>
        </w:trPr>
        <w:tc>
          <w:tcPr>
            <w:tcW w:w="3645" w:type="dxa"/>
            <w:tcBorders>
              <w:top w:val="single" w:sz="3" w:space="0" w:color="000000"/>
              <w:left w:val="nil"/>
              <w:bottom w:val="nil"/>
              <w:right w:val="nil"/>
            </w:tcBorders>
          </w:tcPr>
          <w:p w14:paraId="38F18C0A" w14:textId="77777777" w:rsidR="00FD0A64" w:rsidRDefault="00000000">
            <w:pPr>
              <w:spacing w:after="0" w:line="259" w:lineRule="auto"/>
              <w:ind w:left="228" w:firstLine="0"/>
              <w:jc w:val="center"/>
            </w:pPr>
            <w:r>
              <w:rPr>
                <w:sz w:val="18"/>
              </w:rPr>
              <w:t>Radius of the gallery</w:t>
            </w:r>
          </w:p>
        </w:tc>
        <w:tc>
          <w:tcPr>
            <w:tcW w:w="1262" w:type="dxa"/>
            <w:gridSpan w:val="2"/>
            <w:tcBorders>
              <w:top w:val="single" w:sz="3" w:space="0" w:color="000000"/>
              <w:left w:val="nil"/>
              <w:bottom w:val="nil"/>
              <w:right w:val="nil"/>
            </w:tcBorders>
          </w:tcPr>
          <w:p w14:paraId="25963EB1" w14:textId="77777777" w:rsidR="00FD0A64" w:rsidRDefault="00000000">
            <w:pPr>
              <w:spacing w:after="0" w:line="259" w:lineRule="auto"/>
              <w:ind w:left="89" w:firstLine="0"/>
              <w:jc w:val="center"/>
            </w:pPr>
            <w:r>
              <w:rPr>
                <w:i/>
                <w:sz w:val="18"/>
              </w:rPr>
              <w:t>𝑅</w:t>
            </w:r>
            <w:r>
              <w:rPr>
                <w:i/>
                <w:sz w:val="12"/>
              </w:rPr>
              <w:t>𝑖</w:t>
            </w:r>
            <w:r>
              <w:rPr>
                <w:sz w:val="10"/>
              </w:rPr>
              <w:t>1</w:t>
            </w:r>
          </w:p>
        </w:tc>
        <w:tc>
          <w:tcPr>
            <w:tcW w:w="741" w:type="dxa"/>
            <w:tcBorders>
              <w:top w:val="single" w:sz="3" w:space="0" w:color="000000"/>
              <w:left w:val="nil"/>
              <w:bottom w:val="nil"/>
              <w:right w:val="nil"/>
            </w:tcBorders>
          </w:tcPr>
          <w:p w14:paraId="0FEFC4BA" w14:textId="77777777" w:rsidR="00FD0A64" w:rsidRDefault="00000000">
            <w:pPr>
              <w:spacing w:after="0" w:line="259" w:lineRule="auto"/>
              <w:ind w:left="178" w:firstLine="0"/>
              <w:jc w:val="left"/>
            </w:pPr>
            <w:r>
              <w:rPr>
                <w:sz w:val="18"/>
              </w:rPr>
              <w:t>m</w:t>
            </w:r>
          </w:p>
        </w:tc>
        <w:tc>
          <w:tcPr>
            <w:tcW w:w="525" w:type="dxa"/>
            <w:tcBorders>
              <w:top w:val="single" w:sz="3" w:space="0" w:color="000000"/>
              <w:left w:val="nil"/>
              <w:bottom w:val="nil"/>
              <w:right w:val="nil"/>
            </w:tcBorders>
          </w:tcPr>
          <w:p w14:paraId="7C5ABE6D" w14:textId="77777777" w:rsidR="00FD0A64" w:rsidRDefault="00FD0A64">
            <w:pPr>
              <w:spacing w:after="160" w:line="259" w:lineRule="auto"/>
              <w:ind w:firstLine="0"/>
              <w:jc w:val="left"/>
            </w:pPr>
          </w:p>
        </w:tc>
        <w:tc>
          <w:tcPr>
            <w:tcW w:w="1647" w:type="dxa"/>
            <w:gridSpan w:val="2"/>
            <w:tcBorders>
              <w:top w:val="single" w:sz="3" w:space="0" w:color="000000"/>
              <w:left w:val="nil"/>
              <w:bottom w:val="nil"/>
              <w:right w:val="nil"/>
            </w:tcBorders>
          </w:tcPr>
          <w:p w14:paraId="404857E7" w14:textId="77777777" w:rsidR="00FD0A64" w:rsidRDefault="00000000">
            <w:pPr>
              <w:spacing w:after="0" w:line="259" w:lineRule="auto"/>
              <w:ind w:left="274" w:firstLine="0"/>
              <w:jc w:val="left"/>
            </w:pPr>
            <w:r>
              <w:rPr>
                <w:sz w:val="18"/>
              </w:rPr>
              <w:t>2∕3</w:t>
            </w:r>
            <w:r>
              <w:rPr>
                <w:i/>
                <w:sz w:val="18"/>
              </w:rPr>
              <w:t>𝑅</w:t>
            </w:r>
            <w:r>
              <w:rPr>
                <w:i/>
                <w:sz w:val="18"/>
                <w:vertAlign w:val="subscript"/>
              </w:rPr>
              <w:t>𝑖</w:t>
            </w:r>
          </w:p>
        </w:tc>
      </w:tr>
      <w:tr w:rsidR="00FD0A64" w14:paraId="6B9C783E" w14:textId="77777777">
        <w:trPr>
          <w:trHeight w:val="208"/>
        </w:trPr>
        <w:tc>
          <w:tcPr>
            <w:tcW w:w="3645" w:type="dxa"/>
            <w:tcBorders>
              <w:top w:val="nil"/>
              <w:left w:val="nil"/>
              <w:bottom w:val="nil"/>
              <w:right w:val="nil"/>
            </w:tcBorders>
          </w:tcPr>
          <w:p w14:paraId="53135763" w14:textId="77777777" w:rsidR="00FD0A64" w:rsidRPr="00FD71B1" w:rsidRDefault="00000000">
            <w:pPr>
              <w:spacing w:after="0" w:line="259" w:lineRule="auto"/>
              <w:ind w:left="228" w:firstLine="0"/>
              <w:jc w:val="center"/>
            </w:pPr>
            <w:r w:rsidRPr="00FD71B1">
              <w:rPr>
                <w:sz w:val="18"/>
              </w:rPr>
              <w:t xml:space="preserve">Thickness of the </w:t>
            </w:r>
            <w:r w:rsidRPr="00FD71B1">
              <w:rPr>
                <w:sz w:val="18"/>
                <w:highlight w:val="cyan"/>
              </w:rPr>
              <w:t>concrete</w:t>
            </w:r>
            <w:r w:rsidRPr="00FD71B1">
              <w:rPr>
                <w:sz w:val="18"/>
              </w:rPr>
              <w:t xml:space="preserve"> lining</w:t>
            </w:r>
          </w:p>
        </w:tc>
        <w:tc>
          <w:tcPr>
            <w:tcW w:w="1262" w:type="dxa"/>
            <w:gridSpan w:val="2"/>
            <w:tcBorders>
              <w:top w:val="nil"/>
              <w:left w:val="nil"/>
              <w:bottom w:val="nil"/>
              <w:right w:val="nil"/>
            </w:tcBorders>
          </w:tcPr>
          <w:p w14:paraId="280C4DF4" w14:textId="77777777" w:rsidR="00FD0A64" w:rsidRDefault="00000000">
            <w:pPr>
              <w:spacing w:after="0" w:line="259" w:lineRule="auto"/>
              <w:ind w:left="99" w:firstLine="0"/>
              <w:jc w:val="center"/>
            </w:pPr>
            <w:r>
              <w:rPr>
                <w:i/>
                <w:sz w:val="18"/>
              </w:rPr>
              <w:t>𝑒</w:t>
            </w:r>
            <w:r>
              <w:rPr>
                <w:sz w:val="18"/>
                <w:vertAlign w:val="subscript"/>
              </w:rPr>
              <w:t>1</w:t>
            </w:r>
          </w:p>
        </w:tc>
        <w:tc>
          <w:tcPr>
            <w:tcW w:w="741" w:type="dxa"/>
            <w:tcBorders>
              <w:top w:val="nil"/>
              <w:left w:val="nil"/>
              <w:bottom w:val="nil"/>
              <w:right w:val="nil"/>
            </w:tcBorders>
          </w:tcPr>
          <w:p w14:paraId="7B174D13" w14:textId="77777777" w:rsidR="00FD0A64" w:rsidRDefault="00000000">
            <w:pPr>
              <w:spacing w:after="0" w:line="259" w:lineRule="auto"/>
              <w:ind w:left="178" w:firstLine="0"/>
              <w:jc w:val="left"/>
            </w:pPr>
            <w:r>
              <w:rPr>
                <w:sz w:val="18"/>
              </w:rPr>
              <w:t>m</w:t>
            </w:r>
          </w:p>
        </w:tc>
        <w:tc>
          <w:tcPr>
            <w:tcW w:w="525" w:type="dxa"/>
            <w:tcBorders>
              <w:top w:val="nil"/>
              <w:left w:val="nil"/>
              <w:bottom w:val="nil"/>
              <w:right w:val="nil"/>
            </w:tcBorders>
          </w:tcPr>
          <w:p w14:paraId="47F4BE06" w14:textId="77777777" w:rsidR="00FD0A64" w:rsidRDefault="00FD0A64">
            <w:pPr>
              <w:spacing w:after="160" w:line="259" w:lineRule="auto"/>
              <w:ind w:firstLine="0"/>
              <w:jc w:val="left"/>
            </w:pPr>
          </w:p>
        </w:tc>
        <w:tc>
          <w:tcPr>
            <w:tcW w:w="1647" w:type="dxa"/>
            <w:gridSpan w:val="2"/>
            <w:tcBorders>
              <w:top w:val="nil"/>
              <w:left w:val="nil"/>
              <w:bottom w:val="nil"/>
              <w:right w:val="nil"/>
            </w:tcBorders>
          </w:tcPr>
          <w:p w14:paraId="132ACA38" w14:textId="77777777" w:rsidR="00FD0A64" w:rsidRDefault="00000000">
            <w:pPr>
              <w:spacing w:after="0" w:line="259" w:lineRule="auto"/>
              <w:ind w:left="299" w:firstLine="0"/>
              <w:jc w:val="left"/>
            </w:pPr>
            <w:r>
              <w:rPr>
                <w:sz w:val="18"/>
              </w:rPr>
              <w:t>0</w:t>
            </w:r>
            <w:r>
              <w:rPr>
                <w:i/>
                <w:sz w:val="18"/>
              </w:rPr>
              <w:t>.</w:t>
            </w:r>
            <w:r>
              <w:rPr>
                <w:sz w:val="18"/>
              </w:rPr>
              <w:t>1</w:t>
            </w:r>
            <w:r>
              <w:rPr>
                <w:i/>
                <w:sz w:val="18"/>
              </w:rPr>
              <w:t>𝑅</w:t>
            </w:r>
            <w:r>
              <w:rPr>
                <w:i/>
                <w:sz w:val="18"/>
                <w:vertAlign w:val="subscript"/>
              </w:rPr>
              <w:t>𝑖</w:t>
            </w:r>
          </w:p>
        </w:tc>
      </w:tr>
      <w:tr w:rsidR="00FD0A64" w14:paraId="6468F214" w14:textId="77777777">
        <w:trPr>
          <w:trHeight w:val="340"/>
        </w:trPr>
        <w:tc>
          <w:tcPr>
            <w:tcW w:w="3645" w:type="dxa"/>
            <w:tcBorders>
              <w:top w:val="nil"/>
              <w:left w:val="nil"/>
              <w:bottom w:val="nil"/>
              <w:right w:val="nil"/>
            </w:tcBorders>
          </w:tcPr>
          <w:p w14:paraId="6CBDE1AD" w14:textId="77777777" w:rsidR="00FD0A64" w:rsidRPr="00FD71B1" w:rsidRDefault="00000000">
            <w:pPr>
              <w:spacing w:after="0" w:line="259" w:lineRule="auto"/>
              <w:ind w:left="218" w:firstLine="0"/>
              <w:jc w:val="center"/>
            </w:pPr>
            <w:r w:rsidRPr="00FD71B1">
              <w:rPr>
                <w:sz w:val="18"/>
              </w:rPr>
              <w:t xml:space="preserve">Step length of the excavation process </w:t>
            </w:r>
            <w:r w:rsidRPr="00FD71B1">
              <w:rPr>
                <w:color w:val="2F4F4F"/>
                <w:sz w:val="18"/>
                <w:vertAlign w:val="superscript"/>
              </w:rPr>
              <w:t>1</w:t>
            </w:r>
          </w:p>
        </w:tc>
        <w:tc>
          <w:tcPr>
            <w:tcW w:w="1262" w:type="dxa"/>
            <w:gridSpan w:val="2"/>
            <w:tcBorders>
              <w:top w:val="nil"/>
              <w:left w:val="nil"/>
              <w:bottom w:val="nil"/>
              <w:right w:val="nil"/>
            </w:tcBorders>
          </w:tcPr>
          <w:p w14:paraId="4B878D21" w14:textId="77777777" w:rsidR="00FD0A64" w:rsidRDefault="00000000">
            <w:pPr>
              <w:spacing w:after="0" w:line="259" w:lineRule="auto"/>
              <w:ind w:left="89" w:firstLine="0"/>
              <w:jc w:val="center"/>
            </w:pPr>
            <w:r>
              <w:rPr>
                <w:i/>
                <w:sz w:val="18"/>
              </w:rPr>
              <w:t>𝐿</w:t>
            </w:r>
            <w:r>
              <w:rPr>
                <w:i/>
                <w:sz w:val="12"/>
              </w:rPr>
              <w:t>𝑝</w:t>
            </w:r>
            <w:r>
              <w:rPr>
                <w:sz w:val="10"/>
              </w:rPr>
              <w:t>1</w:t>
            </w:r>
          </w:p>
        </w:tc>
        <w:tc>
          <w:tcPr>
            <w:tcW w:w="741" w:type="dxa"/>
            <w:tcBorders>
              <w:top w:val="nil"/>
              <w:left w:val="nil"/>
              <w:bottom w:val="nil"/>
              <w:right w:val="nil"/>
            </w:tcBorders>
          </w:tcPr>
          <w:p w14:paraId="2A3DF864" w14:textId="77777777" w:rsidR="00FD0A64" w:rsidRDefault="00000000">
            <w:pPr>
              <w:spacing w:after="0" w:line="259" w:lineRule="auto"/>
              <w:ind w:left="178" w:firstLine="0"/>
              <w:jc w:val="left"/>
            </w:pPr>
            <w:r>
              <w:rPr>
                <w:sz w:val="18"/>
              </w:rPr>
              <w:t>m</w:t>
            </w:r>
          </w:p>
        </w:tc>
        <w:tc>
          <w:tcPr>
            <w:tcW w:w="525" w:type="dxa"/>
            <w:tcBorders>
              <w:top w:val="nil"/>
              <w:left w:val="nil"/>
              <w:bottom w:val="nil"/>
              <w:right w:val="nil"/>
            </w:tcBorders>
          </w:tcPr>
          <w:p w14:paraId="266EE028" w14:textId="20586C9C" w:rsidR="00FD0A64" w:rsidRDefault="00FD0A64">
            <w:pPr>
              <w:spacing w:after="0" w:line="259" w:lineRule="auto"/>
              <w:ind w:firstLine="0"/>
              <w:jc w:val="left"/>
            </w:pPr>
          </w:p>
        </w:tc>
        <w:tc>
          <w:tcPr>
            <w:tcW w:w="1647" w:type="dxa"/>
            <w:gridSpan w:val="2"/>
            <w:tcBorders>
              <w:top w:val="nil"/>
              <w:left w:val="nil"/>
              <w:bottom w:val="nil"/>
              <w:right w:val="nil"/>
            </w:tcBorders>
          </w:tcPr>
          <w:p w14:paraId="069A317B" w14:textId="33CA93E0" w:rsidR="00FD0A64" w:rsidRDefault="009E4527">
            <w:pPr>
              <w:spacing w:after="0" w:line="259" w:lineRule="auto"/>
              <w:ind w:firstLine="0"/>
              <w:jc w:val="left"/>
            </w:pPr>
            <w:r>
              <w:rPr>
                <w:sz w:val="18"/>
              </w:rPr>
              <w:t xml:space="preserve">      </w:t>
            </w:r>
            <w:r w:rsidRPr="009E4527">
              <w:rPr>
                <w:color w:val="FF0000"/>
                <w:sz w:val="18"/>
                <w:highlight w:val="yellow"/>
              </w:rPr>
              <w:t>1∕3</w:t>
            </w:r>
            <w:r w:rsidRPr="009E4527">
              <w:rPr>
                <w:i/>
                <w:color w:val="FF0000"/>
                <w:sz w:val="18"/>
                <w:highlight w:val="yellow"/>
              </w:rPr>
              <w:t>𝑅</w:t>
            </w:r>
            <w:r w:rsidRPr="009E4527">
              <w:rPr>
                <w:i/>
                <w:color w:val="FF0000"/>
                <w:sz w:val="18"/>
                <w:highlight w:val="yellow"/>
                <w:vertAlign w:val="subscript"/>
              </w:rPr>
              <w:t>g</w:t>
            </w:r>
          </w:p>
        </w:tc>
      </w:tr>
      <w:tr w:rsidR="00FD0A64" w14:paraId="68D9F945" w14:textId="77777777">
        <w:trPr>
          <w:trHeight w:val="274"/>
        </w:trPr>
        <w:tc>
          <w:tcPr>
            <w:tcW w:w="3645" w:type="dxa"/>
            <w:tcBorders>
              <w:top w:val="nil"/>
              <w:left w:val="nil"/>
              <w:bottom w:val="nil"/>
              <w:right w:val="nil"/>
            </w:tcBorders>
          </w:tcPr>
          <w:p w14:paraId="291BE486" w14:textId="77777777" w:rsidR="00FD0A64" w:rsidRDefault="00000000">
            <w:pPr>
              <w:spacing w:after="0" w:line="259" w:lineRule="auto"/>
              <w:ind w:left="228" w:firstLine="0"/>
              <w:jc w:val="center"/>
            </w:pPr>
            <w:r>
              <w:rPr>
                <w:sz w:val="18"/>
              </w:rPr>
              <w:t>Unlined length</w:t>
            </w:r>
          </w:p>
        </w:tc>
        <w:tc>
          <w:tcPr>
            <w:tcW w:w="1262" w:type="dxa"/>
            <w:gridSpan w:val="2"/>
            <w:tcBorders>
              <w:top w:val="nil"/>
              <w:left w:val="nil"/>
              <w:bottom w:val="nil"/>
              <w:right w:val="nil"/>
            </w:tcBorders>
          </w:tcPr>
          <w:p w14:paraId="2E1ABACD" w14:textId="77777777" w:rsidR="00FD0A64" w:rsidRDefault="00000000">
            <w:pPr>
              <w:spacing w:after="0" w:line="259" w:lineRule="auto"/>
              <w:ind w:left="89" w:firstLine="0"/>
              <w:jc w:val="center"/>
            </w:pPr>
            <w:r>
              <w:rPr>
                <w:i/>
                <w:sz w:val="18"/>
              </w:rPr>
              <w:t>𝑑</w:t>
            </w:r>
            <w:r>
              <w:rPr>
                <w:sz w:val="12"/>
              </w:rPr>
              <w:t>0</w:t>
            </w:r>
            <w:r>
              <w:rPr>
                <w:sz w:val="10"/>
              </w:rPr>
              <w:t>1</w:t>
            </w:r>
          </w:p>
        </w:tc>
        <w:tc>
          <w:tcPr>
            <w:tcW w:w="741" w:type="dxa"/>
            <w:tcBorders>
              <w:top w:val="nil"/>
              <w:left w:val="nil"/>
              <w:bottom w:val="nil"/>
              <w:right w:val="nil"/>
            </w:tcBorders>
          </w:tcPr>
          <w:p w14:paraId="527D274F" w14:textId="77777777" w:rsidR="00FD0A64" w:rsidRDefault="00000000">
            <w:pPr>
              <w:spacing w:after="0" w:line="259" w:lineRule="auto"/>
              <w:ind w:left="178" w:firstLine="0"/>
              <w:jc w:val="left"/>
            </w:pPr>
            <w:r>
              <w:rPr>
                <w:sz w:val="18"/>
              </w:rPr>
              <w:t>m</w:t>
            </w:r>
          </w:p>
        </w:tc>
        <w:tc>
          <w:tcPr>
            <w:tcW w:w="846" w:type="dxa"/>
            <w:gridSpan w:val="2"/>
            <w:tcBorders>
              <w:top w:val="nil"/>
              <w:left w:val="nil"/>
              <w:bottom w:val="nil"/>
              <w:right w:val="nil"/>
            </w:tcBorders>
          </w:tcPr>
          <w:p w14:paraId="2659DD90" w14:textId="77777777" w:rsidR="00FD0A64" w:rsidRDefault="00FD0A64">
            <w:pPr>
              <w:spacing w:after="160" w:line="259" w:lineRule="auto"/>
              <w:ind w:firstLine="0"/>
              <w:jc w:val="left"/>
            </w:pPr>
          </w:p>
        </w:tc>
        <w:tc>
          <w:tcPr>
            <w:tcW w:w="1325" w:type="dxa"/>
            <w:tcBorders>
              <w:top w:val="nil"/>
              <w:left w:val="nil"/>
              <w:bottom w:val="nil"/>
              <w:right w:val="nil"/>
            </w:tcBorders>
          </w:tcPr>
          <w:p w14:paraId="6095AB50" w14:textId="77777777" w:rsidR="00FD0A64" w:rsidRDefault="00000000">
            <w:pPr>
              <w:spacing w:after="0" w:line="259" w:lineRule="auto"/>
              <w:ind w:left="7" w:firstLine="0"/>
              <w:jc w:val="left"/>
            </w:pPr>
            <w:r>
              <w:rPr>
                <w:sz w:val="18"/>
              </w:rPr>
              <w:t>2</w:t>
            </w:r>
            <w:r>
              <w:rPr>
                <w:i/>
                <w:sz w:val="18"/>
              </w:rPr>
              <w:t>𝐿</w:t>
            </w:r>
            <w:r>
              <w:rPr>
                <w:i/>
                <w:sz w:val="12"/>
              </w:rPr>
              <w:t>𝑝</w:t>
            </w:r>
            <w:r>
              <w:rPr>
                <w:sz w:val="10"/>
              </w:rPr>
              <w:t>1</w:t>
            </w:r>
          </w:p>
        </w:tc>
      </w:tr>
      <w:tr w:rsidR="00FD0A64" w14:paraId="66D6ECA5" w14:textId="77777777">
        <w:trPr>
          <w:trHeight w:val="274"/>
        </w:trPr>
        <w:tc>
          <w:tcPr>
            <w:tcW w:w="3645" w:type="dxa"/>
            <w:tcBorders>
              <w:top w:val="nil"/>
              <w:left w:val="nil"/>
              <w:bottom w:val="nil"/>
              <w:right w:val="nil"/>
            </w:tcBorders>
          </w:tcPr>
          <w:p w14:paraId="0D3CCAC6" w14:textId="77777777" w:rsidR="00FD0A64" w:rsidRPr="00FD71B1" w:rsidRDefault="00000000">
            <w:pPr>
              <w:spacing w:after="0" w:line="259" w:lineRule="auto"/>
              <w:ind w:left="228" w:firstLine="0"/>
              <w:jc w:val="center"/>
            </w:pPr>
            <w:r w:rsidRPr="00FD71B1">
              <w:rPr>
                <w:sz w:val="18"/>
              </w:rPr>
              <w:t>Speed of the excavation face</w:t>
            </w:r>
          </w:p>
        </w:tc>
        <w:tc>
          <w:tcPr>
            <w:tcW w:w="1262" w:type="dxa"/>
            <w:gridSpan w:val="2"/>
            <w:tcBorders>
              <w:top w:val="nil"/>
              <w:left w:val="nil"/>
              <w:bottom w:val="nil"/>
              <w:right w:val="nil"/>
            </w:tcBorders>
          </w:tcPr>
          <w:p w14:paraId="703BC752" w14:textId="77777777" w:rsidR="00FD0A64" w:rsidRDefault="00000000">
            <w:pPr>
              <w:spacing w:after="0" w:line="259" w:lineRule="auto"/>
              <w:ind w:left="89" w:firstLine="0"/>
              <w:jc w:val="center"/>
            </w:pPr>
            <w:r>
              <w:rPr>
                <w:i/>
                <w:sz w:val="18"/>
              </w:rPr>
              <w:t>𝑉</w:t>
            </w:r>
            <w:r>
              <w:rPr>
                <w:i/>
                <w:sz w:val="12"/>
              </w:rPr>
              <w:t>𝑝</w:t>
            </w:r>
            <w:r>
              <w:rPr>
                <w:sz w:val="10"/>
              </w:rPr>
              <w:t>1</w:t>
            </w:r>
          </w:p>
        </w:tc>
        <w:tc>
          <w:tcPr>
            <w:tcW w:w="741" w:type="dxa"/>
            <w:tcBorders>
              <w:top w:val="nil"/>
              <w:left w:val="nil"/>
              <w:bottom w:val="nil"/>
              <w:right w:val="nil"/>
            </w:tcBorders>
          </w:tcPr>
          <w:p w14:paraId="405A9A3D" w14:textId="77777777" w:rsidR="00FD0A64" w:rsidRDefault="00000000">
            <w:pPr>
              <w:spacing w:after="0" w:line="259" w:lineRule="auto"/>
              <w:ind w:firstLine="0"/>
              <w:jc w:val="left"/>
            </w:pPr>
            <w:r>
              <w:rPr>
                <w:sz w:val="18"/>
              </w:rPr>
              <w:t>m/day</w:t>
            </w:r>
          </w:p>
        </w:tc>
        <w:tc>
          <w:tcPr>
            <w:tcW w:w="846" w:type="dxa"/>
            <w:gridSpan w:val="2"/>
            <w:tcBorders>
              <w:top w:val="nil"/>
              <w:left w:val="nil"/>
              <w:bottom w:val="nil"/>
              <w:right w:val="nil"/>
            </w:tcBorders>
          </w:tcPr>
          <w:p w14:paraId="6EDBDCF7" w14:textId="77777777" w:rsidR="00FD0A64" w:rsidRDefault="00FD0A64">
            <w:pPr>
              <w:spacing w:after="160" w:line="259" w:lineRule="auto"/>
              <w:ind w:firstLine="0"/>
              <w:jc w:val="left"/>
            </w:pPr>
          </w:p>
        </w:tc>
        <w:tc>
          <w:tcPr>
            <w:tcW w:w="1325" w:type="dxa"/>
            <w:tcBorders>
              <w:top w:val="nil"/>
              <w:left w:val="nil"/>
              <w:bottom w:val="nil"/>
              <w:right w:val="nil"/>
            </w:tcBorders>
          </w:tcPr>
          <w:p w14:paraId="03B8E286" w14:textId="77777777" w:rsidR="00FD0A64" w:rsidRDefault="00000000">
            <w:pPr>
              <w:spacing w:after="0" w:line="259" w:lineRule="auto"/>
              <w:ind w:left="16" w:firstLine="0"/>
              <w:jc w:val="left"/>
            </w:pPr>
            <w:r>
              <w:rPr>
                <w:sz w:val="18"/>
              </w:rPr>
              <w:t>12.5</w:t>
            </w:r>
          </w:p>
        </w:tc>
      </w:tr>
      <w:tr w:rsidR="00FD0A64" w14:paraId="7CB0B3C6" w14:textId="77777777">
        <w:trPr>
          <w:trHeight w:val="240"/>
        </w:trPr>
        <w:tc>
          <w:tcPr>
            <w:tcW w:w="4181" w:type="dxa"/>
            <w:gridSpan w:val="2"/>
            <w:tcBorders>
              <w:top w:val="nil"/>
              <w:left w:val="nil"/>
              <w:bottom w:val="single" w:sz="3" w:space="0" w:color="000000"/>
              <w:right w:val="nil"/>
            </w:tcBorders>
          </w:tcPr>
          <w:p w14:paraId="5E415819" w14:textId="77777777" w:rsidR="00FD0A64" w:rsidRPr="00FD71B1" w:rsidRDefault="00000000">
            <w:pPr>
              <w:spacing w:after="0" w:line="259" w:lineRule="auto"/>
              <w:ind w:left="120" w:firstLine="0"/>
              <w:jc w:val="left"/>
            </w:pPr>
            <w:r w:rsidRPr="00FD71B1">
              <w:rPr>
                <w:sz w:val="18"/>
              </w:rPr>
              <w:t>Number of steps that starts gallery excavation</w:t>
            </w:r>
          </w:p>
        </w:tc>
        <w:tc>
          <w:tcPr>
            <w:tcW w:w="726" w:type="dxa"/>
            <w:tcBorders>
              <w:top w:val="nil"/>
              <w:left w:val="nil"/>
              <w:bottom w:val="single" w:sz="3" w:space="0" w:color="000000"/>
              <w:right w:val="nil"/>
            </w:tcBorders>
          </w:tcPr>
          <w:p w14:paraId="0BDD8EFA" w14:textId="77777777" w:rsidR="00FD0A64" w:rsidRDefault="00000000">
            <w:pPr>
              <w:spacing w:after="0" w:line="259" w:lineRule="auto"/>
              <w:ind w:left="-15" w:firstLine="0"/>
              <w:jc w:val="left"/>
            </w:pPr>
            <w:r>
              <w:rPr>
                <w:i/>
                <w:sz w:val="18"/>
              </w:rPr>
              <w:t>𝑛</w:t>
            </w:r>
            <w:r>
              <w:rPr>
                <w:i/>
                <w:sz w:val="18"/>
                <w:vertAlign w:val="subscript"/>
              </w:rPr>
              <w:t>𝑝𝑖𝑔</w:t>
            </w:r>
          </w:p>
        </w:tc>
        <w:tc>
          <w:tcPr>
            <w:tcW w:w="741" w:type="dxa"/>
            <w:tcBorders>
              <w:top w:val="nil"/>
              <w:left w:val="nil"/>
              <w:bottom w:val="single" w:sz="3" w:space="0" w:color="000000"/>
              <w:right w:val="nil"/>
            </w:tcBorders>
          </w:tcPr>
          <w:p w14:paraId="4DC2C2C5" w14:textId="77777777" w:rsidR="00FD0A64" w:rsidRDefault="00000000">
            <w:pPr>
              <w:spacing w:after="0" w:line="259" w:lineRule="auto"/>
              <w:ind w:left="156" w:firstLine="0"/>
              <w:jc w:val="left"/>
            </w:pPr>
            <w:r>
              <w:rPr>
                <w:sz w:val="18"/>
              </w:rPr>
              <w:t>un</w:t>
            </w:r>
          </w:p>
        </w:tc>
        <w:tc>
          <w:tcPr>
            <w:tcW w:w="846" w:type="dxa"/>
            <w:gridSpan w:val="2"/>
            <w:tcBorders>
              <w:top w:val="nil"/>
              <w:left w:val="nil"/>
              <w:bottom w:val="single" w:sz="3" w:space="0" w:color="000000"/>
              <w:right w:val="nil"/>
            </w:tcBorders>
          </w:tcPr>
          <w:p w14:paraId="43B6D103" w14:textId="77777777" w:rsidR="00FD0A64" w:rsidRDefault="00FD0A64">
            <w:pPr>
              <w:spacing w:after="160" w:line="259" w:lineRule="auto"/>
              <w:ind w:firstLine="0"/>
              <w:jc w:val="left"/>
            </w:pPr>
          </w:p>
        </w:tc>
        <w:tc>
          <w:tcPr>
            <w:tcW w:w="1325" w:type="dxa"/>
            <w:tcBorders>
              <w:top w:val="nil"/>
              <w:left w:val="nil"/>
              <w:bottom w:val="single" w:sz="3" w:space="0" w:color="000000"/>
              <w:right w:val="nil"/>
            </w:tcBorders>
          </w:tcPr>
          <w:p w14:paraId="577D4AF0" w14:textId="77777777" w:rsidR="00FD0A64" w:rsidRDefault="00000000">
            <w:pPr>
              <w:spacing w:after="0" w:line="259" w:lineRule="auto"/>
              <w:ind w:left="87" w:firstLine="0"/>
              <w:jc w:val="left"/>
            </w:pPr>
            <w:r>
              <w:rPr>
                <w:sz w:val="18"/>
              </w:rPr>
              <w:t>15</w:t>
            </w:r>
          </w:p>
        </w:tc>
      </w:tr>
      <w:tr w:rsidR="00FD0A64" w14:paraId="5A2B738C" w14:textId="77777777">
        <w:trPr>
          <w:trHeight w:val="282"/>
        </w:trPr>
        <w:tc>
          <w:tcPr>
            <w:tcW w:w="4907" w:type="dxa"/>
            <w:gridSpan w:val="3"/>
            <w:tcBorders>
              <w:top w:val="single" w:sz="3" w:space="0" w:color="000000"/>
              <w:left w:val="nil"/>
              <w:bottom w:val="single" w:sz="3" w:space="0" w:color="000000"/>
              <w:right w:val="nil"/>
            </w:tcBorders>
          </w:tcPr>
          <w:p w14:paraId="21EDA3EC" w14:textId="77777777" w:rsidR="00FD0A64" w:rsidRDefault="00000000">
            <w:pPr>
              <w:spacing w:after="0" w:line="259" w:lineRule="auto"/>
              <w:ind w:right="340" w:firstLine="0"/>
              <w:jc w:val="right"/>
            </w:pPr>
            <w:r>
              <w:rPr>
                <w:sz w:val="18"/>
              </w:rPr>
              <w:t>Rest of domain</w:t>
            </w:r>
          </w:p>
        </w:tc>
        <w:tc>
          <w:tcPr>
            <w:tcW w:w="741" w:type="dxa"/>
            <w:tcBorders>
              <w:top w:val="single" w:sz="3" w:space="0" w:color="000000"/>
              <w:left w:val="nil"/>
              <w:bottom w:val="single" w:sz="3" w:space="0" w:color="000000"/>
              <w:right w:val="nil"/>
            </w:tcBorders>
          </w:tcPr>
          <w:p w14:paraId="34B66B47" w14:textId="77777777" w:rsidR="00FD0A64" w:rsidRDefault="00FD0A64">
            <w:pPr>
              <w:spacing w:after="160" w:line="259" w:lineRule="auto"/>
              <w:ind w:firstLine="0"/>
              <w:jc w:val="left"/>
            </w:pPr>
          </w:p>
        </w:tc>
        <w:tc>
          <w:tcPr>
            <w:tcW w:w="846" w:type="dxa"/>
            <w:gridSpan w:val="2"/>
            <w:tcBorders>
              <w:top w:val="single" w:sz="3" w:space="0" w:color="000000"/>
              <w:left w:val="nil"/>
              <w:bottom w:val="single" w:sz="3" w:space="0" w:color="000000"/>
              <w:right w:val="nil"/>
            </w:tcBorders>
          </w:tcPr>
          <w:p w14:paraId="553E54C3" w14:textId="77777777" w:rsidR="00FD0A64" w:rsidRDefault="00FD0A64">
            <w:pPr>
              <w:spacing w:after="160" w:line="259" w:lineRule="auto"/>
              <w:ind w:firstLine="0"/>
              <w:jc w:val="left"/>
            </w:pPr>
          </w:p>
        </w:tc>
        <w:tc>
          <w:tcPr>
            <w:tcW w:w="1325" w:type="dxa"/>
            <w:tcBorders>
              <w:top w:val="single" w:sz="3" w:space="0" w:color="000000"/>
              <w:left w:val="nil"/>
              <w:bottom w:val="single" w:sz="3" w:space="0" w:color="000000"/>
              <w:right w:val="nil"/>
            </w:tcBorders>
          </w:tcPr>
          <w:p w14:paraId="5346B21A" w14:textId="77777777" w:rsidR="00FD0A64" w:rsidRDefault="00FD0A64">
            <w:pPr>
              <w:spacing w:after="160" w:line="259" w:lineRule="auto"/>
              <w:ind w:firstLine="0"/>
              <w:jc w:val="left"/>
            </w:pPr>
          </w:p>
        </w:tc>
      </w:tr>
      <w:tr w:rsidR="00FD0A64" w14:paraId="7CA37588" w14:textId="77777777">
        <w:trPr>
          <w:trHeight w:val="303"/>
        </w:trPr>
        <w:tc>
          <w:tcPr>
            <w:tcW w:w="4181" w:type="dxa"/>
            <w:gridSpan w:val="2"/>
            <w:tcBorders>
              <w:top w:val="single" w:sz="3" w:space="0" w:color="000000"/>
              <w:left w:val="nil"/>
              <w:bottom w:val="nil"/>
              <w:right w:val="nil"/>
            </w:tcBorders>
          </w:tcPr>
          <w:p w14:paraId="4FFCB579" w14:textId="77777777" w:rsidR="00FD0A64" w:rsidRPr="00FD71B1" w:rsidRDefault="00000000">
            <w:pPr>
              <w:spacing w:after="0" w:line="259" w:lineRule="auto"/>
              <w:ind w:left="286" w:firstLine="0"/>
              <w:jc w:val="left"/>
            </w:pPr>
            <w:r w:rsidRPr="00FD71B1">
              <w:rPr>
                <w:sz w:val="18"/>
              </w:rPr>
              <w:t>Distance between longitudinal tunnel axes</w:t>
            </w:r>
          </w:p>
        </w:tc>
        <w:tc>
          <w:tcPr>
            <w:tcW w:w="726" w:type="dxa"/>
            <w:tcBorders>
              <w:top w:val="single" w:sz="3" w:space="0" w:color="000000"/>
              <w:left w:val="nil"/>
              <w:bottom w:val="nil"/>
              <w:right w:val="nil"/>
            </w:tcBorders>
          </w:tcPr>
          <w:p w14:paraId="2CCAC736" w14:textId="77777777" w:rsidR="00FD0A64" w:rsidRDefault="00000000">
            <w:pPr>
              <w:spacing w:after="0" w:line="259" w:lineRule="auto"/>
              <w:ind w:left="31" w:firstLine="0"/>
              <w:jc w:val="left"/>
            </w:pPr>
            <w:r>
              <w:rPr>
                <w:i/>
                <w:sz w:val="18"/>
              </w:rPr>
              <w:t>𝑑</w:t>
            </w:r>
            <w:r>
              <w:rPr>
                <w:sz w:val="18"/>
                <w:vertAlign w:val="subscript"/>
              </w:rPr>
              <w:t>1</w:t>
            </w:r>
          </w:p>
        </w:tc>
        <w:tc>
          <w:tcPr>
            <w:tcW w:w="741" w:type="dxa"/>
            <w:tcBorders>
              <w:top w:val="single" w:sz="3" w:space="0" w:color="000000"/>
              <w:left w:val="nil"/>
              <w:bottom w:val="nil"/>
              <w:right w:val="nil"/>
            </w:tcBorders>
          </w:tcPr>
          <w:p w14:paraId="7A493DCD" w14:textId="77777777" w:rsidR="00FD0A64" w:rsidRDefault="00000000">
            <w:pPr>
              <w:spacing w:after="0" w:line="259" w:lineRule="auto"/>
              <w:ind w:left="178" w:firstLine="0"/>
              <w:jc w:val="left"/>
            </w:pPr>
            <w:r>
              <w:rPr>
                <w:sz w:val="18"/>
              </w:rPr>
              <w:t>m</w:t>
            </w:r>
          </w:p>
        </w:tc>
        <w:tc>
          <w:tcPr>
            <w:tcW w:w="846" w:type="dxa"/>
            <w:gridSpan w:val="2"/>
            <w:tcBorders>
              <w:top w:val="single" w:sz="3" w:space="0" w:color="000000"/>
              <w:left w:val="nil"/>
              <w:bottom w:val="nil"/>
              <w:right w:val="nil"/>
            </w:tcBorders>
          </w:tcPr>
          <w:p w14:paraId="66D4E3D9" w14:textId="77777777" w:rsidR="00FD0A64" w:rsidRDefault="00000000">
            <w:pPr>
              <w:spacing w:after="0" w:line="259" w:lineRule="auto"/>
              <w:ind w:firstLine="0"/>
              <w:jc w:val="right"/>
            </w:pPr>
            <w:r>
              <w:rPr>
                <w:sz w:val="18"/>
              </w:rPr>
              <w:t>4</w:t>
            </w:r>
            <w:r>
              <w:rPr>
                <w:i/>
                <w:sz w:val="18"/>
              </w:rPr>
              <w:t>𝑅</w:t>
            </w:r>
            <w:r>
              <w:rPr>
                <w:i/>
                <w:sz w:val="18"/>
                <w:vertAlign w:val="subscript"/>
              </w:rPr>
              <w:t>𝑖</w:t>
            </w:r>
          </w:p>
        </w:tc>
        <w:tc>
          <w:tcPr>
            <w:tcW w:w="1325" w:type="dxa"/>
            <w:tcBorders>
              <w:top w:val="single" w:sz="3" w:space="0" w:color="000000"/>
              <w:left w:val="nil"/>
              <w:bottom w:val="nil"/>
              <w:right w:val="nil"/>
            </w:tcBorders>
          </w:tcPr>
          <w:p w14:paraId="1035D7C6" w14:textId="77777777" w:rsidR="00FD0A64" w:rsidRDefault="00000000">
            <w:pPr>
              <w:spacing w:after="0" w:line="259" w:lineRule="auto"/>
              <w:ind w:firstLine="0"/>
              <w:jc w:val="left"/>
            </w:pPr>
            <w:r>
              <w:rPr>
                <w:sz w:val="18"/>
              </w:rPr>
              <w:t>8</w:t>
            </w:r>
            <w:r>
              <w:rPr>
                <w:i/>
                <w:sz w:val="18"/>
              </w:rPr>
              <w:t>𝑅</w:t>
            </w:r>
            <w:r>
              <w:rPr>
                <w:i/>
                <w:sz w:val="18"/>
                <w:vertAlign w:val="subscript"/>
              </w:rPr>
              <w:t xml:space="preserve">𝑖 </w:t>
            </w:r>
            <w:r>
              <w:rPr>
                <w:sz w:val="18"/>
              </w:rPr>
              <w:t>16</w:t>
            </w:r>
            <w:r>
              <w:rPr>
                <w:i/>
                <w:sz w:val="18"/>
              </w:rPr>
              <w:t>𝑅</w:t>
            </w:r>
            <w:r>
              <w:rPr>
                <w:i/>
                <w:sz w:val="18"/>
                <w:vertAlign w:val="subscript"/>
              </w:rPr>
              <w:t>𝑖</w:t>
            </w:r>
          </w:p>
        </w:tc>
      </w:tr>
      <w:tr w:rsidR="00FD0A64" w14:paraId="69A289BB" w14:textId="77777777">
        <w:trPr>
          <w:trHeight w:val="274"/>
        </w:trPr>
        <w:tc>
          <w:tcPr>
            <w:tcW w:w="4181" w:type="dxa"/>
            <w:gridSpan w:val="2"/>
            <w:tcBorders>
              <w:top w:val="nil"/>
              <w:left w:val="nil"/>
              <w:bottom w:val="nil"/>
              <w:right w:val="nil"/>
            </w:tcBorders>
          </w:tcPr>
          <w:p w14:paraId="25E0E1DC" w14:textId="77777777" w:rsidR="00FD0A64" w:rsidRPr="00FD71B1" w:rsidRDefault="00000000">
            <w:pPr>
              <w:spacing w:after="0" w:line="259" w:lineRule="auto"/>
              <w:ind w:left="610" w:firstLine="0"/>
              <w:jc w:val="left"/>
            </w:pPr>
            <w:r w:rsidRPr="00FD71B1">
              <w:rPr>
                <w:sz w:val="18"/>
              </w:rPr>
              <w:t>Length of the unexcavated region</w:t>
            </w:r>
          </w:p>
        </w:tc>
        <w:tc>
          <w:tcPr>
            <w:tcW w:w="726" w:type="dxa"/>
            <w:tcBorders>
              <w:top w:val="nil"/>
              <w:left w:val="nil"/>
              <w:bottom w:val="nil"/>
              <w:right w:val="nil"/>
            </w:tcBorders>
          </w:tcPr>
          <w:p w14:paraId="3F458DB6" w14:textId="77777777" w:rsidR="00FD0A64" w:rsidRDefault="00000000">
            <w:pPr>
              <w:spacing w:after="0" w:line="259" w:lineRule="auto"/>
              <w:ind w:left="15" w:firstLine="0"/>
              <w:jc w:val="left"/>
            </w:pPr>
            <w:r>
              <w:rPr>
                <w:i/>
                <w:sz w:val="18"/>
              </w:rPr>
              <w:t>𝐿</w:t>
            </w:r>
            <w:r>
              <w:rPr>
                <w:sz w:val="18"/>
                <w:vertAlign w:val="subscript"/>
              </w:rPr>
              <w:t>1</w:t>
            </w:r>
          </w:p>
        </w:tc>
        <w:tc>
          <w:tcPr>
            <w:tcW w:w="741" w:type="dxa"/>
            <w:tcBorders>
              <w:top w:val="nil"/>
              <w:left w:val="nil"/>
              <w:bottom w:val="nil"/>
              <w:right w:val="nil"/>
            </w:tcBorders>
          </w:tcPr>
          <w:p w14:paraId="6A5A6252" w14:textId="77777777" w:rsidR="00FD0A64" w:rsidRDefault="00000000">
            <w:pPr>
              <w:spacing w:after="0" w:line="259" w:lineRule="auto"/>
              <w:ind w:left="178" w:firstLine="0"/>
              <w:jc w:val="left"/>
            </w:pPr>
            <w:r>
              <w:rPr>
                <w:sz w:val="18"/>
              </w:rPr>
              <w:t>m</w:t>
            </w:r>
          </w:p>
        </w:tc>
        <w:tc>
          <w:tcPr>
            <w:tcW w:w="846" w:type="dxa"/>
            <w:gridSpan w:val="2"/>
            <w:tcBorders>
              <w:top w:val="nil"/>
              <w:left w:val="nil"/>
              <w:bottom w:val="nil"/>
              <w:right w:val="nil"/>
            </w:tcBorders>
          </w:tcPr>
          <w:p w14:paraId="287AD083" w14:textId="77777777" w:rsidR="00FD0A64" w:rsidRDefault="00FD0A64">
            <w:pPr>
              <w:spacing w:after="160" w:line="259" w:lineRule="auto"/>
              <w:ind w:firstLine="0"/>
              <w:jc w:val="left"/>
            </w:pPr>
          </w:p>
        </w:tc>
        <w:tc>
          <w:tcPr>
            <w:tcW w:w="1325" w:type="dxa"/>
            <w:tcBorders>
              <w:top w:val="nil"/>
              <w:left w:val="nil"/>
              <w:bottom w:val="nil"/>
              <w:right w:val="nil"/>
            </w:tcBorders>
          </w:tcPr>
          <w:p w14:paraId="0A9DFA93" w14:textId="77777777" w:rsidR="00FD0A64" w:rsidRDefault="00000000">
            <w:pPr>
              <w:spacing w:after="0" w:line="259" w:lineRule="auto"/>
              <w:ind w:firstLine="0"/>
              <w:jc w:val="left"/>
            </w:pPr>
            <w:r>
              <w:rPr>
                <w:sz w:val="18"/>
              </w:rPr>
              <w:t>10</w:t>
            </w:r>
            <w:r>
              <w:rPr>
                <w:i/>
                <w:sz w:val="18"/>
              </w:rPr>
              <w:t>𝑅</w:t>
            </w:r>
            <w:r>
              <w:rPr>
                <w:i/>
                <w:sz w:val="18"/>
                <w:vertAlign w:val="subscript"/>
              </w:rPr>
              <w:t>𝑖</w:t>
            </w:r>
          </w:p>
        </w:tc>
      </w:tr>
      <w:tr w:rsidR="00FD0A64" w14:paraId="0974A33D" w14:textId="77777777">
        <w:trPr>
          <w:trHeight w:val="274"/>
        </w:trPr>
        <w:tc>
          <w:tcPr>
            <w:tcW w:w="4181" w:type="dxa"/>
            <w:gridSpan w:val="2"/>
            <w:tcBorders>
              <w:top w:val="nil"/>
              <w:left w:val="nil"/>
              <w:bottom w:val="nil"/>
              <w:right w:val="nil"/>
            </w:tcBorders>
          </w:tcPr>
          <w:p w14:paraId="1B8AAAD8" w14:textId="77777777" w:rsidR="00FD0A64" w:rsidRDefault="00000000">
            <w:pPr>
              <w:spacing w:after="0" w:line="259" w:lineRule="auto"/>
              <w:ind w:left="1024" w:firstLine="0"/>
              <w:jc w:val="left"/>
            </w:pPr>
            <w:r>
              <w:rPr>
                <w:sz w:val="18"/>
              </w:rPr>
              <w:t>Total excavated length</w:t>
            </w:r>
          </w:p>
        </w:tc>
        <w:tc>
          <w:tcPr>
            <w:tcW w:w="726" w:type="dxa"/>
            <w:tcBorders>
              <w:top w:val="nil"/>
              <w:left w:val="nil"/>
              <w:bottom w:val="nil"/>
              <w:right w:val="nil"/>
            </w:tcBorders>
          </w:tcPr>
          <w:p w14:paraId="31C8E721" w14:textId="77777777" w:rsidR="00FD0A64" w:rsidRDefault="00000000">
            <w:pPr>
              <w:spacing w:after="0" w:line="259" w:lineRule="auto"/>
              <w:ind w:left="15" w:firstLine="0"/>
              <w:jc w:val="left"/>
            </w:pPr>
            <w:r>
              <w:rPr>
                <w:i/>
                <w:sz w:val="18"/>
              </w:rPr>
              <w:t>𝐿</w:t>
            </w:r>
            <w:r>
              <w:rPr>
                <w:sz w:val="18"/>
                <w:vertAlign w:val="subscript"/>
              </w:rPr>
              <w:t>2</w:t>
            </w:r>
          </w:p>
        </w:tc>
        <w:tc>
          <w:tcPr>
            <w:tcW w:w="741" w:type="dxa"/>
            <w:tcBorders>
              <w:top w:val="nil"/>
              <w:left w:val="nil"/>
              <w:bottom w:val="nil"/>
              <w:right w:val="nil"/>
            </w:tcBorders>
          </w:tcPr>
          <w:p w14:paraId="03579B7C" w14:textId="77777777" w:rsidR="00FD0A64" w:rsidRDefault="00000000">
            <w:pPr>
              <w:spacing w:after="0" w:line="259" w:lineRule="auto"/>
              <w:ind w:left="178" w:firstLine="0"/>
              <w:jc w:val="left"/>
            </w:pPr>
            <w:r>
              <w:rPr>
                <w:sz w:val="18"/>
              </w:rPr>
              <w:t>m</w:t>
            </w:r>
          </w:p>
        </w:tc>
        <w:tc>
          <w:tcPr>
            <w:tcW w:w="2172" w:type="dxa"/>
            <w:gridSpan w:val="3"/>
            <w:tcBorders>
              <w:top w:val="nil"/>
              <w:left w:val="nil"/>
              <w:bottom w:val="nil"/>
              <w:right w:val="nil"/>
            </w:tcBorders>
          </w:tcPr>
          <w:p w14:paraId="52F483E4" w14:textId="77777777" w:rsidR="00FD0A64" w:rsidRDefault="00000000">
            <w:pPr>
              <w:spacing w:after="0" w:line="259" w:lineRule="auto"/>
              <w:ind w:right="58" w:firstLine="0"/>
              <w:jc w:val="center"/>
            </w:pPr>
            <w:r>
              <w:rPr>
                <w:sz w:val="18"/>
              </w:rPr>
              <w:t>100</w:t>
            </w:r>
            <w:r>
              <w:rPr>
                <w:i/>
                <w:sz w:val="18"/>
              </w:rPr>
              <w:t>𝐿</w:t>
            </w:r>
            <w:r>
              <w:rPr>
                <w:i/>
                <w:sz w:val="18"/>
                <w:vertAlign w:val="subscript"/>
              </w:rPr>
              <w:t>𝑝</w:t>
            </w:r>
          </w:p>
        </w:tc>
      </w:tr>
      <w:tr w:rsidR="00FD0A64" w14:paraId="0A340BDE" w14:textId="77777777">
        <w:trPr>
          <w:trHeight w:val="253"/>
        </w:trPr>
        <w:tc>
          <w:tcPr>
            <w:tcW w:w="4181" w:type="dxa"/>
            <w:gridSpan w:val="2"/>
            <w:tcBorders>
              <w:top w:val="nil"/>
              <w:left w:val="nil"/>
              <w:bottom w:val="single" w:sz="3" w:space="0" w:color="000000"/>
              <w:right w:val="nil"/>
            </w:tcBorders>
          </w:tcPr>
          <w:p w14:paraId="5AA713BB" w14:textId="77777777" w:rsidR="00FD0A64" w:rsidRDefault="00000000">
            <w:pPr>
              <w:spacing w:after="0" w:line="259" w:lineRule="auto"/>
              <w:ind w:right="308" w:firstLine="0"/>
              <w:jc w:val="center"/>
            </w:pPr>
            <w:r>
              <w:rPr>
                <w:sz w:val="18"/>
              </w:rPr>
              <w:t>Domain height</w:t>
            </w:r>
          </w:p>
        </w:tc>
        <w:tc>
          <w:tcPr>
            <w:tcW w:w="726" w:type="dxa"/>
            <w:tcBorders>
              <w:top w:val="nil"/>
              <w:left w:val="nil"/>
              <w:bottom w:val="single" w:sz="3" w:space="0" w:color="000000"/>
              <w:right w:val="nil"/>
            </w:tcBorders>
          </w:tcPr>
          <w:p w14:paraId="56ACCC17" w14:textId="77777777" w:rsidR="00FD0A64" w:rsidRDefault="00000000">
            <w:pPr>
              <w:spacing w:after="0" w:line="259" w:lineRule="auto"/>
              <w:ind w:left="15" w:firstLine="0"/>
              <w:jc w:val="left"/>
            </w:pPr>
            <w:r>
              <w:rPr>
                <w:i/>
                <w:sz w:val="18"/>
              </w:rPr>
              <w:t>𝐿</w:t>
            </w:r>
            <w:r>
              <w:rPr>
                <w:sz w:val="18"/>
                <w:vertAlign w:val="subscript"/>
              </w:rPr>
              <w:t>3</w:t>
            </w:r>
          </w:p>
        </w:tc>
        <w:tc>
          <w:tcPr>
            <w:tcW w:w="741" w:type="dxa"/>
            <w:tcBorders>
              <w:top w:val="nil"/>
              <w:left w:val="nil"/>
              <w:bottom w:val="single" w:sz="3" w:space="0" w:color="000000"/>
              <w:right w:val="nil"/>
            </w:tcBorders>
          </w:tcPr>
          <w:p w14:paraId="3E1E826B" w14:textId="77777777" w:rsidR="00FD0A64" w:rsidRDefault="00000000">
            <w:pPr>
              <w:spacing w:after="0" w:line="259" w:lineRule="auto"/>
              <w:ind w:left="178" w:firstLine="0"/>
              <w:jc w:val="left"/>
            </w:pPr>
            <w:r>
              <w:rPr>
                <w:sz w:val="18"/>
              </w:rPr>
              <w:t>m</w:t>
            </w:r>
          </w:p>
        </w:tc>
        <w:tc>
          <w:tcPr>
            <w:tcW w:w="2172" w:type="dxa"/>
            <w:gridSpan w:val="3"/>
            <w:tcBorders>
              <w:top w:val="nil"/>
              <w:left w:val="nil"/>
              <w:bottom w:val="single" w:sz="3" w:space="0" w:color="000000"/>
              <w:right w:val="nil"/>
            </w:tcBorders>
          </w:tcPr>
          <w:p w14:paraId="337E2A93" w14:textId="77777777" w:rsidR="00FD0A64" w:rsidRDefault="00000000">
            <w:pPr>
              <w:spacing w:after="0" w:line="259" w:lineRule="auto"/>
              <w:ind w:right="58" w:firstLine="0"/>
              <w:jc w:val="center"/>
            </w:pPr>
            <w:r>
              <w:rPr>
                <w:sz w:val="18"/>
              </w:rPr>
              <w:t>20</w:t>
            </w:r>
            <w:r>
              <w:rPr>
                <w:i/>
                <w:sz w:val="18"/>
              </w:rPr>
              <w:t>𝑅</w:t>
            </w:r>
            <w:r>
              <w:rPr>
                <w:i/>
                <w:sz w:val="18"/>
                <w:vertAlign w:val="subscript"/>
              </w:rPr>
              <w:t>𝑖</w:t>
            </w:r>
          </w:p>
        </w:tc>
      </w:tr>
    </w:tbl>
    <w:p w14:paraId="09B7FB8C" w14:textId="77777777" w:rsidR="00FD0A64" w:rsidRDefault="00000000">
      <w:pPr>
        <w:spacing w:after="0" w:line="259" w:lineRule="auto"/>
        <w:ind w:left="1797" w:firstLine="0"/>
        <w:jc w:val="left"/>
      </w:pPr>
      <w:r>
        <w:rPr>
          <w:sz w:val="15"/>
        </w:rPr>
        <w:t>1</w:t>
      </w:r>
    </w:p>
    <w:p w14:paraId="5B103DD4" w14:textId="08160FA4" w:rsidR="002C529B" w:rsidRDefault="002C529B" w:rsidP="009E4527">
      <w:pPr>
        <w:spacing w:line="461" w:lineRule="auto"/>
        <w:ind w:firstLine="0"/>
      </w:pPr>
    </w:p>
    <w:p w14:paraId="1B1B5D29" w14:textId="77777777" w:rsidR="002C529B" w:rsidRDefault="002C529B">
      <w:pPr>
        <w:spacing w:line="461" w:lineRule="auto"/>
        <w:ind w:left="-4" w:firstLine="0"/>
      </w:pPr>
    </w:p>
    <w:p w14:paraId="20CE95A5" w14:textId="77777777" w:rsidR="002C529B" w:rsidRDefault="002C529B">
      <w:pPr>
        <w:spacing w:line="461" w:lineRule="auto"/>
        <w:ind w:left="-4" w:firstLine="0"/>
      </w:pPr>
    </w:p>
    <w:p w14:paraId="7A0E4E66" w14:textId="77777777" w:rsidR="002C529B" w:rsidRDefault="002C529B">
      <w:pPr>
        <w:spacing w:line="461" w:lineRule="auto"/>
        <w:ind w:left="-4" w:firstLine="0"/>
      </w:pPr>
    </w:p>
    <w:p w14:paraId="3BE2514C" w14:textId="77777777" w:rsidR="002C529B" w:rsidRDefault="002C529B">
      <w:pPr>
        <w:spacing w:line="461" w:lineRule="auto"/>
        <w:ind w:left="-4" w:firstLine="0"/>
      </w:pPr>
    </w:p>
    <w:p w14:paraId="130ECB42" w14:textId="77777777" w:rsidR="002C529B" w:rsidRDefault="002C529B">
      <w:pPr>
        <w:spacing w:line="461" w:lineRule="auto"/>
        <w:ind w:left="-4" w:firstLine="0"/>
      </w:pPr>
    </w:p>
    <w:p w14:paraId="24B7EC20" w14:textId="77777777" w:rsidR="002C529B" w:rsidRDefault="002C529B">
      <w:pPr>
        <w:spacing w:line="461" w:lineRule="auto"/>
        <w:ind w:left="-4" w:firstLine="0"/>
      </w:pPr>
    </w:p>
    <w:p w14:paraId="3C6B54CA" w14:textId="77777777" w:rsidR="002C529B" w:rsidRDefault="002C529B">
      <w:pPr>
        <w:spacing w:line="461" w:lineRule="auto"/>
        <w:ind w:left="-4" w:firstLine="0"/>
      </w:pPr>
    </w:p>
    <w:p w14:paraId="374CAE48" w14:textId="77777777" w:rsidR="002C529B" w:rsidRDefault="002C529B">
      <w:pPr>
        <w:spacing w:line="461" w:lineRule="auto"/>
        <w:ind w:left="-4" w:firstLine="0"/>
      </w:pPr>
    </w:p>
    <w:p w14:paraId="4AD48947" w14:textId="77777777" w:rsidR="002C529B" w:rsidRDefault="002C529B">
      <w:pPr>
        <w:spacing w:line="461" w:lineRule="auto"/>
        <w:ind w:left="-4" w:firstLine="0"/>
      </w:pPr>
    </w:p>
    <w:p w14:paraId="533130A4" w14:textId="77777777" w:rsidR="002C529B" w:rsidRDefault="002C529B">
      <w:pPr>
        <w:spacing w:line="461" w:lineRule="auto"/>
        <w:ind w:left="-4" w:firstLine="0"/>
      </w:pPr>
    </w:p>
    <w:p w14:paraId="770C2DE3" w14:textId="77777777" w:rsidR="002C529B" w:rsidRDefault="002C529B">
      <w:pPr>
        <w:spacing w:line="461" w:lineRule="auto"/>
        <w:ind w:left="-4" w:firstLine="0"/>
      </w:pPr>
    </w:p>
    <w:p w14:paraId="7C34168A" w14:textId="77777777" w:rsidR="002C529B" w:rsidRDefault="002C529B">
      <w:pPr>
        <w:spacing w:line="461" w:lineRule="auto"/>
        <w:ind w:left="-4" w:firstLine="0"/>
      </w:pPr>
    </w:p>
    <w:p w14:paraId="124F48C2" w14:textId="77777777" w:rsidR="00F32DA8" w:rsidRDefault="00F32DA8" w:rsidP="00154DCE">
      <w:pPr>
        <w:spacing w:line="461" w:lineRule="auto"/>
        <w:ind w:left="-4" w:firstLine="0"/>
      </w:pPr>
    </w:p>
    <w:p w14:paraId="517A746C" w14:textId="77777777" w:rsidR="009E4527" w:rsidRDefault="009E4527" w:rsidP="00F32DA8">
      <w:pPr>
        <w:spacing w:after="0" w:line="259" w:lineRule="auto"/>
        <w:ind w:right="1807" w:firstLine="0"/>
        <w:jc w:val="right"/>
        <w:rPr>
          <w:i/>
          <w:sz w:val="16"/>
        </w:rPr>
      </w:pPr>
    </w:p>
    <w:p w14:paraId="347278C5" w14:textId="77777777" w:rsidR="009E4527" w:rsidRDefault="009E4527" w:rsidP="00F32DA8">
      <w:pPr>
        <w:spacing w:after="0" w:line="259" w:lineRule="auto"/>
        <w:ind w:right="1807" w:firstLine="0"/>
        <w:jc w:val="right"/>
        <w:rPr>
          <w:i/>
          <w:sz w:val="16"/>
        </w:rPr>
      </w:pPr>
    </w:p>
    <w:p w14:paraId="6B53264A" w14:textId="77777777" w:rsidR="009E4527" w:rsidRDefault="009E4527" w:rsidP="00154DCE">
      <w:pPr>
        <w:spacing w:after="0" w:line="259" w:lineRule="auto"/>
        <w:ind w:right="1807" w:firstLine="0"/>
        <w:rPr>
          <w:i/>
          <w:sz w:val="16"/>
        </w:rPr>
      </w:pPr>
    </w:p>
    <w:p w14:paraId="0788AF0E" w14:textId="77777777" w:rsidR="009E4527" w:rsidRDefault="009E4527" w:rsidP="00F32DA8">
      <w:pPr>
        <w:spacing w:after="0" w:line="259" w:lineRule="auto"/>
        <w:ind w:right="1807" w:firstLine="0"/>
        <w:jc w:val="right"/>
        <w:rPr>
          <w:i/>
          <w:sz w:val="16"/>
        </w:rPr>
      </w:pPr>
    </w:p>
    <w:p w14:paraId="5078D37B" w14:textId="1E1AEE9C" w:rsidR="00F32DA8" w:rsidRPr="001231ED" w:rsidRDefault="00154DCE" w:rsidP="00154DCE">
      <w:pPr>
        <w:spacing w:after="0" w:line="259" w:lineRule="auto"/>
        <w:ind w:right="1807" w:firstLine="0"/>
        <w:jc w:val="center"/>
        <w:rPr>
          <w:color w:val="FF0000"/>
          <w:sz w:val="16"/>
        </w:rPr>
      </w:pPr>
      <w:r w:rsidRPr="001231ED">
        <w:rPr>
          <w:iCs/>
          <w:color w:val="FF0000"/>
          <w:sz w:val="16"/>
          <w:highlight w:val="yellow"/>
        </w:rPr>
        <w:t>Valuer of</w:t>
      </w:r>
      <w:r w:rsidRPr="001231ED">
        <w:rPr>
          <w:i/>
          <w:color w:val="FF0000"/>
          <w:sz w:val="16"/>
          <w:highlight w:val="yellow"/>
        </w:rPr>
        <w:t xml:space="preserve"> </w:t>
      </w:r>
      <w:r w:rsidR="00F32DA8" w:rsidRPr="001231ED">
        <w:rPr>
          <w:i/>
          <w:color w:val="FF0000"/>
          <w:sz w:val="16"/>
          <w:highlight w:val="yellow"/>
        </w:rPr>
        <w:t>𝐿</w:t>
      </w:r>
      <w:r w:rsidR="00F32DA8" w:rsidRPr="001231ED">
        <w:rPr>
          <w:i/>
          <w:color w:val="FF0000"/>
          <w:sz w:val="16"/>
          <w:highlight w:val="yellow"/>
          <w:vertAlign w:val="subscript"/>
        </w:rPr>
        <w:t>𝑝</w:t>
      </w:r>
      <w:proofErr w:type="gramStart"/>
      <w:r w:rsidR="00F32DA8" w:rsidRPr="001231ED">
        <w:rPr>
          <w:color w:val="FF0000"/>
          <w:sz w:val="10"/>
          <w:highlight w:val="yellow"/>
        </w:rPr>
        <w:t>1</w:t>
      </w:r>
      <w:r w:rsidR="00F32DA8" w:rsidRPr="001231ED">
        <w:rPr>
          <w:color w:val="FF0000"/>
          <w:sz w:val="16"/>
          <w:highlight w:val="yellow"/>
        </w:rPr>
        <w:t xml:space="preserve"> </w:t>
      </w:r>
      <w:r w:rsidRPr="001231ED">
        <w:rPr>
          <w:color w:val="FF0000"/>
          <w:sz w:val="16"/>
          <w:highlight w:val="yellow"/>
        </w:rPr>
        <w:t xml:space="preserve"> is</w:t>
      </w:r>
      <w:proofErr w:type="gramEnd"/>
      <w:r w:rsidRPr="001231ED">
        <w:rPr>
          <w:color w:val="FF0000"/>
          <w:sz w:val="16"/>
          <w:highlight w:val="yellow"/>
        </w:rPr>
        <w:t xml:space="preserve"> slightly different for the last excavation step to match the gallery length.</w:t>
      </w:r>
    </w:p>
    <w:p w14:paraId="4476B2E4" w14:textId="77777777" w:rsidR="00154DCE" w:rsidRDefault="00154DCE" w:rsidP="00154DCE">
      <w:pPr>
        <w:spacing w:after="0" w:line="259" w:lineRule="auto"/>
        <w:ind w:right="1807" w:firstLine="0"/>
        <w:jc w:val="center"/>
      </w:pPr>
    </w:p>
    <w:p w14:paraId="20F2F109" w14:textId="715163BB" w:rsidR="006318B6" w:rsidRPr="00FF1BD7" w:rsidRDefault="00965450">
      <w:pPr>
        <w:ind w:left="-4" w:firstLine="0"/>
        <w:rPr>
          <w:bCs/>
          <w:iCs/>
          <w:color w:val="FF0000"/>
          <w:highlight w:val="yellow"/>
        </w:rPr>
      </w:pPr>
      <w:r w:rsidRPr="00124979">
        <w:rPr>
          <w:color w:val="FF0000"/>
          <w:highlight w:val="yellow"/>
        </w:rPr>
        <w:t>During the tunnel construction phase</w:t>
      </w:r>
      <w:r w:rsidR="007A153D" w:rsidRPr="00124979">
        <w:rPr>
          <w:color w:val="FF0000"/>
          <w:highlight w:val="yellow"/>
        </w:rPr>
        <w:t>s</w:t>
      </w:r>
      <w:r w:rsidRPr="00124979">
        <w:rPr>
          <w:color w:val="FF0000"/>
          <w:highlight w:val="yellow"/>
        </w:rPr>
        <w:t xml:space="preserve">, </w:t>
      </w:r>
      <w:r w:rsidR="00702E2B" w:rsidRPr="00124979">
        <w:rPr>
          <w:color w:val="FF0000"/>
          <w:highlight w:val="yellow"/>
        </w:rPr>
        <w:t xml:space="preserve">the time increment used for the time-dependent analysis is </w:t>
      </w:r>
      <w:r w:rsidR="006318B6" w:rsidRPr="00124979">
        <w:rPr>
          <w:color w:val="FF0000"/>
          <w:highlight w:val="yellow"/>
        </w:rPr>
        <w:t xml:space="preserve">automatically </w:t>
      </w:r>
      <w:r w:rsidR="00702E2B" w:rsidRPr="00124979">
        <w:rPr>
          <w:color w:val="FF0000"/>
          <w:highlight w:val="yellow"/>
        </w:rPr>
        <w:t>managed by the ANSYS solver</w:t>
      </w:r>
      <w:r w:rsidR="00124979">
        <w:rPr>
          <w:color w:val="FF0000"/>
          <w:highlight w:val="yellow"/>
        </w:rPr>
        <w:t xml:space="preserve">. </w:t>
      </w:r>
      <w:r w:rsidR="00037D60">
        <w:rPr>
          <w:color w:val="FF0000"/>
          <w:highlight w:val="yellow"/>
        </w:rPr>
        <w:t>The latter makes</w:t>
      </w:r>
      <w:r w:rsidR="00124979">
        <w:rPr>
          <w:color w:val="FF0000"/>
          <w:highlight w:val="yellow"/>
        </w:rPr>
        <w:t xml:space="preserve"> </w:t>
      </w:r>
      <w:r w:rsidR="00154DCE" w:rsidRPr="00124979">
        <w:rPr>
          <w:color w:val="FF0000"/>
          <w:highlight w:val="yellow"/>
        </w:rPr>
        <w:t xml:space="preserve">use of </w:t>
      </w:r>
      <w:r w:rsidR="00124979" w:rsidRPr="00124979">
        <w:rPr>
          <w:color w:val="FF0000"/>
          <w:highlight w:val="yellow"/>
        </w:rPr>
        <w:t xml:space="preserve">a semi-implicit scheme for the </w:t>
      </w:r>
      <w:proofErr w:type="spellStart"/>
      <w:r w:rsidR="00124979" w:rsidRPr="00124979">
        <w:rPr>
          <w:color w:val="FF0000"/>
          <w:highlight w:val="yellow"/>
        </w:rPr>
        <w:t>viscoplasticity</w:t>
      </w:r>
      <w:proofErr w:type="spellEnd"/>
      <w:r w:rsidR="00124979" w:rsidRPr="00124979">
        <w:rPr>
          <w:color w:val="FF0000"/>
          <w:highlight w:val="yellow"/>
        </w:rPr>
        <w:t xml:space="preserve"> solution</w:t>
      </w:r>
      <w:r w:rsidR="00037D60">
        <w:rPr>
          <w:color w:val="FF0000"/>
          <w:highlight w:val="yellow"/>
        </w:rPr>
        <w:t>,</w:t>
      </w:r>
      <w:r w:rsidR="00124979" w:rsidRPr="00124979">
        <w:rPr>
          <w:color w:val="FF0000"/>
          <w:highlight w:val="yellow"/>
        </w:rPr>
        <w:t xml:space="preserve"> together with a</w:t>
      </w:r>
      <w:r w:rsidR="00124979">
        <w:rPr>
          <w:color w:val="FF0000"/>
          <w:highlight w:val="yellow"/>
        </w:rPr>
        <w:t>n</w:t>
      </w:r>
      <w:r w:rsidR="00124979" w:rsidRPr="00124979">
        <w:rPr>
          <w:color w:val="FF0000"/>
          <w:highlight w:val="yellow"/>
        </w:rPr>
        <w:t xml:space="preserve"> automatic time stepping algorithm</w:t>
      </w:r>
      <w:r w:rsidR="0001238C" w:rsidRPr="00965450">
        <w:rPr>
          <w:highlight w:val="cyan"/>
        </w:rPr>
        <w:t xml:space="preserve"> [\</w:t>
      </w:r>
      <w:proofErr w:type="spellStart"/>
      <w:r w:rsidR="0001238C" w:rsidRPr="00965450">
        <w:rPr>
          <w:highlight w:val="cyan"/>
        </w:rPr>
        <w:t>citenum</w:t>
      </w:r>
      <w:proofErr w:type="spellEnd"/>
      <w:r w:rsidR="0001238C" w:rsidRPr="00965450">
        <w:rPr>
          <w:highlight w:val="cyan"/>
        </w:rPr>
        <w:t>{zienkiewicz1974visco}]</w:t>
      </w:r>
      <w:r w:rsidR="00037D60">
        <w:rPr>
          <w:highlight w:val="cyan"/>
        </w:rPr>
        <w:t xml:space="preserve"> </w:t>
      </w:r>
      <w:r w:rsidR="00037D60" w:rsidRPr="00037D60">
        <w:rPr>
          <w:color w:val="FF0000"/>
          <w:highlight w:val="yellow"/>
        </w:rPr>
        <w:t>in which</w:t>
      </w:r>
      <w:r w:rsidR="00124979" w:rsidRPr="00037D60">
        <w:rPr>
          <w:color w:val="FF0000"/>
          <w:highlight w:val="yellow"/>
        </w:rPr>
        <w:t xml:space="preserve"> </w:t>
      </w:r>
      <w:r w:rsidR="00124979">
        <w:rPr>
          <w:color w:val="FF0000"/>
          <w:highlight w:val="yellow"/>
        </w:rPr>
        <w:t xml:space="preserve">the time </w:t>
      </w:r>
      <w:r w:rsidR="00037D60">
        <w:rPr>
          <w:color w:val="FF0000"/>
          <w:highlight w:val="yellow"/>
        </w:rPr>
        <w:t>step</w:t>
      </w:r>
      <w:r w:rsidR="00124979">
        <w:rPr>
          <w:color w:val="FF0000"/>
          <w:highlight w:val="yellow"/>
        </w:rPr>
        <w:t xml:space="preserve"> is defined</w:t>
      </w:r>
      <w:r w:rsidR="006318B6" w:rsidRPr="000D2FA9">
        <w:rPr>
          <w:color w:val="FF0000"/>
          <w:highlight w:val="yellow"/>
        </w:rPr>
        <w:t xml:space="preserve"> as</w:t>
      </w:r>
      <w:r w:rsidR="00702E2B" w:rsidRPr="000D2FA9">
        <w:rPr>
          <w:color w:val="FF0000"/>
          <w:highlight w:val="yellow"/>
        </w:rPr>
        <w:t xml:space="preserve"> a fraction </w:t>
      </w:r>
      <w:r w:rsidR="006318B6" w:rsidRPr="000D2FA9">
        <w:rPr>
          <w:color w:val="FF0000"/>
          <w:highlight w:val="yellow"/>
        </w:rPr>
        <w:t xml:space="preserve">of time </w:t>
      </w:r>
      <w:r w:rsidR="006318B6" w:rsidRPr="000D2FA9">
        <w:rPr>
          <w:rFonts w:ascii="Cambria Math" w:hAnsi="Cambria Math" w:cs="Cambria Math"/>
          <w:i/>
          <w:color w:val="FF0000"/>
          <w:highlight w:val="yellow"/>
        </w:rPr>
        <w:t>t</w:t>
      </w:r>
      <w:proofErr w:type="gramStart"/>
      <w:r w:rsidR="006318B6" w:rsidRPr="000D2FA9">
        <w:rPr>
          <w:rFonts w:ascii="Cambria Math" w:hAnsi="Cambria Math" w:cs="Cambria Math"/>
          <w:i/>
          <w:color w:val="FF0000"/>
          <w:highlight w:val="yellow"/>
          <w:vertAlign w:val="subscript"/>
        </w:rPr>
        <w:t>𝑝</w:t>
      </w:r>
      <w:r w:rsidR="006318B6" w:rsidRPr="000D2FA9">
        <w:rPr>
          <w:color w:val="FF0000"/>
          <w:highlight w:val="yellow"/>
          <w:vertAlign w:val="subscript"/>
        </w:rPr>
        <w:t xml:space="preserve"> </w:t>
      </w:r>
      <w:r w:rsidR="006318B6" w:rsidRPr="000D2FA9">
        <w:rPr>
          <w:color w:val="FF0000"/>
          <w:highlight w:val="yellow"/>
        </w:rPr>
        <w:t xml:space="preserve"> </w:t>
      </w:r>
      <w:r w:rsidR="000D2FA9" w:rsidRPr="000D2FA9">
        <w:rPr>
          <w:color w:val="FF0000"/>
          <w:highlight w:val="yellow"/>
        </w:rPr>
        <w:t>for</w:t>
      </w:r>
      <w:proofErr w:type="gramEnd"/>
      <w:r w:rsidR="006318B6" w:rsidRPr="000D2FA9">
        <w:rPr>
          <w:color w:val="FF0000"/>
          <w:highlight w:val="yellow"/>
        </w:rPr>
        <w:t xml:space="preserve"> the</w:t>
      </w:r>
      <w:r w:rsidR="00702E2B" w:rsidRPr="000D2FA9">
        <w:rPr>
          <w:color w:val="FF0000"/>
          <w:highlight w:val="yellow"/>
        </w:rPr>
        <w:t xml:space="preserve"> </w:t>
      </w:r>
      <w:r w:rsidR="000D2FA9" w:rsidRPr="000D2FA9">
        <w:rPr>
          <w:color w:val="FF0000"/>
          <w:highlight w:val="yellow"/>
        </w:rPr>
        <w:t xml:space="preserve">phases of </w:t>
      </w:r>
      <w:r w:rsidR="00702E2B" w:rsidRPr="000D2FA9">
        <w:rPr>
          <w:color w:val="FF0000"/>
          <w:highlight w:val="yellow"/>
        </w:rPr>
        <w:t xml:space="preserve">longitudinal tunnel excavation </w:t>
      </w:r>
      <w:r w:rsidR="006318B6" w:rsidRPr="000D2FA9">
        <w:rPr>
          <w:color w:val="FF0000"/>
          <w:highlight w:val="yellow"/>
        </w:rPr>
        <w:t xml:space="preserve">and as a fraction of </w:t>
      </w:r>
      <w:r w:rsidR="006318B6" w:rsidRPr="000D2FA9">
        <w:rPr>
          <w:rFonts w:ascii="Cambria Math" w:hAnsi="Cambria Math" w:cs="Cambria Math"/>
          <w:i/>
          <w:color w:val="FF0000"/>
          <w:highlight w:val="yellow"/>
        </w:rPr>
        <w:t>t</w:t>
      </w:r>
      <w:r w:rsidR="006318B6" w:rsidRPr="000D2FA9">
        <w:rPr>
          <w:rFonts w:ascii="Cambria Math" w:hAnsi="Cambria Math" w:cs="Cambria Math"/>
          <w:i/>
          <w:color w:val="FF0000"/>
          <w:highlight w:val="yellow"/>
          <w:vertAlign w:val="subscript"/>
        </w:rPr>
        <w:t>𝑝</w:t>
      </w:r>
      <w:r w:rsidR="006318B6" w:rsidRPr="000D2FA9">
        <w:rPr>
          <w:color w:val="FF0000"/>
          <w:highlight w:val="yellow"/>
          <w:vertAlign w:val="subscript"/>
        </w:rPr>
        <w:t>1</w:t>
      </w:r>
      <w:r w:rsidR="006318B6" w:rsidRPr="000D2FA9">
        <w:rPr>
          <w:color w:val="FF0000"/>
          <w:highlight w:val="yellow"/>
        </w:rPr>
        <w:t xml:space="preserve">  for the </w:t>
      </w:r>
      <w:r w:rsidR="000D2FA9" w:rsidRPr="000D2FA9">
        <w:rPr>
          <w:color w:val="FF0000"/>
          <w:highlight w:val="yellow"/>
        </w:rPr>
        <w:t xml:space="preserve">phases of </w:t>
      </w:r>
      <w:r w:rsidRPr="000D2FA9">
        <w:rPr>
          <w:color w:val="FF0000"/>
          <w:highlight w:val="yellow"/>
        </w:rPr>
        <w:t>transverse gallery</w:t>
      </w:r>
      <w:r w:rsidR="006318B6" w:rsidRPr="000D2FA9">
        <w:rPr>
          <w:color w:val="FF0000"/>
          <w:highlight w:val="yellow"/>
        </w:rPr>
        <w:t xml:space="preserve"> excavation</w:t>
      </w:r>
      <w:r w:rsidR="000D2FA9" w:rsidRPr="00175D53">
        <w:rPr>
          <w:color w:val="FF0000"/>
          <w:highlight w:val="yellow"/>
        </w:rPr>
        <w:t>.</w:t>
      </w:r>
      <w:r w:rsidR="007A153D" w:rsidRPr="00175D53">
        <w:rPr>
          <w:color w:val="FF0000"/>
          <w:highlight w:val="yellow"/>
        </w:rPr>
        <w:t xml:space="preserve"> </w:t>
      </w:r>
      <w:r w:rsidR="00037D60">
        <w:rPr>
          <w:color w:val="FF0000"/>
          <w:highlight w:val="yellow"/>
        </w:rPr>
        <w:t xml:space="preserve"> Furthermore, d</w:t>
      </w:r>
      <w:r w:rsidR="00175D53" w:rsidRPr="00175D53">
        <w:rPr>
          <w:color w:val="FF0000"/>
          <w:highlight w:val="yellow"/>
        </w:rPr>
        <w:t xml:space="preserve">istinct time steps are considered for the time-dependent analysis during tunnelling process and post-excavation stage. </w:t>
      </w:r>
      <w:r w:rsidR="007A153D" w:rsidRPr="00175D53">
        <w:rPr>
          <w:color w:val="FF0000"/>
          <w:highlight w:val="yellow"/>
        </w:rPr>
        <w:t>Afte</w:t>
      </w:r>
      <w:r w:rsidR="007A153D">
        <w:rPr>
          <w:color w:val="FF0000"/>
          <w:highlight w:val="yellow"/>
        </w:rPr>
        <w:t xml:space="preserve">r complete tunnel construction phases, </w:t>
      </w:r>
      <w:r w:rsidR="007A153D" w:rsidRPr="007A153D">
        <w:rPr>
          <w:color w:val="FF0000"/>
          <w:highlight w:val="yellow"/>
        </w:rPr>
        <w:t xml:space="preserve">the analysis is </w:t>
      </w:r>
      <w:r w:rsidR="007A153D" w:rsidRPr="0001238C">
        <w:rPr>
          <w:color w:val="FF0000"/>
          <w:highlight w:val="yellow"/>
        </w:rPr>
        <w:t xml:space="preserve">carried out for a period of </w:t>
      </w:r>
      <w:r w:rsidR="0001238C" w:rsidRPr="0001238C">
        <w:rPr>
          <w:color w:val="FF0000"/>
          <w:highlight w:val="yellow"/>
        </w:rPr>
        <w:t>about 3000</w:t>
      </w:r>
      <w:r w:rsidR="001F2D30" w:rsidRPr="0001238C">
        <w:rPr>
          <w:color w:val="FF0000"/>
          <w:highlight w:val="yellow"/>
        </w:rPr>
        <w:t xml:space="preserve"> days</w:t>
      </w:r>
      <w:r w:rsidR="007A153D" w:rsidRPr="0001238C">
        <w:rPr>
          <w:color w:val="FF0000"/>
          <w:highlight w:val="yellow"/>
        </w:rPr>
        <w:t xml:space="preserve"> to assess </w:t>
      </w:r>
      <w:r w:rsidR="007A153D" w:rsidRPr="007A153D">
        <w:rPr>
          <w:color w:val="FF0000"/>
          <w:highlight w:val="yellow"/>
        </w:rPr>
        <w:t xml:space="preserve">the time evolving deformation </w:t>
      </w:r>
      <w:r w:rsidR="0001238C">
        <w:rPr>
          <w:color w:val="FF0000"/>
          <w:highlight w:val="yellow"/>
        </w:rPr>
        <w:t xml:space="preserve">as well as </w:t>
      </w:r>
      <w:r w:rsidR="007A153D" w:rsidRPr="007A153D">
        <w:rPr>
          <w:color w:val="FF0000"/>
          <w:highlight w:val="yellow"/>
        </w:rPr>
        <w:t>long-term viscous effects</w:t>
      </w:r>
      <w:r w:rsidR="0001238C">
        <w:rPr>
          <w:color w:val="FF0000"/>
          <w:highlight w:val="yellow"/>
        </w:rPr>
        <w:t xml:space="preserve"> o</w:t>
      </w:r>
      <w:r w:rsidR="007A153D" w:rsidRPr="007A153D">
        <w:rPr>
          <w:color w:val="FF0000"/>
          <w:highlight w:val="yellow"/>
        </w:rPr>
        <w:t xml:space="preserve">n the final equilibrium of the tunnel structure. </w:t>
      </w:r>
      <w:r w:rsidR="0001238C">
        <w:rPr>
          <w:color w:val="FF0000"/>
          <w:highlight w:val="yellow"/>
        </w:rPr>
        <w:t xml:space="preserve">At that respect and in anticipation of the numerical results of the subsequent sections, </w:t>
      </w:r>
      <w:r w:rsidR="0001238C" w:rsidRPr="0024509F">
        <w:rPr>
          <w:color w:val="FF0000"/>
          <w:highlight w:val="yellow"/>
        </w:rPr>
        <w:t xml:space="preserve">the </w:t>
      </w:r>
      <w:r w:rsidR="0024509F" w:rsidRPr="0024509F">
        <w:rPr>
          <w:color w:val="FF0000"/>
          <w:highlight w:val="yellow"/>
        </w:rPr>
        <w:t>c</w:t>
      </w:r>
      <w:r w:rsidR="0001238C" w:rsidRPr="0024509F">
        <w:rPr>
          <w:color w:val="FF0000"/>
          <w:highlight w:val="yellow"/>
        </w:rPr>
        <w:t xml:space="preserve">haracteristic </w:t>
      </w:r>
      <w:proofErr w:type="spellStart"/>
      <w:r w:rsidR="0001238C" w:rsidRPr="0024509F">
        <w:rPr>
          <w:color w:val="FF0000"/>
          <w:highlight w:val="yellow"/>
        </w:rPr>
        <w:t>viscoplastic</w:t>
      </w:r>
      <w:proofErr w:type="spellEnd"/>
      <w:r w:rsidR="0001238C" w:rsidRPr="0024509F">
        <w:rPr>
          <w:color w:val="FF0000"/>
          <w:highlight w:val="yellow"/>
        </w:rPr>
        <w:t xml:space="preserve"> relaxation </w:t>
      </w:r>
      <w:r w:rsidR="0001238C" w:rsidRPr="00FF1BD7">
        <w:rPr>
          <w:color w:val="FF0000"/>
          <w:highlight w:val="yellow"/>
        </w:rPr>
        <w:t>time [</w:t>
      </w:r>
      <w:r w:rsidR="001231ED" w:rsidRPr="00FF1BD7">
        <w:rPr>
          <w:color w:val="FF0000"/>
          <w:highlight w:val="yellow"/>
        </w:rPr>
        <w:t>Sim</w:t>
      </w:r>
      <w:r w:rsidR="00CE42EC">
        <w:rPr>
          <w:color w:val="FF0000"/>
          <w:highlight w:val="yellow"/>
        </w:rPr>
        <w:t>o</w:t>
      </w:r>
      <w:r w:rsidR="001231ED" w:rsidRPr="00FF1BD7">
        <w:rPr>
          <w:color w:val="FF0000"/>
          <w:highlight w:val="yellow"/>
        </w:rPr>
        <w:t xml:space="preserve"> and Huges 1998, {</w:t>
      </w:r>
      <w:r w:rsidR="0001238C" w:rsidRPr="00FF1BD7">
        <w:rPr>
          <w:color w:val="FF0000"/>
          <w:highlight w:val="yellow"/>
        </w:rPr>
        <w:t>S</w:t>
      </w:r>
      <w:r w:rsidR="0001238C" w:rsidRPr="00FF1BD7">
        <w:rPr>
          <w:rStyle w:val="author"/>
          <w:color w:val="FF0000"/>
          <w:highlight w:val="yellow"/>
        </w:rPr>
        <w:t>imo JC</w:t>
      </w:r>
      <w:r w:rsidR="0001238C" w:rsidRPr="00FF1BD7">
        <w:rPr>
          <w:color w:val="FF0000"/>
          <w:highlight w:val="yellow"/>
        </w:rPr>
        <w:t xml:space="preserve">, </w:t>
      </w:r>
      <w:r w:rsidR="0001238C" w:rsidRPr="00FF1BD7">
        <w:rPr>
          <w:rStyle w:val="author"/>
          <w:color w:val="FF0000"/>
          <w:highlight w:val="yellow"/>
        </w:rPr>
        <w:t>Hughes TJR</w:t>
      </w:r>
      <w:r w:rsidR="0001238C" w:rsidRPr="00FF1BD7">
        <w:rPr>
          <w:color w:val="FF0000"/>
          <w:highlight w:val="yellow"/>
        </w:rPr>
        <w:t xml:space="preserve">, </w:t>
      </w:r>
      <w:r w:rsidR="0001238C" w:rsidRPr="00FF1BD7">
        <w:rPr>
          <w:rStyle w:val="booktitle"/>
          <w:color w:val="FF0000"/>
          <w:highlight w:val="yellow"/>
        </w:rPr>
        <w:t>Computational Inelasticity</w:t>
      </w:r>
      <w:r w:rsidR="0001238C" w:rsidRPr="00FF1BD7">
        <w:rPr>
          <w:color w:val="FF0000"/>
          <w:highlight w:val="yellow"/>
        </w:rPr>
        <w:t xml:space="preserve">. Springer; </w:t>
      </w:r>
      <w:r w:rsidR="0001238C" w:rsidRPr="00FF1BD7">
        <w:rPr>
          <w:rStyle w:val="pubyear"/>
          <w:color w:val="FF0000"/>
          <w:highlight w:val="yellow"/>
        </w:rPr>
        <w:t>1998</w:t>
      </w:r>
      <w:r w:rsidR="001231ED" w:rsidRPr="00FF1BD7">
        <w:rPr>
          <w:color w:val="FF0000"/>
          <w:highlight w:val="yellow"/>
        </w:rPr>
        <w:t xml:space="preserve">}] is equal to </w:t>
      </w:r>
      <w:r w:rsidR="009F753F" w:rsidRPr="00FF1BD7">
        <w:rPr>
          <w:color w:val="FF0000"/>
          <w:position w:val="-10"/>
          <w:highlight w:val="yellow"/>
        </w:rPr>
        <w:object w:dxaOrig="1060" w:dyaOrig="320" w14:anchorId="7B973FB3">
          <v:shape id="_x0000_i1048" type="#_x0000_t75" style="width:53.2pt;height:16.3pt" o:ole="">
            <v:imagedata r:id="rId85" o:title=""/>
          </v:shape>
          <o:OLEObject Type="Embed" ProgID="Equation.DSMT4" ShapeID="_x0000_i1048" DrawAspect="Content" ObjectID="_1772867715" r:id="rId86"/>
        </w:object>
      </w:r>
      <w:r w:rsidR="0024509F" w:rsidRPr="00FF1BD7">
        <w:rPr>
          <w:color w:val="FF0000"/>
          <w:highlight w:val="yellow"/>
        </w:rPr>
        <w:t xml:space="preserve">, which is close to </w:t>
      </w:r>
      <w:r w:rsidR="00FF1BD7" w:rsidRPr="00FF1BD7">
        <w:rPr>
          <w:bCs/>
          <w:iCs/>
          <w:color w:val="FF0000"/>
          <w:highlight w:val="yellow"/>
        </w:rPr>
        <w:t>30 days for model data of Table 2.</w:t>
      </w:r>
    </w:p>
    <w:p w14:paraId="4D4F3FE4" w14:textId="41DE75A9" w:rsidR="00DD4F2A" w:rsidRPr="00771C47" w:rsidRDefault="00DD4F2A" w:rsidP="00175D53">
      <w:pPr>
        <w:ind w:firstLine="0"/>
        <w:rPr>
          <w:color w:val="FF0000"/>
        </w:rPr>
      </w:pPr>
    </w:p>
    <w:sectPr w:rsidR="00DD4F2A" w:rsidRPr="00771C47">
      <w:headerReference w:type="even" r:id="rId87"/>
      <w:headerReference w:type="default" r:id="rId88"/>
      <w:footerReference w:type="even" r:id="rId89"/>
      <w:footerReference w:type="default" r:id="rId90"/>
      <w:headerReference w:type="first" r:id="rId91"/>
      <w:footerReference w:type="first" r:id="rId92"/>
      <w:pgSz w:w="10885" w:h="14854"/>
      <w:pgMar w:top="988" w:right="777" w:bottom="941" w:left="777" w:header="706" w:footer="582" w:gutter="0"/>
      <w:pgNumType w:start="2"/>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A9104F" w14:textId="77777777" w:rsidR="00AA63E4" w:rsidRDefault="00AA63E4">
      <w:pPr>
        <w:spacing w:after="0" w:line="240" w:lineRule="auto"/>
      </w:pPr>
      <w:r>
        <w:separator/>
      </w:r>
    </w:p>
  </w:endnote>
  <w:endnote w:type="continuationSeparator" w:id="0">
    <w:p w14:paraId="57967906" w14:textId="77777777" w:rsidR="00AA63E4" w:rsidRDefault="00AA63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71810" w14:textId="77777777" w:rsidR="00FD0A64" w:rsidRPr="00FD71B1" w:rsidRDefault="00000000">
    <w:pPr>
      <w:tabs>
        <w:tab w:val="right" w:pos="9332"/>
      </w:tabs>
      <w:spacing w:after="0" w:line="259" w:lineRule="auto"/>
      <w:ind w:firstLine="0"/>
      <w:jc w:val="left"/>
    </w:pPr>
    <w:r>
      <w:rPr>
        <w:noProof/>
        <w:sz w:val="22"/>
      </w:rPr>
      <mc:AlternateContent>
        <mc:Choice Requires="wpg">
          <w:drawing>
            <wp:anchor distT="0" distB="0" distL="114300" distR="114300" simplePos="0" relativeHeight="251658240" behindDoc="0" locked="0" layoutInCell="1" allowOverlap="1" wp14:anchorId="56DD0FBD" wp14:editId="79B1B573">
              <wp:simplePos x="0" y="0"/>
              <wp:positionH relativeFrom="page">
                <wp:posOffset>493205</wp:posOffset>
              </wp:positionH>
              <wp:positionV relativeFrom="page">
                <wp:posOffset>8898560</wp:posOffset>
              </wp:positionV>
              <wp:extent cx="5925604" cy="2527"/>
              <wp:effectExtent l="0" t="0" r="0" b="0"/>
              <wp:wrapSquare wrapText="bothSides"/>
              <wp:docPr id="24505" name="Group 24505"/>
              <wp:cNvGraphicFramePr/>
              <a:graphic xmlns:a="http://schemas.openxmlformats.org/drawingml/2006/main">
                <a:graphicData uri="http://schemas.microsoft.com/office/word/2010/wordprocessingGroup">
                  <wpg:wgp>
                    <wpg:cNvGrpSpPr/>
                    <wpg:grpSpPr>
                      <a:xfrm>
                        <a:off x="0" y="0"/>
                        <a:ext cx="5925604" cy="2527"/>
                        <a:chOff x="0" y="0"/>
                        <a:chExt cx="5925604" cy="2527"/>
                      </a:xfrm>
                    </wpg:grpSpPr>
                    <wps:wsp>
                      <wps:cNvPr id="24506" name="Shape 24506"/>
                      <wps:cNvSpPr/>
                      <wps:spPr>
                        <a:xfrm>
                          <a:off x="0" y="0"/>
                          <a:ext cx="5925604" cy="0"/>
                        </a:xfrm>
                        <a:custGeom>
                          <a:avLst/>
                          <a:gdLst/>
                          <a:ahLst/>
                          <a:cxnLst/>
                          <a:rect l="0" t="0" r="0" b="0"/>
                          <a:pathLst>
                            <a:path w="5925604">
                              <a:moveTo>
                                <a:pt x="0" y="0"/>
                              </a:moveTo>
                              <a:lnTo>
                                <a:pt x="5925604" y="0"/>
                              </a:lnTo>
                            </a:path>
                          </a:pathLst>
                        </a:custGeom>
                        <a:ln w="252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6du="http://schemas.microsoft.com/office/word/2023/wordml/word16du" xmlns:a="http://schemas.openxmlformats.org/drawingml/2006/main">
          <w:pict>
            <v:group id="Group 24505" style="width:466.583pt;height:0.199pt;position:absolute;mso-position-horizontal-relative:page;mso-position-horizontal:absolute;margin-left:38.835pt;mso-position-vertical-relative:page;margin-top:700.674pt;" coordsize="59256,25">
              <v:shape id="Shape 24506" style="position:absolute;width:59256;height:0;left:0;top:0;" coordsize="5925604,0" path="m0,0l5925604,0">
                <v:stroke weight="0.199pt" endcap="flat" joinstyle="miter" miterlimit="10" on="true" color="#000000"/>
                <v:fill on="false" color="#000000" opacity="0"/>
              </v:shape>
              <w10:wrap type="square"/>
            </v:group>
          </w:pict>
        </mc:Fallback>
      </mc:AlternateContent>
    </w:r>
    <w:r w:rsidRPr="00FD71B1">
      <w:rPr>
        <w:sz w:val="18"/>
      </w:rPr>
      <w:t xml:space="preserve">Quevedo et al.: </w:t>
    </w:r>
    <w:r w:rsidRPr="00FD71B1">
      <w:rPr>
        <w:i/>
        <w:sz w:val="18"/>
      </w:rPr>
      <w:t>Preprint submitted to Elsevier</w:t>
    </w:r>
    <w:r w:rsidRPr="00FD71B1">
      <w:rPr>
        <w:i/>
        <w:sz w:val="18"/>
      </w:rPr>
      <w:tab/>
    </w:r>
    <w:r w:rsidRPr="00FD71B1">
      <w:rPr>
        <w:sz w:val="18"/>
      </w:rPr>
      <w:t xml:space="preserve">Page </w:t>
    </w:r>
    <w:r>
      <w:fldChar w:fldCharType="begin"/>
    </w:r>
    <w:r w:rsidRPr="00FD71B1">
      <w:instrText xml:space="preserve"> PAGE   \* MERGEFORMAT </w:instrText>
    </w:r>
    <w:r>
      <w:fldChar w:fldCharType="separate"/>
    </w:r>
    <w:r w:rsidRPr="00FD71B1">
      <w:rPr>
        <w:sz w:val="18"/>
      </w:rPr>
      <w:t>2</w:t>
    </w:r>
    <w:r>
      <w:rPr>
        <w:sz w:val="18"/>
      </w:rPr>
      <w:fldChar w:fldCharType="end"/>
    </w:r>
    <w:r w:rsidRPr="00FD71B1">
      <w:rPr>
        <w:sz w:val="18"/>
      </w:rPr>
      <w:t xml:space="preserve"> of 2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D662A8" w14:textId="77777777" w:rsidR="00FD0A64" w:rsidRPr="00FD71B1" w:rsidRDefault="00000000">
    <w:pPr>
      <w:tabs>
        <w:tab w:val="right" w:pos="9332"/>
      </w:tabs>
      <w:spacing w:after="0" w:line="259" w:lineRule="auto"/>
      <w:ind w:firstLine="0"/>
      <w:jc w:val="left"/>
    </w:pPr>
    <w:r>
      <w:rPr>
        <w:noProof/>
        <w:sz w:val="22"/>
      </w:rPr>
      <mc:AlternateContent>
        <mc:Choice Requires="wpg">
          <w:drawing>
            <wp:anchor distT="0" distB="0" distL="114300" distR="114300" simplePos="0" relativeHeight="251659264" behindDoc="0" locked="0" layoutInCell="1" allowOverlap="1" wp14:anchorId="318AFD48" wp14:editId="3C237A6A">
              <wp:simplePos x="0" y="0"/>
              <wp:positionH relativeFrom="page">
                <wp:posOffset>493205</wp:posOffset>
              </wp:positionH>
              <wp:positionV relativeFrom="page">
                <wp:posOffset>8898560</wp:posOffset>
              </wp:positionV>
              <wp:extent cx="5925604" cy="2527"/>
              <wp:effectExtent l="0" t="0" r="0" b="0"/>
              <wp:wrapSquare wrapText="bothSides"/>
              <wp:docPr id="24483" name="Group 24483"/>
              <wp:cNvGraphicFramePr/>
              <a:graphic xmlns:a="http://schemas.openxmlformats.org/drawingml/2006/main">
                <a:graphicData uri="http://schemas.microsoft.com/office/word/2010/wordprocessingGroup">
                  <wpg:wgp>
                    <wpg:cNvGrpSpPr/>
                    <wpg:grpSpPr>
                      <a:xfrm>
                        <a:off x="0" y="0"/>
                        <a:ext cx="5925604" cy="2527"/>
                        <a:chOff x="0" y="0"/>
                        <a:chExt cx="5925604" cy="2527"/>
                      </a:xfrm>
                    </wpg:grpSpPr>
                    <wps:wsp>
                      <wps:cNvPr id="24484" name="Shape 24484"/>
                      <wps:cNvSpPr/>
                      <wps:spPr>
                        <a:xfrm>
                          <a:off x="0" y="0"/>
                          <a:ext cx="5925604" cy="0"/>
                        </a:xfrm>
                        <a:custGeom>
                          <a:avLst/>
                          <a:gdLst/>
                          <a:ahLst/>
                          <a:cxnLst/>
                          <a:rect l="0" t="0" r="0" b="0"/>
                          <a:pathLst>
                            <a:path w="5925604">
                              <a:moveTo>
                                <a:pt x="0" y="0"/>
                              </a:moveTo>
                              <a:lnTo>
                                <a:pt x="5925604" y="0"/>
                              </a:lnTo>
                            </a:path>
                          </a:pathLst>
                        </a:custGeom>
                        <a:ln w="252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6du="http://schemas.microsoft.com/office/word/2023/wordml/word16du" xmlns:a="http://schemas.openxmlformats.org/drawingml/2006/main">
          <w:pict>
            <v:group id="Group 24483" style="width:466.583pt;height:0.199pt;position:absolute;mso-position-horizontal-relative:page;mso-position-horizontal:absolute;margin-left:38.835pt;mso-position-vertical-relative:page;margin-top:700.674pt;" coordsize="59256,25">
              <v:shape id="Shape 24484" style="position:absolute;width:59256;height:0;left:0;top:0;" coordsize="5925604,0" path="m0,0l5925604,0">
                <v:stroke weight="0.199pt" endcap="flat" joinstyle="miter" miterlimit="10" on="true" color="#000000"/>
                <v:fill on="false" color="#000000" opacity="0"/>
              </v:shape>
              <w10:wrap type="square"/>
            </v:group>
          </w:pict>
        </mc:Fallback>
      </mc:AlternateContent>
    </w:r>
    <w:r w:rsidRPr="00FD71B1">
      <w:rPr>
        <w:sz w:val="18"/>
      </w:rPr>
      <w:t xml:space="preserve">Quevedo et al.: </w:t>
    </w:r>
    <w:r w:rsidRPr="00FD71B1">
      <w:rPr>
        <w:i/>
        <w:sz w:val="18"/>
      </w:rPr>
      <w:t>Preprint submitted to Elsevier</w:t>
    </w:r>
    <w:r w:rsidRPr="00FD71B1">
      <w:rPr>
        <w:i/>
        <w:sz w:val="18"/>
      </w:rPr>
      <w:tab/>
    </w:r>
    <w:r w:rsidRPr="00FD71B1">
      <w:rPr>
        <w:sz w:val="18"/>
      </w:rPr>
      <w:t xml:space="preserve">Page </w:t>
    </w:r>
    <w:r>
      <w:fldChar w:fldCharType="begin"/>
    </w:r>
    <w:r w:rsidRPr="00FD71B1">
      <w:instrText xml:space="preserve"> PAGE   \* MERGEFORMAT </w:instrText>
    </w:r>
    <w:r>
      <w:fldChar w:fldCharType="separate"/>
    </w:r>
    <w:r w:rsidRPr="00FD71B1">
      <w:rPr>
        <w:sz w:val="18"/>
      </w:rPr>
      <w:t>2</w:t>
    </w:r>
    <w:r>
      <w:rPr>
        <w:sz w:val="18"/>
      </w:rPr>
      <w:fldChar w:fldCharType="end"/>
    </w:r>
    <w:r w:rsidRPr="00FD71B1">
      <w:rPr>
        <w:sz w:val="18"/>
      </w:rPr>
      <w:t xml:space="preserve"> of 2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6756A" w14:textId="77777777" w:rsidR="00FD0A64" w:rsidRPr="00FD71B1" w:rsidRDefault="00000000">
    <w:pPr>
      <w:tabs>
        <w:tab w:val="right" w:pos="9332"/>
      </w:tabs>
      <w:spacing w:after="0" w:line="259" w:lineRule="auto"/>
      <w:ind w:firstLine="0"/>
      <w:jc w:val="left"/>
    </w:pPr>
    <w:r>
      <w:rPr>
        <w:noProof/>
        <w:sz w:val="22"/>
      </w:rPr>
      <mc:AlternateContent>
        <mc:Choice Requires="wpg">
          <w:drawing>
            <wp:anchor distT="0" distB="0" distL="114300" distR="114300" simplePos="0" relativeHeight="251660288" behindDoc="0" locked="0" layoutInCell="1" allowOverlap="1" wp14:anchorId="381C0462" wp14:editId="25E0EF35">
              <wp:simplePos x="0" y="0"/>
              <wp:positionH relativeFrom="page">
                <wp:posOffset>493205</wp:posOffset>
              </wp:positionH>
              <wp:positionV relativeFrom="page">
                <wp:posOffset>8898560</wp:posOffset>
              </wp:positionV>
              <wp:extent cx="5925604" cy="2527"/>
              <wp:effectExtent l="0" t="0" r="0" b="0"/>
              <wp:wrapSquare wrapText="bothSides"/>
              <wp:docPr id="24461" name="Group 24461"/>
              <wp:cNvGraphicFramePr/>
              <a:graphic xmlns:a="http://schemas.openxmlformats.org/drawingml/2006/main">
                <a:graphicData uri="http://schemas.microsoft.com/office/word/2010/wordprocessingGroup">
                  <wpg:wgp>
                    <wpg:cNvGrpSpPr/>
                    <wpg:grpSpPr>
                      <a:xfrm>
                        <a:off x="0" y="0"/>
                        <a:ext cx="5925604" cy="2527"/>
                        <a:chOff x="0" y="0"/>
                        <a:chExt cx="5925604" cy="2527"/>
                      </a:xfrm>
                    </wpg:grpSpPr>
                    <wps:wsp>
                      <wps:cNvPr id="24462" name="Shape 24462"/>
                      <wps:cNvSpPr/>
                      <wps:spPr>
                        <a:xfrm>
                          <a:off x="0" y="0"/>
                          <a:ext cx="5925604" cy="0"/>
                        </a:xfrm>
                        <a:custGeom>
                          <a:avLst/>
                          <a:gdLst/>
                          <a:ahLst/>
                          <a:cxnLst/>
                          <a:rect l="0" t="0" r="0" b="0"/>
                          <a:pathLst>
                            <a:path w="5925604">
                              <a:moveTo>
                                <a:pt x="0" y="0"/>
                              </a:moveTo>
                              <a:lnTo>
                                <a:pt x="5925604" y="0"/>
                              </a:lnTo>
                            </a:path>
                          </a:pathLst>
                        </a:custGeom>
                        <a:ln w="2527"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6du="http://schemas.microsoft.com/office/word/2023/wordml/word16du" xmlns:a="http://schemas.openxmlformats.org/drawingml/2006/main">
          <w:pict>
            <v:group id="Group 24461" style="width:466.583pt;height:0.199pt;position:absolute;mso-position-horizontal-relative:page;mso-position-horizontal:absolute;margin-left:38.835pt;mso-position-vertical-relative:page;margin-top:700.674pt;" coordsize="59256,25">
              <v:shape id="Shape 24462" style="position:absolute;width:59256;height:0;left:0;top:0;" coordsize="5925604,0" path="m0,0l5925604,0">
                <v:stroke weight="0.199pt" endcap="flat" joinstyle="miter" miterlimit="10" on="true" color="#000000"/>
                <v:fill on="false" color="#000000" opacity="0"/>
              </v:shape>
              <w10:wrap type="square"/>
            </v:group>
          </w:pict>
        </mc:Fallback>
      </mc:AlternateContent>
    </w:r>
    <w:r w:rsidRPr="00FD71B1">
      <w:rPr>
        <w:sz w:val="18"/>
      </w:rPr>
      <w:t xml:space="preserve">Quevedo et al.: </w:t>
    </w:r>
    <w:r w:rsidRPr="00FD71B1">
      <w:rPr>
        <w:i/>
        <w:sz w:val="18"/>
      </w:rPr>
      <w:t>Preprint submitted to Elsevier</w:t>
    </w:r>
    <w:r w:rsidRPr="00FD71B1">
      <w:rPr>
        <w:i/>
        <w:sz w:val="18"/>
      </w:rPr>
      <w:tab/>
    </w:r>
    <w:r w:rsidRPr="00FD71B1">
      <w:rPr>
        <w:sz w:val="18"/>
      </w:rPr>
      <w:t xml:space="preserve">Page </w:t>
    </w:r>
    <w:r>
      <w:fldChar w:fldCharType="begin"/>
    </w:r>
    <w:r w:rsidRPr="00FD71B1">
      <w:instrText xml:space="preserve"> PAGE   \* MERGEFORMAT </w:instrText>
    </w:r>
    <w:r>
      <w:fldChar w:fldCharType="separate"/>
    </w:r>
    <w:r w:rsidRPr="00FD71B1">
      <w:rPr>
        <w:sz w:val="18"/>
      </w:rPr>
      <w:t>2</w:t>
    </w:r>
    <w:r>
      <w:rPr>
        <w:sz w:val="18"/>
      </w:rPr>
      <w:fldChar w:fldCharType="end"/>
    </w:r>
    <w:r w:rsidRPr="00FD71B1">
      <w:rPr>
        <w:sz w:val="18"/>
      </w:rPr>
      <w:t xml:space="preserve"> of 2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4A5A45" w14:textId="77777777" w:rsidR="00AA63E4" w:rsidRDefault="00AA63E4">
      <w:pPr>
        <w:spacing w:after="0" w:line="240" w:lineRule="auto"/>
      </w:pPr>
      <w:r>
        <w:separator/>
      </w:r>
    </w:p>
  </w:footnote>
  <w:footnote w:type="continuationSeparator" w:id="0">
    <w:p w14:paraId="415458FD" w14:textId="77777777" w:rsidR="00AA63E4" w:rsidRDefault="00AA63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50098" w14:textId="77777777" w:rsidR="00FD0A64" w:rsidRPr="00FD71B1" w:rsidRDefault="00000000">
    <w:pPr>
      <w:spacing w:after="0" w:line="259" w:lineRule="auto"/>
      <w:ind w:firstLine="0"/>
      <w:jc w:val="center"/>
    </w:pPr>
    <w:r w:rsidRPr="00FD71B1">
      <w:rPr>
        <w:sz w:val="18"/>
      </w:rPr>
      <w:t>Numerical analysis of the rock deformation in twin tunnels with transverse galleri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4F8DB" w14:textId="77777777" w:rsidR="00FD0A64" w:rsidRPr="00FD71B1" w:rsidRDefault="00000000">
    <w:pPr>
      <w:spacing w:after="0" w:line="259" w:lineRule="auto"/>
      <w:ind w:firstLine="0"/>
      <w:jc w:val="center"/>
    </w:pPr>
    <w:r w:rsidRPr="00FD71B1">
      <w:rPr>
        <w:sz w:val="18"/>
      </w:rPr>
      <w:t>Numerical analysis of the rock deformation in twin tunnels with transverse galleri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FF405" w14:textId="77777777" w:rsidR="00FD0A64" w:rsidRPr="00FD71B1" w:rsidRDefault="00000000">
    <w:pPr>
      <w:spacing w:after="0" w:line="259" w:lineRule="auto"/>
      <w:ind w:firstLine="0"/>
      <w:jc w:val="center"/>
    </w:pPr>
    <w:r w:rsidRPr="00FD71B1">
      <w:rPr>
        <w:sz w:val="18"/>
      </w:rPr>
      <w:t>Numerical analysis of the rock deformation in twin tunnels with transverse galleri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AF6123"/>
    <w:multiLevelType w:val="hybridMultilevel"/>
    <w:tmpl w:val="8738F34E"/>
    <w:lvl w:ilvl="0" w:tplc="B84AA8EC">
      <w:start w:val="1"/>
      <w:numFmt w:val="lowerLetter"/>
      <w:lvlText w:val="(%1)"/>
      <w:lvlJc w:val="left"/>
      <w:pPr>
        <w:ind w:left="33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1ADA5E8C">
      <w:start w:val="1"/>
      <w:numFmt w:val="lowerLetter"/>
      <w:lvlText w:val="%2"/>
      <w:lvlJc w:val="left"/>
      <w:pPr>
        <w:ind w:left="109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90B8494C">
      <w:start w:val="1"/>
      <w:numFmt w:val="lowerRoman"/>
      <w:lvlText w:val="%3"/>
      <w:lvlJc w:val="left"/>
      <w:pPr>
        <w:ind w:left="181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4E06B484">
      <w:start w:val="1"/>
      <w:numFmt w:val="decimal"/>
      <w:lvlText w:val="%4"/>
      <w:lvlJc w:val="left"/>
      <w:pPr>
        <w:ind w:left="253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DE585ED0">
      <w:start w:val="1"/>
      <w:numFmt w:val="lowerLetter"/>
      <w:lvlText w:val="%5"/>
      <w:lvlJc w:val="left"/>
      <w:pPr>
        <w:ind w:left="325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C2804046">
      <w:start w:val="1"/>
      <w:numFmt w:val="lowerRoman"/>
      <w:lvlText w:val="%6"/>
      <w:lvlJc w:val="left"/>
      <w:pPr>
        <w:ind w:left="397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5AA7D16">
      <w:start w:val="1"/>
      <w:numFmt w:val="decimal"/>
      <w:lvlText w:val="%7"/>
      <w:lvlJc w:val="left"/>
      <w:pPr>
        <w:ind w:left="469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3760D9F6">
      <w:start w:val="1"/>
      <w:numFmt w:val="lowerLetter"/>
      <w:lvlText w:val="%8"/>
      <w:lvlJc w:val="left"/>
      <w:pPr>
        <w:ind w:left="541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556A5EF2">
      <w:start w:val="1"/>
      <w:numFmt w:val="lowerRoman"/>
      <w:lvlText w:val="%9"/>
      <w:lvlJc w:val="left"/>
      <w:pPr>
        <w:ind w:left="613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num w:numId="1" w16cid:durableId="17269047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0A64"/>
    <w:rsid w:val="000116E0"/>
    <w:rsid w:val="0001238C"/>
    <w:rsid w:val="00015F1F"/>
    <w:rsid w:val="00037D60"/>
    <w:rsid w:val="00052705"/>
    <w:rsid w:val="000A138F"/>
    <w:rsid w:val="000A27BB"/>
    <w:rsid w:val="000D2FA9"/>
    <w:rsid w:val="000D5DD3"/>
    <w:rsid w:val="001231ED"/>
    <w:rsid w:val="00124979"/>
    <w:rsid w:val="00137C67"/>
    <w:rsid w:val="00154DCE"/>
    <w:rsid w:val="00163EE0"/>
    <w:rsid w:val="00175D53"/>
    <w:rsid w:val="00181527"/>
    <w:rsid w:val="00196966"/>
    <w:rsid w:val="001B17B0"/>
    <w:rsid w:val="001B19BB"/>
    <w:rsid w:val="001D7CCD"/>
    <w:rsid w:val="001F2D30"/>
    <w:rsid w:val="0024509F"/>
    <w:rsid w:val="00263203"/>
    <w:rsid w:val="002718BB"/>
    <w:rsid w:val="00277D2B"/>
    <w:rsid w:val="002A14C9"/>
    <w:rsid w:val="002A6AA3"/>
    <w:rsid w:val="002A744E"/>
    <w:rsid w:val="002B1FB1"/>
    <w:rsid w:val="002C529B"/>
    <w:rsid w:val="002D03B5"/>
    <w:rsid w:val="002D2CA2"/>
    <w:rsid w:val="002E50C7"/>
    <w:rsid w:val="00314F3F"/>
    <w:rsid w:val="00367C11"/>
    <w:rsid w:val="00392A65"/>
    <w:rsid w:val="003A45E1"/>
    <w:rsid w:val="003E08CB"/>
    <w:rsid w:val="003E0F82"/>
    <w:rsid w:val="003E3A2D"/>
    <w:rsid w:val="004065D2"/>
    <w:rsid w:val="00410651"/>
    <w:rsid w:val="00456257"/>
    <w:rsid w:val="004B38D6"/>
    <w:rsid w:val="004C4AA1"/>
    <w:rsid w:val="004C4BBF"/>
    <w:rsid w:val="004D7962"/>
    <w:rsid w:val="004E4F95"/>
    <w:rsid w:val="005140AA"/>
    <w:rsid w:val="00526055"/>
    <w:rsid w:val="00541A2F"/>
    <w:rsid w:val="0055212C"/>
    <w:rsid w:val="00565AEE"/>
    <w:rsid w:val="0057302A"/>
    <w:rsid w:val="00585C3E"/>
    <w:rsid w:val="005A03D0"/>
    <w:rsid w:val="005A07D2"/>
    <w:rsid w:val="005B40BA"/>
    <w:rsid w:val="005B61A4"/>
    <w:rsid w:val="005E213D"/>
    <w:rsid w:val="005E52C4"/>
    <w:rsid w:val="006066D6"/>
    <w:rsid w:val="00606D67"/>
    <w:rsid w:val="0061115B"/>
    <w:rsid w:val="00612DBC"/>
    <w:rsid w:val="0061343C"/>
    <w:rsid w:val="00613888"/>
    <w:rsid w:val="006318B6"/>
    <w:rsid w:val="00656BA1"/>
    <w:rsid w:val="0068295D"/>
    <w:rsid w:val="006A469F"/>
    <w:rsid w:val="006A5DAB"/>
    <w:rsid w:val="006C43A3"/>
    <w:rsid w:val="006E2398"/>
    <w:rsid w:val="006F0E69"/>
    <w:rsid w:val="006F2F33"/>
    <w:rsid w:val="00702E2B"/>
    <w:rsid w:val="00717BF7"/>
    <w:rsid w:val="007426FE"/>
    <w:rsid w:val="00752A3C"/>
    <w:rsid w:val="00755857"/>
    <w:rsid w:val="00756DF7"/>
    <w:rsid w:val="00765525"/>
    <w:rsid w:val="00771C47"/>
    <w:rsid w:val="007738A9"/>
    <w:rsid w:val="007A153D"/>
    <w:rsid w:val="007D1321"/>
    <w:rsid w:val="00875119"/>
    <w:rsid w:val="008D7FE3"/>
    <w:rsid w:val="00901242"/>
    <w:rsid w:val="009028C4"/>
    <w:rsid w:val="009141CF"/>
    <w:rsid w:val="00934287"/>
    <w:rsid w:val="00940979"/>
    <w:rsid w:val="009560D3"/>
    <w:rsid w:val="00962C8A"/>
    <w:rsid w:val="00965450"/>
    <w:rsid w:val="009811F3"/>
    <w:rsid w:val="00981494"/>
    <w:rsid w:val="00981F32"/>
    <w:rsid w:val="00982BD9"/>
    <w:rsid w:val="009963EA"/>
    <w:rsid w:val="009A37BF"/>
    <w:rsid w:val="009D690F"/>
    <w:rsid w:val="009E4527"/>
    <w:rsid w:val="009E4E80"/>
    <w:rsid w:val="009F753F"/>
    <w:rsid w:val="00A07E44"/>
    <w:rsid w:val="00A16DFD"/>
    <w:rsid w:val="00A4714F"/>
    <w:rsid w:val="00A768D4"/>
    <w:rsid w:val="00A77DD1"/>
    <w:rsid w:val="00A841DE"/>
    <w:rsid w:val="00A973E4"/>
    <w:rsid w:val="00AA2585"/>
    <w:rsid w:val="00AA63E4"/>
    <w:rsid w:val="00AB4118"/>
    <w:rsid w:val="00AB5E22"/>
    <w:rsid w:val="00AC47A1"/>
    <w:rsid w:val="00AD38B6"/>
    <w:rsid w:val="00AE49C5"/>
    <w:rsid w:val="00B14130"/>
    <w:rsid w:val="00B33BA3"/>
    <w:rsid w:val="00B437C2"/>
    <w:rsid w:val="00BA2CE1"/>
    <w:rsid w:val="00BD312A"/>
    <w:rsid w:val="00BD6A3D"/>
    <w:rsid w:val="00BE2619"/>
    <w:rsid w:val="00BE7E45"/>
    <w:rsid w:val="00C24824"/>
    <w:rsid w:val="00C34108"/>
    <w:rsid w:val="00C3750D"/>
    <w:rsid w:val="00C57EF9"/>
    <w:rsid w:val="00C65EA4"/>
    <w:rsid w:val="00C72A5C"/>
    <w:rsid w:val="00C73838"/>
    <w:rsid w:val="00C91350"/>
    <w:rsid w:val="00CC5926"/>
    <w:rsid w:val="00CC7B24"/>
    <w:rsid w:val="00CE42EC"/>
    <w:rsid w:val="00CF39D5"/>
    <w:rsid w:val="00D04C78"/>
    <w:rsid w:val="00D37C78"/>
    <w:rsid w:val="00D42970"/>
    <w:rsid w:val="00D75A00"/>
    <w:rsid w:val="00D75B25"/>
    <w:rsid w:val="00D9286B"/>
    <w:rsid w:val="00DC1B2F"/>
    <w:rsid w:val="00DD3053"/>
    <w:rsid w:val="00DD4F2A"/>
    <w:rsid w:val="00DF06EF"/>
    <w:rsid w:val="00E14504"/>
    <w:rsid w:val="00E1624F"/>
    <w:rsid w:val="00E203E2"/>
    <w:rsid w:val="00E262E2"/>
    <w:rsid w:val="00E415C7"/>
    <w:rsid w:val="00E415CC"/>
    <w:rsid w:val="00E421B2"/>
    <w:rsid w:val="00E70B03"/>
    <w:rsid w:val="00E94024"/>
    <w:rsid w:val="00E962B8"/>
    <w:rsid w:val="00EC1CB4"/>
    <w:rsid w:val="00F11A78"/>
    <w:rsid w:val="00F13F79"/>
    <w:rsid w:val="00F213C7"/>
    <w:rsid w:val="00F23142"/>
    <w:rsid w:val="00F315E0"/>
    <w:rsid w:val="00F32DA8"/>
    <w:rsid w:val="00F52B9F"/>
    <w:rsid w:val="00F7477A"/>
    <w:rsid w:val="00F85079"/>
    <w:rsid w:val="00FA487E"/>
    <w:rsid w:val="00FB382F"/>
    <w:rsid w:val="00FD0A64"/>
    <w:rsid w:val="00FD71B1"/>
    <w:rsid w:val="00FF1BD7"/>
    <w:rsid w:val="00FF4F5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590E2"/>
  <w15:docId w15:val="{185BE698-B6BF-4EB9-9FF4-A7DDC7BF0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pt-BR" w:eastAsia="pt-B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8" w:lineRule="auto"/>
      <w:ind w:firstLine="289"/>
      <w:jc w:val="both"/>
    </w:pPr>
    <w:rPr>
      <w:rFonts w:ascii="Calibri" w:eastAsia="Calibri" w:hAnsi="Calibri" w:cs="Calibri"/>
      <w:color w:val="000000"/>
      <w:sz w:val="20"/>
      <w:lang w:val="en-US"/>
    </w:rPr>
  </w:style>
  <w:style w:type="paragraph" w:styleId="Ttulo1">
    <w:name w:val="heading 1"/>
    <w:next w:val="Normal"/>
    <w:link w:val="Ttulo1Char"/>
    <w:uiPriority w:val="9"/>
    <w:qFormat/>
    <w:pPr>
      <w:keepNext/>
      <w:keepLines/>
      <w:spacing w:after="67" w:line="259" w:lineRule="auto"/>
      <w:ind w:left="927"/>
      <w:outlineLvl w:val="0"/>
    </w:pPr>
    <w:rPr>
      <w:rFonts w:ascii="Calibri" w:eastAsia="Calibri" w:hAnsi="Calibri" w:cs="Calibri"/>
      <w:i/>
      <w:color w:val="000000"/>
      <w:sz w:val="31"/>
      <w:vertAlign w:val="subscript"/>
    </w:rPr>
  </w:style>
  <w:style w:type="paragraph" w:styleId="Ttulo2">
    <w:name w:val="heading 2"/>
    <w:next w:val="Normal"/>
    <w:link w:val="Ttulo2Char"/>
    <w:uiPriority w:val="9"/>
    <w:unhideWhenUsed/>
    <w:qFormat/>
    <w:pPr>
      <w:keepNext/>
      <w:keepLines/>
      <w:spacing w:after="5" w:line="259" w:lineRule="auto"/>
      <w:ind w:left="10" w:hanging="10"/>
      <w:outlineLvl w:val="1"/>
    </w:pPr>
    <w:rPr>
      <w:rFonts w:ascii="Calibri" w:eastAsia="Calibri" w:hAnsi="Calibri" w:cs="Calibri"/>
      <w:b/>
      <w:color w:val="000000"/>
    </w:rPr>
  </w:style>
  <w:style w:type="paragraph" w:styleId="Ttulo3">
    <w:name w:val="heading 3"/>
    <w:next w:val="Normal"/>
    <w:link w:val="Ttulo3Char"/>
    <w:uiPriority w:val="9"/>
    <w:unhideWhenUsed/>
    <w:qFormat/>
    <w:pPr>
      <w:keepNext/>
      <w:keepLines/>
      <w:spacing w:after="0" w:line="259" w:lineRule="auto"/>
      <w:ind w:left="10" w:hanging="10"/>
      <w:outlineLvl w:val="2"/>
    </w:pPr>
    <w:rPr>
      <w:rFonts w:ascii="Calibri" w:eastAsia="Calibri" w:hAnsi="Calibri" w:cs="Calibri"/>
      <w:i/>
      <w:color w:val="000000"/>
      <w:sz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3Char">
    <w:name w:val="Título 3 Char"/>
    <w:link w:val="Ttulo3"/>
    <w:rPr>
      <w:rFonts w:ascii="Calibri" w:eastAsia="Calibri" w:hAnsi="Calibri" w:cs="Calibri"/>
      <w:i/>
      <w:color w:val="000000"/>
      <w:sz w:val="20"/>
    </w:rPr>
  </w:style>
  <w:style w:type="character" w:customStyle="1" w:styleId="Ttulo2Char">
    <w:name w:val="Título 2 Char"/>
    <w:link w:val="Ttulo2"/>
    <w:rPr>
      <w:rFonts w:ascii="Calibri" w:eastAsia="Calibri" w:hAnsi="Calibri" w:cs="Calibri"/>
      <w:b/>
      <w:color w:val="000000"/>
      <w:sz w:val="24"/>
    </w:rPr>
  </w:style>
  <w:style w:type="character" w:customStyle="1" w:styleId="Ttulo1Char">
    <w:name w:val="Título 1 Char"/>
    <w:link w:val="Ttulo1"/>
    <w:rPr>
      <w:rFonts w:ascii="Calibri" w:eastAsia="Calibri" w:hAnsi="Calibri" w:cs="Calibri"/>
      <w:i/>
      <w:color w:val="000000"/>
      <w:sz w:val="31"/>
      <w:vertAlign w:val="subscript"/>
    </w:rPr>
  </w:style>
  <w:style w:type="table" w:customStyle="1" w:styleId="TableGrid">
    <w:name w:val="TableGrid"/>
    <w:pPr>
      <w:spacing w:after="0" w:line="240" w:lineRule="auto"/>
    </w:pPr>
    <w:tblPr>
      <w:tblCellMar>
        <w:top w:w="0" w:type="dxa"/>
        <w:left w:w="0" w:type="dxa"/>
        <w:bottom w:w="0" w:type="dxa"/>
        <w:right w:w="0" w:type="dxa"/>
      </w:tblCellMar>
    </w:tblPr>
  </w:style>
  <w:style w:type="character" w:customStyle="1" w:styleId="rynqvb">
    <w:name w:val="rynqvb"/>
    <w:basedOn w:val="Fontepargpadro"/>
    <w:rsid w:val="005E213D"/>
  </w:style>
  <w:style w:type="character" w:customStyle="1" w:styleId="author">
    <w:name w:val="author"/>
    <w:basedOn w:val="Fontepargpadro"/>
    <w:rsid w:val="0001238C"/>
  </w:style>
  <w:style w:type="character" w:customStyle="1" w:styleId="booktitle">
    <w:name w:val="booktitle"/>
    <w:basedOn w:val="Fontepargpadro"/>
    <w:rsid w:val="0001238C"/>
  </w:style>
  <w:style w:type="character" w:customStyle="1" w:styleId="pubyear">
    <w:name w:val="pubyear"/>
    <w:basedOn w:val="Fontepargpadro"/>
    <w:rsid w:val="000123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270.png"/><Relationship Id="rId68" Type="http://schemas.openxmlformats.org/officeDocument/2006/relationships/image" Target="media/image38.png"/><Relationship Id="rId84" Type="http://schemas.openxmlformats.org/officeDocument/2006/relationships/image" Target="media/image45.png"/><Relationship Id="rId89" Type="http://schemas.openxmlformats.org/officeDocument/2006/relationships/footer" Target="footer1.xml"/><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20.bin"/><Relationship Id="rId74" Type="http://schemas.openxmlformats.org/officeDocument/2006/relationships/oleObject" Target="embeddings/oleObject22.bin"/><Relationship Id="rId79" Type="http://schemas.openxmlformats.org/officeDocument/2006/relationships/image" Target="media/image330.png"/><Relationship Id="rId5" Type="http://schemas.openxmlformats.org/officeDocument/2006/relationships/footnotes" Target="footnotes.xml"/><Relationship Id="rId9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image" Target="media/image280.png"/><Relationship Id="rId69" Type="http://schemas.openxmlformats.org/officeDocument/2006/relationships/image" Target="media/image39.png"/><Relationship Id="rId8" Type="http://schemas.openxmlformats.org/officeDocument/2006/relationships/oleObject" Target="embeddings/oleObject1.bin"/><Relationship Id="rId51" Type="http://schemas.openxmlformats.org/officeDocument/2006/relationships/image" Target="media/image28.jpg"/><Relationship Id="rId72" Type="http://schemas.openxmlformats.org/officeDocument/2006/relationships/image" Target="media/image310.png"/><Relationship Id="rId80" Type="http://schemas.openxmlformats.org/officeDocument/2006/relationships/image" Target="media/image340.png"/><Relationship Id="rId85" Type="http://schemas.openxmlformats.org/officeDocument/2006/relationships/image" Target="media/image46.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png"/><Relationship Id="rId59" Type="http://schemas.openxmlformats.org/officeDocument/2006/relationships/image" Target="media/image33.png"/><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image" Target="media/image36.png"/><Relationship Id="rId70" Type="http://schemas.openxmlformats.org/officeDocument/2006/relationships/image" Target="media/image40.png"/><Relationship Id="rId75" Type="http://schemas.openxmlformats.org/officeDocument/2006/relationships/image" Target="media/image41.png"/><Relationship Id="rId83" Type="http://schemas.openxmlformats.org/officeDocument/2006/relationships/oleObject" Target="embeddings/oleObject23.bin"/><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image" Target="media/image29.jpeg"/><Relationship Id="rId60" Type="http://schemas.openxmlformats.org/officeDocument/2006/relationships/image" Target="media/image34.png"/><Relationship Id="rId65" Type="http://schemas.openxmlformats.org/officeDocument/2006/relationships/image" Target="media/image290.png"/><Relationship Id="rId73" Type="http://schemas.openxmlformats.org/officeDocument/2006/relationships/image" Target="media/image320.png"/><Relationship Id="rId78" Type="http://schemas.openxmlformats.org/officeDocument/2006/relationships/image" Target="media/image44.png"/><Relationship Id="rId81" Type="http://schemas.openxmlformats.org/officeDocument/2006/relationships/image" Target="media/image350.png"/><Relationship Id="rId86" Type="http://schemas.openxmlformats.org/officeDocument/2006/relationships/oleObject" Target="embeddings/oleObject24.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2.bin"/><Relationship Id="rId34"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image" Target="media/image42.png"/><Relationship Id="rId7" Type="http://schemas.openxmlformats.org/officeDocument/2006/relationships/image" Target="media/image1.wmf"/><Relationship Id="rId71" Type="http://schemas.openxmlformats.org/officeDocument/2006/relationships/image" Target="media/image300.png"/><Relationship Id="rId92" Type="http://schemas.openxmlformats.org/officeDocument/2006/relationships/footer" Target="footer3.xml"/><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37.wmf"/><Relationship Id="rId87" Type="http://schemas.openxmlformats.org/officeDocument/2006/relationships/header" Target="header1.xml"/><Relationship Id="rId61" Type="http://schemas.openxmlformats.org/officeDocument/2006/relationships/image" Target="media/image35.png"/><Relationship Id="rId82" Type="http://schemas.openxmlformats.org/officeDocument/2006/relationships/image" Target="media/image360.png"/><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43.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756</TotalTime>
  <Pages>12</Pages>
  <Words>3748</Words>
  <Characters>20242</Characters>
  <Application>Microsoft Office Word</Application>
  <DocSecurity>0</DocSecurity>
  <Lines>168</Lines>
  <Paragraphs>4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3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pe Quevedo</dc:creator>
  <cp:keywords/>
  <cp:lastModifiedBy>Samir Maghous</cp:lastModifiedBy>
  <cp:revision>41</cp:revision>
  <dcterms:created xsi:type="dcterms:W3CDTF">2024-03-14T11:48:00Z</dcterms:created>
  <dcterms:modified xsi:type="dcterms:W3CDTF">2024-03-25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